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742" r:id="rId2"/>
  </p:sldMasterIdLst>
  <p:notesMasterIdLst>
    <p:notesMasterId r:id="rId39"/>
  </p:notesMasterIdLst>
  <p:handoutMasterIdLst>
    <p:handoutMasterId r:id="rId40"/>
  </p:handoutMasterIdLst>
  <p:sldIdLst>
    <p:sldId id="256" r:id="rId3"/>
    <p:sldId id="269" r:id="rId4"/>
    <p:sldId id="270" r:id="rId5"/>
    <p:sldId id="257" r:id="rId6"/>
    <p:sldId id="271" r:id="rId7"/>
    <p:sldId id="274" r:id="rId8"/>
    <p:sldId id="273" r:id="rId9"/>
    <p:sldId id="275" r:id="rId10"/>
    <p:sldId id="276" r:id="rId11"/>
    <p:sldId id="277" r:id="rId12"/>
    <p:sldId id="305" r:id="rId13"/>
    <p:sldId id="284" r:id="rId14"/>
    <p:sldId id="285" r:id="rId15"/>
    <p:sldId id="286" r:id="rId16"/>
    <p:sldId id="278" r:id="rId17"/>
    <p:sldId id="280" r:id="rId18"/>
    <p:sldId id="281" r:id="rId19"/>
    <p:sldId id="283" r:id="rId20"/>
    <p:sldId id="294" r:id="rId21"/>
    <p:sldId id="288" r:id="rId22"/>
    <p:sldId id="287" r:id="rId23"/>
    <p:sldId id="279" r:id="rId24"/>
    <p:sldId id="289" r:id="rId25"/>
    <p:sldId id="291" r:id="rId26"/>
    <p:sldId id="292" r:id="rId27"/>
    <p:sldId id="298" r:id="rId28"/>
    <p:sldId id="299" r:id="rId29"/>
    <p:sldId id="295" r:id="rId30"/>
    <p:sldId id="301" r:id="rId31"/>
    <p:sldId id="303" r:id="rId32"/>
    <p:sldId id="304" r:id="rId33"/>
    <p:sldId id="310" r:id="rId34"/>
    <p:sldId id="311" r:id="rId35"/>
    <p:sldId id="307" r:id="rId36"/>
    <p:sldId id="312" r:id="rId37"/>
    <p:sldId id="308" r:id="rId38"/>
  </p:sldIdLst>
  <p:sldSz cx="12192000" cy="6858000"/>
  <p:notesSz cx="6858000" cy="9144000"/>
  <p:defaultTextStyle>
    <a:defPPr rtl="0"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BC8F00"/>
    <a:srgbClr val="A47D00"/>
    <a:srgbClr val="C49500"/>
    <a:srgbClr val="EAB200"/>
    <a:srgbClr val="215F73"/>
    <a:srgbClr val="00A249"/>
    <a:srgbClr val="7030A0"/>
    <a:srgbClr val="002060"/>
    <a:srgbClr val="00B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708F1CC-2EC5-CC12-5BDD-721563B44DEA}" v="958" dt="2021-11-30T03:21:29.543"/>
    <p1510:client id="{0F203AD5-D63C-C20C-5005-9D80D63E27CA}" v="5" dt="2021-11-30T12:15:41.312"/>
    <p1510:client id="{1C356347-7049-72E6-2267-9AC37B54234C}" v="13" dt="2021-11-30T11:42:29.655"/>
    <p1510:client id="{1D653E0D-8A83-59DC-8BDC-83B1B62FDD7E}" v="91" dt="2021-11-30T09:21:53.371"/>
    <p1510:client id="{23E2622D-5580-C0A0-F254-9AEDF7BA8765}" v="21" dt="2021-11-30T02:18:08.235"/>
    <p1510:client id="{298D1AB5-5C32-2F52-3F8D-86E2208F94BB}" v="27" dt="2021-11-30T09:54:05.081"/>
    <p1510:client id="{3D1D5687-647A-072B-B6B7-E5C63196F240}" v="5" dt="2021-11-29T18:04:16.369"/>
    <p1510:client id="{7B443162-13A5-18E9-679F-0E98963E166C}" v="123" dt="2021-11-30T12:13:28.840"/>
    <p1510:client id="{836FC8E4-69AC-4847-021B-15BD6E8A96CD}" v="155" dt="2021-11-30T02:45:45.831"/>
    <p1510:client id="{88EDE141-D3D7-0D50-12B0-75CAD626D772}" v="282" dt="2021-11-30T04:21:06.674"/>
    <p1510:client id="{8B1D4665-C09C-C084-7E9D-CDFC3BF0F4D9}" v="378" dt="2021-11-29T18:27:24.757"/>
    <p1510:client id="{C09EB6CB-D606-1EB8-E95E-62F5F18F0992}" v="294" dt="2021-11-30T06:54:24.419"/>
    <p1510:client id="{C490B88E-13D2-D44D-FAB1-DA3C73C13568}" v="136" dt="2021-11-29T17:48:19.255"/>
    <p1510:client id="{E49D9A74-3476-D12B-F31F-CE85A378BD9B}" v="34" dt="2021-11-30T11:46:15.110"/>
    <p1510:client id="{E829BC7D-2169-DB94-D06B-ED3ABC801137}" v="7" dt="2021-11-30T01:16:41.261"/>
    <p1510:client id="{F2801FA4-40BE-50FD-4EB3-C65124E97E07}" v="8" dt="2021-11-30T12:47:04.839"/>
    <p1510:client id="{F59A98A1-8B45-459A-8C02-103E361151F4}" v="122" dt="2021-11-29T17:43:32.08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834" y="78"/>
      </p:cViewPr>
      <p:guideLst>
        <p:guide orient="horz" pos="2136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handoutMaster" Target="handoutMasters/handoutMaster1.xml"/><Relationship Id="rId45" Type="http://schemas.microsoft.com/office/2016/11/relationships/changesInfo" Target="changesInfos/changesInfo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microsoft.com/office/2015/10/relationships/revisionInfo" Target="revisionInfo.xml"/><Relationship Id="rId20" Type="http://schemas.openxmlformats.org/officeDocument/2006/relationships/slide" Target="slides/slide18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ần Hữu Khoa" userId="S::20520222@ms.uit.edu.vn::c3492e31-50a0-41f5-bc2e-2ed74a2c307a" providerId="AD" clId="Web-{F59A98A1-8B45-459A-8C02-103E361151F4}"/>
    <pc:docChg chg="addSld delSld modSld">
      <pc:chgData name="Trần Hữu Khoa" userId="S::20520222@ms.uit.edu.vn::c3492e31-50a0-41f5-bc2e-2ed74a2c307a" providerId="AD" clId="Web-{F59A98A1-8B45-459A-8C02-103E361151F4}" dt="2021-11-29T17:43:32.084" v="122" actId="20577"/>
      <pc:docMkLst>
        <pc:docMk/>
      </pc:docMkLst>
      <pc:sldChg chg="addSp delSp modSp mod setBg addAnim delAnim setClrOvrMap">
        <pc:chgData name="Trần Hữu Khoa" userId="S::20520222@ms.uit.edu.vn::c3492e31-50a0-41f5-bc2e-2ed74a2c307a" providerId="AD" clId="Web-{F59A98A1-8B45-459A-8C02-103E361151F4}" dt="2021-11-29T17:36:38.060" v="60"/>
        <pc:sldMkLst>
          <pc:docMk/>
          <pc:sldMk cId="1652133998" sldId="256"/>
        </pc:sldMkLst>
        <pc:spChg chg="add del mod">
          <ac:chgData name="Trần Hữu Khoa" userId="S::20520222@ms.uit.edu.vn::c3492e31-50a0-41f5-bc2e-2ed74a2c307a" providerId="AD" clId="Web-{F59A98A1-8B45-459A-8C02-103E361151F4}" dt="2021-11-29T17:36:38.060" v="58"/>
          <ac:spMkLst>
            <pc:docMk/>
            <pc:sldMk cId="1652133998" sldId="256"/>
            <ac:spMk id="3" creationId="{6BCF2434-179B-42A6-A7CA-7913DBCD8231}"/>
          </ac:spMkLst>
        </pc:spChg>
        <pc:spChg chg="mod">
          <ac:chgData name="Trần Hữu Khoa" userId="S::20520222@ms.uit.edu.vn::c3492e31-50a0-41f5-bc2e-2ed74a2c307a" providerId="AD" clId="Web-{F59A98A1-8B45-459A-8C02-103E361151F4}" dt="2021-11-29T17:36:38.060" v="58"/>
          <ac:spMkLst>
            <pc:docMk/>
            <pc:sldMk cId="1652133998" sldId="256"/>
            <ac:spMk id="6" creationId="{00000000-0000-0000-0000-000000000000}"/>
          </ac:spMkLst>
        </pc:spChg>
        <pc:spChg chg="mod">
          <ac:chgData name="Trần Hữu Khoa" userId="S::20520222@ms.uit.edu.vn::c3492e31-50a0-41f5-bc2e-2ed74a2c307a" providerId="AD" clId="Web-{F59A98A1-8B45-459A-8C02-103E361151F4}" dt="2021-11-29T17:36:38.060" v="58"/>
          <ac:spMkLst>
            <pc:docMk/>
            <pc:sldMk cId="1652133998" sldId="256"/>
            <ac:spMk id="7" creationId="{00000000-0000-0000-0000-000000000000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33:44.009" v="13"/>
          <ac:spMkLst>
            <pc:docMk/>
            <pc:sldMk cId="1652133998" sldId="256"/>
            <ac:spMk id="9" creationId="{E49CC64F-7275-4E33-961B-0C5CDC439875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36:38.060" v="57"/>
          <ac:spMkLst>
            <pc:docMk/>
            <pc:sldMk cId="1652133998" sldId="256"/>
            <ac:spMk id="10" creationId="{FFD48BC7-DC40-47DE-87EE-9F4B6ECB9ABB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36:38.060" v="57"/>
          <ac:spMkLst>
            <pc:docMk/>
            <pc:sldMk cId="1652133998" sldId="256"/>
            <ac:spMk id="11" creationId="{E502BBC7-2C76-46F3-BC24-5985BC13DB88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33:33.056" v="7"/>
          <ac:spMkLst>
            <pc:docMk/>
            <pc:sldMk cId="1652133998" sldId="256"/>
            <ac:spMk id="12" creationId="{0671A8AE-40A1-4631-A6B8-581AFF065482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36:38.060" v="57"/>
          <ac:spMkLst>
            <pc:docMk/>
            <pc:sldMk cId="1652133998" sldId="256"/>
            <ac:spMk id="13" creationId="{C7F28D52-2A5F-4D23-81AE-7CB8B591C7AF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33:33.056" v="7"/>
          <ac:spMkLst>
            <pc:docMk/>
            <pc:sldMk cId="1652133998" sldId="256"/>
            <ac:spMk id="14" creationId="{AB58EF07-17C2-48CF-ABB0-EEF1F17CB8F0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36:38.060" v="57"/>
          <ac:spMkLst>
            <pc:docMk/>
            <pc:sldMk cId="1652133998" sldId="256"/>
            <ac:spMk id="15" creationId="{3629484E-3792-4B3D-89AD-7C8A1ED0E0D4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33:33.056" v="7"/>
          <ac:spMkLst>
            <pc:docMk/>
            <pc:sldMk cId="1652133998" sldId="256"/>
            <ac:spMk id="16" creationId="{AF2F604E-43BE-4DC3-B983-E071523364F8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36:38.060" v="58"/>
          <ac:spMkLst>
            <pc:docMk/>
            <pc:sldMk cId="1652133998" sldId="256"/>
            <ac:spMk id="17" creationId="{BAD76F3E-3A97-486B-B402-44400A8B9173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33:33.056" v="7"/>
          <ac:spMkLst>
            <pc:docMk/>
            <pc:sldMk cId="1652133998" sldId="256"/>
            <ac:spMk id="18" creationId="{08C9B587-E65E-4B52-B37C-ABEBB6E87928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36:38.060" v="58"/>
          <ac:spMkLst>
            <pc:docMk/>
            <pc:sldMk cId="1652133998" sldId="256"/>
            <ac:spMk id="19" creationId="{391F6B52-91F4-4AEB-B6DB-29FEBCF28C8B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36:38.060" v="58"/>
          <ac:spMkLst>
            <pc:docMk/>
            <pc:sldMk cId="1652133998" sldId="256"/>
            <ac:spMk id="20" creationId="{2CD6F061-7C53-44F4-9794-953DB70A451B}"/>
          </ac:spMkLst>
        </pc:spChg>
        <pc:picChg chg="del">
          <ac:chgData name="Trần Hữu Khoa" userId="S::20520222@ms.uit.edu.vn::c3492e31-50a0-41f5-bc2e-2ed74a2c307a" providerId="AD" clId="Web-{F59A98A1-8B45-459A-8C02-103E361151F4}" dt="2021-11-29T17:33:14.258" v="0"/>
          <ac:picMkLst>
            <pc:docMk/>
            <pc:sldMk cId="1652133998" sldId="256"/>
            <ac:picMk id="4" creationId="{00000000-0000-0000-0000-000000000000}"/>
          </ac:picMkLst>
        </pc:picChg>
        <pc:picChg chg="add del mod ord modCrop">
          <ac:chgData name="Trần Hữu Khoa" userId="S::20520222@ms.uit.edu.vn::c3492e31-50a0-41f5-bc2e-2ed74a2c307a" providerId="AD" clId="Web-{F59A98A1-8B45-459A-8C02-103E361151F4}" dt="2021-11-29T17:33:45.072" v="14"/>
          <ac:picMkLst>
            <pc:docMk/>
            <pc:sldMk cId="1652133998" sldId="256"/>
            <ac:picMk id="5" creationId="{4D171D22-EED9-43FB-BD14-B739B79A185C}"/>
          </ac:picMkLst>
        </pc:picChg>
      </pc:sldChg>
      <pc:sldChg chg="addSp delSp modSp new mod modClrScheme chgLayout">
        <pc:chgData name="Trần Hữu Khoa" userId="S::20520222@ms.uit.edu.vn::c3492e31-50a0-41f5-bc2e-2ed74a2c307a" providerId="AD" clId="Web-{F59A98A1-8B45-459A-8C02-103E361151F4}" dt="2021-11-29T17:43:32.084" v="122" actId="20577"/>
        <pc:sldMkLst>
          <pc:docMk/>
          <pc:sldMk cId="1541314897" sldId="269"/>
        </pc:sldMkLst>
        <pc:spChg chg="add del mod ord">
          <ac:chgData name="Trần Hữu Khoa" userId="S::20520222@ms.uit.edu.vn::c3492e31-50a0-41f5-bc2e-2ed74a2c307a" providerId="AD" clId="Web-{F59A98A1-8B45-459A-8C02-103E361151F4}" dt="2021-11-29T17:41:36.253" v="92"/>
          <ac:spMkLst>
            <pc:docMk/>
            <pc:sldMk cId="1541314897" sldId="269"/>
            <ac:spMk id="2" creationId="{3B33F193-5111-4425-9EC2-C4549279F8B2}"/>
          </ac:spMkLst>
        </pc:spChg>
        <pc:spChg chg="del">
          <ac:chgData name="Trần Hữu Khoa" userId="S::20520222@ms.uit.edu.vn::c3492e31-50a0-41f5-bc2e-2ed74a2c307a" providerId="AD" clId="Web-{F59A98A1-8B45-459A-8C02-103E361151F4}" dt="2021-11-29T17:37:33.029" v="62"/>
          <ac:spMkLst>
            <pc:docMk/>
            <pc:sldMk cId="1541314897" sldId="269"/>
            <ac:spMk id="3" creationId="{9BDB74F9-9848-4B92-8048-922C3A3C7A6B}"/>
          </ac:spMkLst>
        </pc:spChg>
        <pc:spChg chg="add del mod">
          <ac:chgData name="Trần Hữu Khoa" userId="S::20520222@ms.uit.edu.vn::c3492e31-50a0-41f5-bc2e-2ed74a2c307a" providerId="AD" clId="Web-{F59A98A1-8B45-459A-8C02-103E361151F4}" dt="2021-11-29T17:37:52.624" v="64"/>
          <ac:spMkLst>
            <pc:docMk/>
            <pc:sldMk cId="1541314897" sldId="269"/>
            <ac:spMk id="6" creationId="{9FCD6DD5-E6F3-4F9B-96DD-621C99A0A374}"/>
          </ac:spMkLst>
        </pc:spChg>
        <pc:spChg chg="add del mod">
          <ac:chgData name="Trần Hữu Khoa" userId="S::20520222@ms.uit.edu.vn::c3492e31-50a0-41f5-bc2e-2ed74a2c307a" providerId="AD" clId="Web-{F59A98A1-8B45-459A-8C02-103E361151F4}" dt="2021-11-29T17:38:03.671" v="66"/>
          <ac:spMkLst>
            <pc:docMk/>
            <pc:sldMk cId="1541314897" sldId="269"/>
            <ac:spMk id="9" creationId="{F16A51CE-0B3B-4AE3-9583-7C85A980B3E7}"/>
          </ac:spMkLst>
        </pc:spChg>
        <pc:spChg chg="add del mod">
          <ac:chgData name="Trần Hữu Khoa" userId="S::20520222@ms.uit.edu.vn::c3492e31-50a0-41f5-bc2e-2ed74a2c307a" providerId="AD" clId="Web-{F59A98A1-8B45-459A-8C02-103E361151F4}" dt="2021-11-29T17:41:36.253" v="92"/>
          <ac:spMkLst>
            <pc:docMk/>
            <pc:sldMk cId="1541314897" sldId="269"/>
            <ac:spMk id="12" creationId="{F9D9DDF7-C5F4-4A84-93EA-DC142EAE6CB6}"/>
          </ac:spMkLst>
        </pc:spChg>
        <pc:spChg chg="add del mod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13" creationId="{B5CC79D5-7510-4B61-A8F4-08ABA9815E82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14" creationId="{B21E58E3-A98A-4707-AAC4-83D66D9653A1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15" creationId="{85F13D6D-F841-4AF6-ACE4-4357CBB8379F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16" creationId="{477959A3-07B2-4D50-8275-FD859F8CBBF7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17" creationId="{FA87EE30-0BB5-49B0-9F7D-C5A0492C4453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18" creationId="{F8B406DD-BDBA-4697-82E0-654D1D801192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19" creationId="{B425793D-6325-4594-8E7F-9CF75AF9CDEC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20" creationId="{81B3F94F-F008-4813-8379-0F61BCC62003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21" creationId="{2710E3C2-D4AA-46DC-A8B6-45393E5EA2CB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22" creationId="{847293F5-C246-4434-8167-21BA1C78984F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23" creationId="{041CA629-3152-4F24-A528-E471E616A2BA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24" creationId="{75FDFD69-0454-4830-B317-C065E548CD9B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25" creationId="{7A990280-4ECF-493D-84FA-52AEE224F74C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26" creationId="{140AB98F-D546-40B9-AB8B-58510738E639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27" creationId="{11785954-F440-4C49-9C5A-D8D8C8244E60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28" creationId="{0E44519F-C111-40A2-995E-E30ECE66A35D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29" creationId="{47A600EB-48E6-4AAE-8A89-01B29524223C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30" creationId="{BB97D3A9-F98D-441D-9F96-8595EB16779A}"/>
          </ac:spMkLst>
        </pc:spChg>
        <pc:spChg chg="add del">
          <ac:chgData name="Trần Hữu Khoa" userId="S::20520222@ms.uit.edu.vn::c3492e31-50a0-41f5-bc2e-2ed74a2c307a" providerId="AD" clId="Web-{F59A98A1-8B45-459A-8C02-103E361151F4}" dt="2021-11-29T17:41:32.034" v="91"/>
          <ac:spMkLst>
            <pc:docMk/>
            <pc:sldMk cId="1541314897" sldId="269"/>
            <ac:spMk id="31" creationId="{8EFFDCE9-E4B5-41D6-BB1A-FED7BC921E71}"/>
          </ac:spMkLst>
        </pc:spChg>
        <pc:spChg chg="add mod">
          <ac:chgData name="Trần Hữu Khoa" userId="S::20520222@ms.uit.edu.vn::c3492e31-50a0-41f5-bc2e-2ed74a2c307a" providerId="AD" clId="Web-{F59A98A1-8B45-459A-8C02-103E361151F4}" dt="2021-11-29T17:43:32.084" v="122" actId="20577"/>
          <ac:spMkLst>
            <pc:docMk/>
            <pc:sldMk cId="1541314897" sldId="269"/>
            <ac:spMk id="32" creationId="{B5CC79D5-7510-4B61-A8F4-08ABA9815E82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33" creationId="{B21E58E3-A98A-4707-AAC4-83D66D9653A1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34" creationId="{85F13D6D-F841-4AF6-ACE4-4357CBB8379F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35" creationId="{477959A3-07B2-4D50-8275-FD859F8CBBF7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36" creationId="{FA87EE30-0BB5-49B0-9F7D-C5A0492C4453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37" creationId="{F8B406DD-BDBA-4697-82E0-654D1D801192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38" creationId="{B425793D-6325-4594-8E7F-9CF75AF9CDEC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39" creationId="{81B3F94F-F008-4813-8379-0F61BCC62003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40" creationId="{2710E3C2-D4AA-46DC-A8B6-45393E5EA2CB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41" creationId="{847293F5-C246-4434-8167-21BA1C78984F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42" creationId="{041CA629-3152-4F24-A528-E471E616A2BA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43" creationId="{75FDFD69-0454-4830-B317-C065E548CD9B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44" creationId="{7A990280-4ECF-493D-84FA-52AEE224F74C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45" creationId="{140AB98F-D546-40B9-AB8B-58510738E639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46" creationId="{11785954-F440-4C49-9C5A-D8D8C8244E60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47" creationId="{0E44519F-C111-40A2-995E-E30ECE66A35D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48" creationId="{47A600EB-48E6-4AAE-8A89-01B29524223C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49" creationId="{BB97D3A9-F98D-441D-9F96-8595EB16779A}"/>
          </ac:spMkLst>
        </pc:spChg>
        <pc:spChg chg="add">
          <ac:chgData name="Trần Hữu Khoa" userId="S::20520222@ms.uit.edu.vn::c3492e31-50a0-41f5-bc2e-2ed74a2c307a" providerId="AD" clId="Web-{F59A98A1-8B45-459A-8C02-103E361151F4}" dt="2021-11-29T17:41:37.550" v="93"/>
          <ac:spMkLst>
            <pc:docMk/>
            <pc:sldMk cId="1541314897" sldId="269"/>
            <ac:spMk id="50" creationId="{8EFFDCE9-E4B5-41D6-BB1A-FED7BC921E71}"/>
          </ac:spMkLst>
        </pc:spChg>
        <pc:picChg chg="add del mod ord">
          <ac:chgData name="Trần Hữu Khoa" userId="S::20520222@ms.uit.edu.vn::c3492e31-50a0-41f5-bc2e-2ed74a2c307a" providerId="AD" clId="Web-{F59A98A1-8B45-459A-8C02-103E361151F4}" dt="2021-11-29T17:37:38.655" v="63"/>
          <ac:picMkLst>
            <pc:docMk/>
            <pc:sldMk cId="1541314897" sldId="269"/>
            <ac:picMk id="4" creationId="{C8597DE7-781E-4B37-951B-9F9199BA3B07}"/>
          </ac:picMkLst>
        </pc:picChg>
        <pc:picChg chg="add del mod ord">
          <ac:chgData name="Trần Hữu Khoa" userId="S::20520222@ms.uit.edu.vn::c3492e31-50a0-41f5-bc2e-2ed74a2c307a" providerId="AD" clId="Web-{F59A98A1-8B45-459A-8C02-103E361151F4}" dt="2021-11-29T17:37:55.046" v="65"/>
          <ac:picMkLst>
            <pc:docMk/>
            <pc:sldMk cId="1541314897" sldId="269"/>
            <ac:picMk id="7" creationId="{7BF70910-A99E-40D9-8308-B23B31A0DD3B}"/>
          </ac:picMkLst>
        </pc:picChg>
        <pc:picChg chg="add del mod ord">
          <ac:chgData name="Trần Hữu Khoa" userId="S::20520222@ms.uit.edu.vn::c3492e31-50a0-41f5-bc2e-2ed74a2c307a" providerId="AD" clId="Web-{F59A98A1-8B45-459A-8C02-103E361151F4}" dt="2021-11-29T17:38:05.921" v="67"/>
          <ac:picMkLst>
            <pc:docMk/>
            <pc:sldMk cId="1541314897" sldId="269"/>
            <ac:picMk id="10" creationId="{2112F3E3-F62F-4AF2-921B-5FB97F12FA4E}"/>
          </ac:picMkLst>
        </pc:picChg>
      </pc:sldChg>
      <pc:sldChg chg="addSp delSp modSp new del">
        <pc:chgData name="Trần Hữu Khoa" userId="S::20520222@ms.uit.edu.vn::c3492e31-50a0-41f5-bc2e-2ed74a2c307a" providerId="AD" clId="Web-{F59A98A1-8B45-459A-8C02-103E361151F4}" dt="2021-11-29T17:38:24.921" v="71"/>
        <pc:sldMkLst>
          <pc:docMk/>
          <pc:sldMk cId="74264094" sldId="270"/>
        </pc:sldMkLst>
        <pc:spChg chg="del">
          <ac:chgData name="Trần Hữu Khoa" userId="S::20520222@ms.uit.edu.vn::c3492e31-50a0-41f5-bc2e-2ed74a2c307a" providerId="AD" clId="Web-{F59A98A1-8B45-459A-8C02-103E361151F4}" dt="2021-11-29T17:38:21.359" v="69"/>
          <ac:spMkLst>
            <pc:docMk/>
            <pc:sldMk cId="74264094" sldId="270"/>
            <ac:spMk id="3" creationId="{33F0786A-AD0A-4939-BDA9-6EB485469F1C}"/>
          </ac:spMkLst>
        </pc:spChg>
        <pc:spChg chg="add mod">
          <ac:chgData name="Trần Hữu Khoa" userId="S::20520222@ms.uit.edu.vn::c3492e31-50a0-41f5-bc2e-2ed74a2c307a" providerId="AD" clId="Web-{F59A98A1-8B45-459A-8C02-103E361151F4}" dt="2021-11-29T17:38:23.265" v="70"/>
          <ac:spMkLst>
            <pc:docMk/>
            <pc:sldMk cId="74264094" sldId="270"/>
            <ac:spMk id="6" creationId="{27E55074-C2F7-401B-80A4-C63A9B6D1611}"/>
          </ac:spMkLst>
        </pc:spChg>
        <pc:picChg chg="add del mod ord">
          <ac:chgData name="Trần Hữu Khoa" userId="S::20520222@ms.uit.edu.vn::c3492e31-50a0-41f5-bc2e-2ed74a2c307a" providerId="AD" clId="Web-{F59A98A1-8B45-459A-8C02-103E361151F4}" dt="2021-11-29T17:38:23.265" v="70"/>
          <ac:picMkLst>
            <pc:docMk/>
            <pc:sldMk cId="74264094" sldId="270"/>
            <ac:picMk id="4" creationId="{29D1291B-F6B3-4403-BA51-307A97DD14ED}"/>
          </ac:picMkLst>
        </pc:picChg>
      </pc:sldChg>
    </pc:docChg>
  </pc:docChgLst>
  <pc:docChgLst>
    <pc:chgData name="Trần Hữu Khoa" userId="S::20520222@ms.uit.edu.vn::c3492e31-50a0-41f5-bc2e-2ed74a2c307a" providerId="AD" clId="Web-{E829BC7D-2169-DB94-D06B-ED3ABC801137}"/>
    <pc:docChg chg="modSld addMainMaster delMainMaster modMainMaster">
      <pc:chgData name="Trần Hữu Khoa" userId="S::20520222@ms.uit.edu.vn::c3492e31-50a0-41f5-bc2e-2ed74a2c307a" providerId="AD" clId="Web-{E829BC7D-2169-DB94-D06B-ED3ABC801137}" dt="2021-11-30T01:16:34.979" v="1"/>
      <pc:docMkLst>
        <pc:docMk/>
      </pc:docMkLst>
      <pc:sldChg chg="addSp delSp modSp mod modClrScheme delDesignElem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1652133998" sldId="256"/>
        </pc:sldMkLst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652133998" sldId="256"/>
            <ac:spMk id="6" creationId="{00000000-0000-0000-0000-000000000000}"/>
          </ac:spMkLst>
        </pc:spChg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652133998" sldId="256"/>
            <ac:spMk id="7" creationId="{00000000-0000-0000-0000-000000000000}"/>
          </ac:spMkLst>
        </pc:spChg>
        <pc:spChg chg="add del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652133998" sldId="256"/>
            <ac:spMk id="17" creationId="{BAD76F3E-3A97-486B-B402-44400A8B9173}"/>
          </ac:spMkLst>
        </pc:spChg>
        <pc:spChg chg="add del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652133998" sldId="256"/>
            <ac:spMk id="19" creationId="{391F6B52-91F4-4AEB-B6DB-29FEBCF28C8B}"/>
          </ac:spMkLst>
        </pc:spChg>
        <pc:spChg chg="add del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652133998" sldId="256"/>
            <ac:spMk id="20" creationId="{2CD6F061-7C53-44F4-9794-953DB70A451B}"/>
          </ac:spMkLst>
        </pc:spChg>
      </pc:sldChg>
      <pc:sldChg chg="modSp mod modClrScheme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1654255301" sldId="257"/>
        </pc:sldMkLst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654255301" sldId="257"/>
            <ac:spMk id="13" creationId="{00000000-0000-0000-0000-000000000000}"/>
          </ac:spMkLst>
        </pc:spChg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654255301" sldId="257"/>
            <ac:spMk id="14" creationId="{00000000-0000-0000-0000-000000000000}"/>
          </ac:spMkLst>
        </pc:spChg>
      </pc:sldChg>
      <pc:sldChg chg="modSp mod modClrScheme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4010278615" sldId="258"/>
        </pc:sldMkLst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4010278615" sldId="258"/>
            <ac:spMk id="2" creationId="{00000000-0000-0000-0000-000000000000}"/>
          </ac:spMkLst>
        </pc:spChg>
        <pc:graphicFrameChg chg="mod ord">
          <ac:chgData name="Trần Hữu Khoa" userId="S::20520222@ms.uit.edu.vn::c3492e31-50a0-41f5-bc2e-2ed74a2c307a" providerId="AD" clId="Web-{E829BC7D-2169-DB94-D06B-ED3ABC801137}" dt="2021-11-30T01:16:34.979" v="1"/>
          <ac:graphicFrameMkLst>
            <pc:docMk/>
            <pc:sldMk cId="4010278615" sldId="258"/>
            <ac:graphicFrameMk id="6" creationId="{00000000-0000-0000-0000-000000000000}"/>
          </ac:graphicFrameMkLst>
        </pc:graphicFrameChg>
      </pc:sldChg>
      <pc:sldChg chg="modSp mod modClrScheme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2853788422" sldId="259"/>
        </pc:sldMkLst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2853788422" sldId="259"/>
            <ac:spMk id="2" creationId="{00000000-0000-0000-0000-000000000000}"/>
          </ac:spMkLst>
        </pc:spChg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2853788422" sldId="259"/>
            <ac:spMk id="3" creationId="{00000000-0000-0000-0000-000000000000}"/>
          </ac:spMkLst>
        </pc:spChg>
        <pc:graphicFrameChg chg="mod ord modGraphic">
          <ac:chgData name="Trần Hữu Khoa" userId="S::20520222@ms.uit.edu.vn::c3492e31-50a0-41f5-bc2e-2ed74a2c307a" providerId="AD" clId="Web-{E829BC7D-2169-DB94-D06B-ED3ABC801137}" dt="2021-11-30T01:16:34.979" v="1"/>
          <ac:graphicFrameMkLst>
            <pc:docMk/>
            <pc:sldMk cId="2853788422" sldId="259"/>
            <ac:graphicFrameMk id="16" creationId="{00000000-0000-0000-0000-000000000000}"/>
          </ac:graphicFrameMkLst>
        </pc:graphicFrameChg>
      </pc:sldChg>
      <pc:sldChg chg="modSp mod modClrScheme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4224509479" sldId="260"/>
        </pc:sldMkLst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4224509479" sldId="260"/>
            <ac:spMk id="2" creationId="{00000000-0000-0000-0000-000000000000}"/>
          </ac:spMkLst>
        </pc:spChg>
        <pc:graphicFrameChg chg="mod ord">
          <ac:chgData name="Trần Hữu Khoa" userId="S::20520222@ms.uit.edu.vn::c3492e31-50a0-41f5-bc2e-2ed74a2c307a" providerId="AD" clId="Web-{E829BC7D-2169-DB94-D06B-ED3ABC801137}" dt="2021-11-30T01:16:34.979" v="1"/>
          <ac:graphicFrameMkLst>
            <pc:docMk/>
            <pc:sldMk cId="4224509479" sldId="260"/>
            <ac:graphicFrameMk id="4" creationId="{00000000-0000-0000-0000-000000000000}"/>
          </ac:graphicFrameMkLst>
        </pc:graphicFrameChg>
      </pc:sldChg>
      <pc:sldChg chg="modSp mod modClrScheme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132884364" sldId="261"/>
        </pc:sldMkLst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32884364" sldId="261"/>
            <ac:spMk id="2" creationId="{00000000-0000-0000-0000-000000000000}"/>
          </ac:spMkLst>
        </pc:spChg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32884364" sldId="261"/>
            <ac:spMk id="3" creationId="{00000000-0000-0000-0000-000000000000}"/>
          </ac:spMkLst>
        </pc:spChg>
      </pc:sldChg>
      <pc:sldChg chg="modSp mod modClrScheme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2224495804" sldId="262"/>
        </pc:sldMkLst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2224495804" sldId="262"/>
            <ac:spMk id="2" creationId="{00000000-0000-0000-0000-000000000000}"/>
          </ac:spMkLst>
        </pc:spChg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2224495804" sldId="262"/>
            <ac:spMk id="3" creationId="{00000000-0000-0000-0000-000000000000}"/>
          </ac:spMkLst>
        </pc:spChg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2224495804" sldId="262"/>
            <ac:spMk id="4" creationId="{00000000-0000-0000-0000-000000000000}"/>
          </ac:spMkLst>
        </pc:spChg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2224495804" sldId="262"/>
            <ac:spMk id="5" creationId="{00000000-0000-0000-0000-000000000000}"/>
          </ac:spMkLst>
        </pc:spChg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2224495804" sldId="262"/>
            <ac:spMk id="6" creationId="{00000000-0000-0000-0000-000000000000}"/>
          </ac:spMkLst>
        </pc:spChg>
      </pc:sldChg>
      <pc:sldChg chg="modSp mod modClrScheme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1527004159" sldId="263"/>
        </pc:sldMkLst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527004159" sldId="263"/>
            <ac:spMk id="2" creationId="{00000000-0000-0000-0000-000000000000}"/>
          </ac:spMkLst>
        </pc:spChg>
      </pc:sldChg>
      <pc:sldChg chg="mod modClrScheme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1800380133" sldId="264"/>
        </pc:sldMkLst>
      </pc:sldChg>
      <pc:sldChg chg="modSp mod modClrScheme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3197023440" sldId="265"/>
        </pc:sldMkLst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3197023440" sldId="265"/>
            <ac:spMk id="2" creationId="{00000000-0000-0000-0000-000000000000}"/>
          </ac:spMkLst>
        </pc:spChg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3197023440" sldId="265"/>
            <ac:spMk id="3" creationId="{00000000-0000-0000-0000-000000000000}"/>
          </ac:spMkLst>
        </pc:spChg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3197023440" sldId="265"/>
            <ac:spMk id="4" creationId="{00000000-0000-0000-0000-000000000000}"/>
          </ac:spMkLst>
        </pc:spChg>
      </pc:sldChg>
      <pc:sldChg chg="modSp mod modClrScheme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3683544629" sldId="266"/>
        </pc:sldMkLst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3683544629" sldId="266"/>
            <ac:spMk id="2" creationId="{00000000-0000-0000-0000-000000000000}"/>
          </ac:spMkLst>
        </pc:spChg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3683544629" sldId="266"/>
            <ac:spMk id="4" creationId="{00000000-0000-0000-0000-000000000000}"/>
          </ac:spMkLst>
        </pc:spChg>
        <pc:picChg chg="mod ord modCrop">
          <ac:chgData name="Trần Hữu Khoa" userId="S::20520222@ms.uit.edu.vn::c3492e31-50a0-41f5-bc2e-2ed74a2c307a" providerId="AD" clId="Web-{E829BC7D-2169-DB94-D06B-ED3ABC801137}" dt="2021-11-30T01:16:34.979" v="1"/>
          <ac:picMkLst>
            <pc:docMk/>
            <pc:sldMk cId="3683544629" sldId="266"/>
            <ac:picMk id="5" creationId="{00000000-0000-0000-0000-000000000000}"/>
          </ac:picMkLst>
        </pc:picChg>
      </pc:sldChg>
      <pc:sldChg chg="modSp mod modClrScheme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1315647518" sldId="268"/>
        </pc:sldMkLst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315647518" sldId="268"/>
            <ac:spMk id="2" creationId="{00000000-0000-0000-0000-000000000000}"/>
          </ac:spMkLst>
        </pc:spChg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315647518" sldId="268"/>
            <ac:spMk id="3" creationId="{00000000-0000-0000-0000-000000000000}"/>
          </ac:spMkLst>
        </pc:spChg>
      </pc:sldChg>
      <pc:sldChg chg="mod modClrScheme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1541314897" sldId="269"/>
        </pc:sldMkLst>
      </pc:sldChg>
      <pc:sldChg chg="addSp delSp modSp mod modClrScheme delDesignElem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1668951800" sldId="270"/>
        </pc:sldMkLst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668951800" sldId="270"/>
            <ac:spMk id="2" creationId="{18A62767-D7DB-4236-AD76-D6795D22C7C5}"/>
          </ac:spMkLst>
        </pc:spChg>
        <pc:spChg chg="add del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668951800" sldId="270"/>
            <ac:spMk id="7" creationId="{BAD76F3E-3A97-486B-B402-44400A8B9173}"/>
          </ac:spMkLst>
        </pc:spChg>
        <pc:spChg chg="add del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668951800" sldId="270"/>
            <ac:spMk id="9" creationId="{391F6B52-91F4-4AEB-B6DB-29FEBCF28C8B}"/>
          </ac:spMkLst>
        </pc:spChg>
        <pc:spChg chg="add del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668951800" sldId="270"/>
            <ac:spMk id="11" creationId="{2CD6F061-7C53-44F4-9794-953DB70A451B}"/>
          </ac:spMkLst>
        </pc:spChg>
      </pc:sldChg>
      <pc:sldChg chg="modSp mod modClrScheme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1223175545" sldId="271"/>
        </pc:sldMkLst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1223175545" sldId="271"/>
            <ac:spMk id="2" creationId="{213C2DE3-11B1-4E60-9CFF-7796843EFED9}"/>
          </ac:spMkLst>
        </pc:spChg>
        <pc:graphicFrameChg chg="mod ord modGraphic">
          <ac:chgData name="Trần Hữu Khoa" userId="S::20520222@ms.uit.edu.vn::c3492e31-50a0-41f5-bc2e-2ed74a2c307a" providerId="AD" clId="Web-{E829BC7D-2169-DB94-D06B-ED3ABC801137}" dt="2021-11-30T01:16:34.979" v="1"/>
          <ac:graphicFrameMkLst>
            <pc:docMk/>
            <pc:sldMk cId="1223175545" sldId="271"/>
            <ac:graphicFrameMk id="5" creationId="{E9FD93BE-B367-4B61-9EBF-A19933ECF1F8}"/>
          </ac:graphicFrameMkLst>
        </pc:graphicFrameChg>
      </pc:sldChg>
      <pc:sldChg chg="mod modClrScheme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1662877401" sldId="273"/>
        </pc:sldMkLst>
      </pc:sldChg>
      <pc:sldChg chg="modSp mod modClrScheme chgLayout">
        <pc:chgData name="Trần Hữu Khoa" userId="S::20520222@ms.uit.edu.vn::c3492e31-50a0-41f5-bc2e-2ed74a2c307a" providerId="AD" clId="Web-{E829BC7D-2169-DB94-D06B-ED3ABC801137}" dt="2021-11-30T01:16:34.979" v="1"/>
        <pc:sldMkLst>
          <pc:docMk/>
          <pc:sldMk cId="3610456424" sldId="274"/>
        </pc:sldMkLst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3610456424" sldId="274"/>
            <ac:spMk id="2" creationId="{034739C1-803D-43BD-9B7D-6EEA7FFD7351}"/>
          </ac:spMkLst>
        </pc:spChg>
        <pc:spChg chg="mod ord">
          <ac:chgData name="Trần Hữu Khoa" userId="S::20520222@ms.uit.edu.vn::c3492e31-50a0-41f5-bc2e-2ed74a2c307a" providerId="AD" clId="Web-{E829BC7D-2169-DB94-D06B-ED3ABC801137}" dt="2021-11-30T01:16:34.979" v="1"/>
          <ac:spMkLst>
            <pc:docMk/>
            <pc:sldMk cId="3610456424" sldId="274"/>
            <ac:spMk id="3" creationId="{1CA8E84A-B22A-4C18-BED2-16C92A0172D4}"/>
          </ac:spMkLst>
        </pc:spChg>
      </pc:sldChg>
      <pc:sldMasterChg chg="add del addSldLayout delSldLayout">
        <pc:chgData name="Trần Hữu Khoa" userId="S::20520222@ms.uit.edu.vn::c3492e31-50a0-41f5-bc2e-2ed74a2c307a" providerId="AD" clId="Web-{E829BC7D-2169-DB94-D06B-ED3ABC801137}" dt="2021-11-30T01:16:34.979" v="1"/>
        <pc:sldMasterMkLst>
          <pc:docMk/>
          <pc:sldMasterMk cId="2346251051" sldId="2147483648"/>
        </pc:sldMasterMkLst>
        <pc:sldLayoutChg chg="add del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2346251051" sldId="2147483648"/>
            <pc:sldLayoutMk cId="1659756515" sldId="2147483649"/>
          </pc:sldLayoutMkLst>
        </pc:sldLayoutChg>
        <pc:sldLayoutChg chg="add del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2346251051" sldId="2147483648"/>
            <pc:sldLayoutMk cId="3786876825" sldId="2147483650"/>
          </pc:sldLayoutMkLst>
        </pc:sldLayoutChg>
        <pc:sldLayoutChg chg="add del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2346251051" sldId="2147483648"/>
            <pc:sldLayoutMk cId="3602678805" sldId="2147483651"/>
          </pc:sldLayoutMkLst>
        </pc:sldLayoutChg>
        <pc:sldLayoutChg chg="add del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2346251051" sldId="2147483648"/>
            <pc:sldLayoutMk cId="3527791066" sldId="2147483652"/>
          </pc:sldLayoutMkLst>
        </pc:sldLayoutChg>
        <pc:sldLayoutChg chg="add del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2346251051" sldId="2147483648"/>
            <pc:sldLayoutMk cId="3971016106" sldId="2147483653"/>
          </pc:sldLayoutMkLst>
        </pc:sldLayoutChg>
        <pc:sldLayoutChg chg="add del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2346251051" sldId="2147483648"/>
            <pc:sldLayoutMk cId="1758111529" sldId="2147483654"/>
          </pc:sldLayoutMkLst>
        </pc:sldLayoutChg>
        <pc:sldLayoutChg chg="add del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2346251051" sldId="2147483648"/>
            <pc:sldLayoutMk cId="302416926" sldId="2147483655"/>
          </pc:sldLayoutMkLst>
        </pc:sldLayoutChg>
        <pc:sldLayoutChg chg="add del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2346251051" sldId="2147483648"/>
            <pc:sldLayoutMk cId="3769764688" sldId="2147483656"/>
          </pc:sldLayoutMkLst>
        </pc:sldLayoutChg>
        <pc:sldLayoutChg chg="add del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2346251051" sldId="2147483648"/>
            <pc:sldLayoutMk cId="769637093" sldId="2147483657"/>
          </pc:sldLayoutMkLst>
        </pc:sldLayoutChg>
        <pc:sldLayoutChg chg="add del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2346251051" sldId="2147483648"/>
            <pc:sldLayoutMk cId="2012076707" sldId="2147483658"/>
          </pc:sldLayoutMkLst>
        </pc:sldLayoutChg>
        <pc:sldLayoutChg chg="add del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2346251051" sldId="2147483648"/>
            <pc:sldLayoutMk cId="445927127" sldId="2147483659"/>
          </pc:sldLayoutMkLst>
        </pc:sldLayoutChg>
        <pc:sldLayoutChg chg="add del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2346251051" sldId="2147483648"/>
            <pc:sldLayoutMk cId="2673943605" sldId="2147483660"/>
          </pc:sldLayoutMkLst>
        </pc:sldLayoutChg>
      </pc:sldMasterChg>
      <pc:sldMasterChg chg="add del modTransition addSldLayout delSldLayout modSldLayout">
        <pc:chgData name="Trần Hữu Khoa" userId="S::20520222@ms.uit.edu.vn::c3492e31-50a0-41f5-bc2e-2ed74a2c307a" providerId="AD" clId="Web-{E829BC7D-2169-DB94-D06B-ED3ABC801137}" dt="2021-11-30T01:16:34.979" v="1"/>
        <pc:sldMasterMkLst>
          <pc:docMk/>
          <pc:sldMasterMk cId="4120332626" sldId="2147483661"/>
        </pc:sldMasterMkLst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2664158904" sldId="2147483662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2500683898" sldId="2147483663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2962395493" sldId="2147483664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1678790422" sldId="2147483665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1417412373" sldId="2147483666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1912942268" sldId="2147483667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81465089" sldId="2147483668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307517858" sldId="2147483669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1094564372" sldId="2147483670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3612280063" sldId="2147483671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380140095" sldId="2147483672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1122082653" sldId="2147483673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2876375562" sldId="2147483674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452169018" sldId="2147483675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3560247662" sldId="2147483676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2739859529" sldId="2147483677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3941733338" sldId="2147483678"/>
          </pc:sldLayoutMkLst>
        </pc:sldLayoutChg>
        <pc:sldLayoutChg chg="add del mod replId">
          <pc:chgData name="Trần Hữu Khoa" userId="S::20520222@ms.uit.edu.vn::c3492e31-50a0-41f5-bc2e-2ed74a2c307a" providerId="AD" clId="Web-{E829BC7D-2169-DB94-D06B-ED3ABC801137}" dt="2021-11-30T01:16:34.979" v="1"/>
          <pc:sldLayoutMkLst>
            <pc:docMk/>
            <pc:sldMasterMk cId="4120332626" sldId="2147483661"/>
            <pc:sldLayoutMk cId="2611081273" sldId="2147483679"/>
          </pc:sldLayoutMkLst>
        </pc:sldLayoutChg>
      </pc:sldMasterChg>
    </pc:docChg>
  </pc:docChgLst>
  <pc:docChgLst>
    <pc:chgData name="Trần Hữu Khoa" userId="S::20520222@ms.uit.edu.vn::c3492e31-50a0-41f5-bc2e-2ed74a2c307a" providerId="AD" clId="Web-{23E2622D-5580-C0A0-F254-9AEDF7BA8765}"/>
    <pc:docChg chg="modSld modMainMaster">
      <pc:chgData name="Trần Hữu Khoa" userId="S::20520222@ms.uit.edu.vn::c3492e31-50a0-41f5-bc2e-2ed74a2c307a" providerId="AD" clId="Web-{23E2622D-5580-C0A0-F254-9AEDF7BA8765}" dt="2021-11-30T02:18:08.235" v="20"/>
      <pc:docMkLst>
        <pc:docMk/>
      </pc:docMkLst>
      <pc:sldChg chg="addSp delSp modSp">
        <pc:chgData name="Trần Hữu Khoa" userId="S::20520222@ms.uit.edu.vn::c3492e31-50a0-41f5-bc2e-2ed74a2c307a" providerId="AD" clId="Web-{23E2622D-5580-C0A0-F254-9AEDF7BA8765}" dt="2021-11-30T02:12:44.321" v="16"/>
        <pc:sldMkLst>
          <pc:docMk/>
          <pc:sldMk cId="1654255301" sldId="257"/>
        </pc:sldMkLst>
        <pc:spChg chg="add del mod">
          <ac:chgData name="Trần Hữu Khoa" userId="S::20520222@ms.uit.edu.vn::c3492e31-50a0-41f5-bc2e-2ed74a2c307a" providerId="AD" clId="Web-{23E2622D-5580-C0A0-F254-9AEDF7BA8765}" dt="2021-11-30T02:12:44.321" v="16"/>
          <ac:spMkLst>
            <pc:docMk/>
            <pc:sldMk cId="1654255301" sldId="257"/>
            <ac:spMk id="2" creationId="{87196BDA-C8E8-4074-82D3-C69AEA6B7096}"/>
          </ac:spMkLst>
        </pc:spChg>
      </pc:sldChg>
      <pc:sldChg chg="addSp delSp modSp">
        <pc:chgData name="Trần Hữu Khoa" userId="S::20520222@ms.uit.edu.vn::c3492e31-50a0-41f5-bc2e-2ed74a2c307a" providerId="AD" clId="Web-{23E2622D-5580-C0A0-F254-9AEDF7BA8765}" dt="2021-11-30T02:12:44.321" v="16"/>
        <pc:sldMkLst>
          <pc:docMk/>
          <pc:sldMk cId="4010278615" sldId="258"/>
        </pc:sldMkLst>
        <pc:spChg chg="add del mod">
          <ac:chgData name="Trần Hữu Khoa" userId="S::20520222@ms.uit.edu.vn::c3492e31-50a0-41f5-bc2e-2ed74a2c307a" providerId="AD" clId="Web-{23E2622D-5580-C0A0-F254-9AEDF7BA8765}" dt="2021-11-30T02:12:44.321" v="16"/>
          <ac:spMkLst>
            <pc:docMk/>
            <pc:sldMk cId="4010278615" sldId="258"/>
            <ac:spMk id="3" creationId="{122F3ED6-CBA0-43E3-B887-8E70058A5060}"/>
          </ac:spMkLst>
        </pc:spChg>
      </pc:sldChg>
      <pc:sldChg chg="addSp delSp modSp">
        <pc:chgData name="Trần Hữu Khoa" userId="S::20520222@ms.uit.edu.vn::c3492e31-50a0-41f5-bc2e-2ed74a2c307a" providerId="AD" clId="Web-{23E2622D-5580-C0A0-F254-9AEDF7BA8765}" dt="2021-11-30T02:12:44.321" v="16"/>
        <pc:sldMkLst>
          <pc:docMk/>
          <pc:sldMk cId="2853788422" sldId="259"/>
        </pc:sldMkLst>
        <pc:spChg chg="add del mod">
          <ac:chgData name="Trần Hữu Khoa" userId="S::20520222@ms.uit.edu.vn::c3492e31-50a0-41f5-bc2e-2ed74a2c307a" providerId="AD" clId="Web-{23E2622D-5580-C0A0-F254-9AEDF7BA8765}" dt="2021-11-30T02:12:44.321" v="16"/>
          <ac:spMkLst>
            <pc:docMk/>
            <pc:sldMk cId="2853788422" sldId="259"/>
            <ac:spMk id="4" creationId="{6CBA41D5-EFEE-4ADC-B4AA-857D11DB8504}"/>
          </ac:spMkLst>
        </pc:spChg>
      </pc:sldChg>
      <pc:sldChg chg="addSp delSp modSp">
        <pc:chgData name="Trần Hữu Khoa" userId="S::20520222@ms.uit.edu.vn::c3492e31-50a0-41f5-bc2e-2ed74a2c307a" providerId="AD" clId="Web-{23E2622D-5580-C0A0-F254-9AEDF7BA8765}" dt="2021-11-30T02:12:44.321" v="16"/>
        <pc:sldMkLst>
          <pc:docMk/>
          <pc:sldMk cId="4224509479" sldId="260"/>
        </pc:sldMkLst>
        <pc:spChg chg="add del mod">
          <ac:chgData name="Trần Hữu Khoa" userId="S::20520222@ms.uit.edu.vn::c3492e31-50a0-41f5-bc2e-2ed74a2c307a" providerId="AD" clId="Web-{23E2622D-5580-C0A0-F254-9AEDF7BA8765}" dt="2021-11-30T02:12:44.321" v="16"/>
          <ac:spMkLst>
            <pc:docMk/>
            <pc:sldMk cId="4224509479" sldId="260"/>
            <ac:spMk id="20" creationId="{78F3C8E7-9FA5-4A80-A580-2337BAFECF5A}"/>
          </ac:spMkLst>
        </pc:spChg>
      </pc:sldChg>
      <pc:sldChg chg="addSp delSp modSp">
        <pc:chgData name="Trần Hữu Khoa" userId="S::20520222@ms.uit.edu.vn::c3492e31-50a0-41f5-bc2e-2ed74a2c307a" providerId="AD" clId="Web-{23E2622D-5580-C0A0-F254-9AEDF7BA8765}" dt="2021-11-30T02:12:44.321" v="16"/>
        <pc:sldMkLst>
          <pc:docMk/>
          <pc:sldMk cId="132884364" sldId="261"/>
        </pc:sldMkLst>
        <pc:spChg chg="add del mod">
          <ac:chgData name="Trần Hữu Khoa" userId="S::20520222@ms.uit.edu.vn::c3492e31-50a0-41f5-bc2e-2ed74a2c307a" providerId="AD" clId="Web-{23E2622D-5580-C0A0-F254-9AEDF7BA8765}" dt="2021-11-30T02:12:44.321" v="16"/>
          <ac:spMkLst>
            <pc:docMk/>
            <pc:sldMk cId="132884364" sldId="261"/>
            <ac:spMk id="4" creationId="{062FCC6D-FDF2-4FA1-AC94-EFDA1A4021AD}"/>
          </ac:spMkLst>
        </pc:spChg>
      </pc:sldChg>
      <pc:sldChg chg="addSp delSp modSp">
        <pc:chgData name="Trần Hữu Khoa" userId="S::20520222@ms.uit.edu.vn::c3492e31-50a0-41f5-bc2e-2ed74a2c307a" providerId="AD" clId="Web-{23E2622D-5580-C0A0-F254-9AEDF7BA8765}" dt="2021-11-30T02:12:44.321" v="16"/>
        <pc:sldMkLst>
          <pc:docMk/>
          <pc:sldMk cId="2224495804" sldId="262"/>
        </pc:sldMkLst>
        <pc:spChg chg="add del mod">
          <ac:chgData name="Trần Hữu Khoa" userId="S::20520222@ms.uit.edu.vn::c3492e31-50a0-41f5-bc2e-2ed74a2c307a" providerId="AD" clId="Web-{23E2622D-5580-C0A0-F254-9AEDF7BA8765}" dt="2021-11-30T02:12:44.321" v="16"/>
          <ac:spMkLst>
            <pc:docMk/>
            <pc:sldMk cId="2224495804" sldId="262"/>
            <ac:spMk id="7" creationId="{787829DF-4C5A-4F79-888A-FE4F96D9D5B5}"/>
          </ac:spMkLst>
        </pc:spChg>
      </pc:sldChg>
      <pc:sldChg chg="addSp delSp modSp">
        <pc:chgData name="Trần Hữu Khoa" userId="S::20520222@ms.uit.edu.vn::c3492e31-50a0-41f5-bc2e-2ed74a2c307a" providerId="AD" clId="Web-{23E2622D-5580-C0A0-F254-9AEDF7BA8765}" dt="2021-11-30T02:12:44.321" v="16"/>
        <pc:sldMkLst>
          <pc:docMk/>
          <pc:sldMk cId="1527004159" sldId="263"/>
        </pc:sldMkLst>
        <pc:spChg chg="add del mod">
          <ac:chgData name="Trần Hữu Khoa" userId="S::20520222@ms.uit.edu.vn::c3492e31-50a0-41f5-bc2e-2ed74a2c307a" providerId="AD" clId="Web-{23E2622D-5580-C0A0-F254-9AEDF7BA8765}" dt="2021-11-30T02:12:44.321" v="16"/>
          <ac:spMkLst>
            <pc:docMk/>
            <pc:sldMk cId="1527004159" sldId="263"/>
            <ac:spMk id="3" creationId="{BA54CA32-3C8E-4A1F-9961-230E2FFBF401}"/>
          </ac:spMkLst>
        </pc:spChg>
      </pc:sldChg>
      <pc:sldChg chg="addSp delSp modSp">
        <pc:chgData name="Trần Hữu Khoa" userId="S::20520222@ms.uit.edu.vn::c3492e31-50a0-41f5-bc2e-2ed74a2c307a" providerId="AD" clId="Web-{23E2622D-5580-C0A0-F254-9AEDF7BA8765}" dt="2021-11-30T02:12:44.321" v="16"/>
        <pc:sldMkLst>
          <pc:docMk/>
          <pc:sldMk cId="1800380133" sldId="264"/>
        </pc:sldMkLst>
        <pc:spChg chg="add del mod">
          <ac:chgData name="Trần Hữu Khoa" userId="S::20520222@ms.uit.edu.vn::c3492e31-50a0-41f5-bc2e-2ed74a2c307a" providerId="AD" clId="Web-{23E2622D-5580-C0A0-F254-9AEDF7BA8765}" dt="2021-11-30T02:12:44.321" v="16"/>
          <ac:spMkLst>
            <pc:docMk/>
            <pc:sldMk cId="1800380133" sldId="264"/>
            <ac:spMk id="2" creationId="{954D0100-5852-439B-9008-3045A2097F78}"/>
          </ac:spMkLst>
        </pc:spChg>
      </pc:sldChg>
      <pc:sldChg chg="addSp delSp modSp">
        <pc:chgData name="Trần Hữu Khoa" userId="S::20520222@ms.uit.edu.vn::c3492e31-50a0-41f5-bc2e-2ed74a2c307a" providerId="AD" clId="Web-{23E2622D-5580-C0A0-F254-9AEDF7BA8765}" dt="2021-11-30T02:12:44.321" v="16"/>
        <pc:sldMkLst>
          <pc:docMk/>
          <pc:sldMk cId="3197023440" sldId="265"/>
        </pc:sldMkLst>
        <pc:spChg chg="add del mod">
          <ac:chgData name="Trần Hữu Khoa" userId="S::20520222@ms.uit.edu.vn::c3492e31-50a0-41f5-bc2e-2ed74a2c307a" providerId="AD" clId="Web-{23E2622D-5580-C0A0-F254-9AEDF7BA8765}" dt="2021-11-30T02:12:44.321" v="16"/>
          <ac:spMkLst>
            <pc:docMk/>
            <pc:sldMk cId="3197023440" sldId="265"/>
            <ac:spMk id="5" creationId="{3E3089E3-48E9-4C3C-BAB8-9A354E519914}"/>
          </ac:spMkLst>
        </pc:spChg>
      </pc:sldChg>
      <pc:sldChg chg="addSp delSp modSp">
        <pc:chgData name="Trần Hữu Khoa" userId="S::20520222@ms.uit.edu.vn::c3492e31-50a0-41f5-bc2e-2ed74a2c307a" providerId="AD" clId="Web-{23E2622D-5580-C0A0-F254-9AEDF7BA8765}" dt="2021-11-30T02:12:44.321" v="16"/>
        <pc:sldMkLst>
          <pc:docMk/>
          <pc:sldMk cId="3683544629" sldId="266"/>
        </pc:sldMkLst>
        <pc:spChg chg="add del mod">
          <ac:chgData name="Trần Hữu Khoa" userId="S::20520222@ms.uit.edu.vn::c3492e31-50a0-41f5-bc2e-2ed74a2c307a" providerId="AD" clId="Web-{23E2622D-5580-C0A0-F254-9AEDF7BA8765}" dt="2021-11-30T02:12:44.321" v="16"/>
          <ac:spMkLst>
            <pc:docMk/>
            <pc:sldMk cId="3683544629" sldId="266"/>
            <ac:spMk id="3" creationId="{FDC8940E-F831-44DE-874A-791263E78D20}"/>
          </ac:spMkLst>
        </pc:spChg>
      </pc:sldChg>
      <pc:sldChg chg="addSp delSp modSp">
        <pc:chgData name="Trần Hữu Khoa" userId="S::20520222@ms.uit.edu.vn::c3492e31-50a0-41f5-bc2e-2ed74a2c307a" providerId="AD" clId="Web-{23E2622D-5580-C0A0-F254-9AEDF7BA8765}" dt="2021-11-30T02:12:44.321" v="16"/>
        <pc:sldMkLst>
          <pc:docMk/>
          <pc:sldMk cId="1315647518" sldId="268"/>
        </pc:sldMkLst>
        <pc:spChg chg="add del mod">
          <ac:chgData name="Trần Hữu Khoa" userId="S::20520222@ms.uit.edu.vn::c3492e31-50a0-41f5-bc2e-2ed74a2c307a" providerId="AD" clId="Web-{23E2622D-5580-C0A0-F254-9AEDF7BA8765}" dt="2021-11-30T02:12:44.321" v="16"/>
          <ac:spMkLst>
            <pc:docMk/>
            <pc:sldMk cId="1315647518" sldId="268"/>
            <ac:spMk id="4" creationId="{229B1212-39C0-477D-ADCF-40E5C9DE443D}"/>
          </ac:spMkLst>
        </pc:spChg>
      </pc:sldChg>
      <pc:sldChg chg="addSp delSp modSp">
        <pc:chgData name="Trần Hữu Khoa" userId="S::20520222@ms.uit.edu.vn::c3492e31-50a0-41f5-bc2e-2ed74a2c307a" providerId="AD" clId="Web-{23E2622D-5580-C0A0-F254-9AEDF7BA8765}" dt="2021-11-30T02:18:08.235" v="20"/>
        <pc:sldMkLst>
          <pc:docMk/>
          <pc:sldMk cId="1541314897" sldId="269"/>
        </pc:sldMkLst>
        <pc:spChg chg="add del mod">
          <ac:chgData name="Trần Hữu Khoa" userId="S::20520222@ms.uit.edu.vn::c3492e31-50a0-41f5-bc2e-2ed74a2c307a" providerId="AD" clId="Web-{23E2622D-5580-C0A0-F254-9AEDF7BA8765}" dt="2021-11-30T02:12:35.743" v="14"/>
          <ac:spMkLst>
            <pc:docMk/>
            <pc:sldMk cId="1541314897" sldId="269"/>
            <ac:spMk id="2" creationId="{02DAD2E6-B443-4BB0-B463-17121CEC4B1C}"/>
          </ac:spMkLst>
        </pc:spChg>
        <pc:spChg chg="add del mod">
          <ac:chgData name="Trần Hữu Khoa" userId="S::20520222@ms.uit.edu.vn::c3492e31-50a0-41f5-bc2e-2ed74a2c307a" providerId="AD" clId="Web-{23E2622D-5580-C0A0-F254-9AEDF7BA8765}" dt="2021-11-30T02:11:53.539" v="2"/>
          <ac:spMkLst>
            <pc:docMk/>
            <pc:sldMk cId="1541314897" sldId="269"/>
            <ac:spMk id="3" creationId="{E69CB5D8-0504-43F9-95BA-6E8E3980620D}"/>
          </ac:spMkLst>
        </pc:spChg>
        <pc:spChg chg="add del mod">
          <ac:chgData name="Trần Hữu Khoa" userId="S::20520222@ms.uit.edu.vn::c3492e31-50a0-41f5-bc2e-2ed74a2c307a" providerId="AD" clId="Web-{23E2622D-5580-C0A0-F254-9AEDF7BA8765}" dt="2021-11-30T02:18:08.235" v="20"/>
          <ac:spMkLst>
            <pc:docMk/>
            <pc:sldMk cId="1541314897" sldId="269"/>
            <ac:spMk id="4" creationId="{8CEDB865-83BA-434C-AA78-819B8B29F0B4}"/>
          </ac:spMkLst>
        </pc:spChg>
        <pc:spChg chg="add del mod">
          <ac:chgData name="Trần Hữu Khoa" userId="S::20520222@ms.uit.edu.vn::c3492e31-50a0-41f5-bc2e-2ed74a2c307a" providerId="AD" clId="Web-{23E2622D-5580-C0A0-F254-9AEDF7BA8765}" dt="2021-11-30T02:18:06.860" v="19"/>
          <ac:spMkLst>
            <pc:docMk/>
            <pc:sldMk cId="1541314897" sldId="269"/>
            <ac:spMk id="5" creationId="{FF3A2682-510A-4E40-99E2-E8929556E37F}"/>
          </ac:spMkLst>
        </pc:spChg>
      </pc:sldChg>
      <pc:sldChg chg="addSp delSp modSp">
        <pc:chgData name="Trần Hữu Khoa" userId="S::20520222@ms.uit.edu.vn::c3492e31-50a0-41f5-bc2e-2ed74a2c307a" providerId="AD" clId="Web-{23E2622D-5580-C0A0-F254-9AEDF7BA8765}" dt="2021-11-30T02:12:43.165" v="15"/>
        <pc:sldMkLst>
          <pc:docMk/>
          <pc:sldMk cId="1668951800" sldId="270"/>
        </pc:sldMkLst>
        <pc:spChg chg="add del mod">
          <ac:chgData name="Trần Hữu Khoa" userId="S::20520222@ms.uit.edu.vn::c3492e31-50a0-41f5-bc2e-2ed74a2c307a" providerId="AD" clId="Web-{23E2622D-5580-C0A0-F254-9AEDF7BA8765}" dt="2021-11-30T02:12:43.165" v="15"/>
          <ac:spMkLst>
            <pc:docMk/>
            <pc:sldMk cId="1668951800" sldId="270"/>
            <ac:spMk id="3" creationId="{2C650B0D-8F84-4C34-ACE2-8C3AAA63AE9A}"/>
          </ac:spMkLst>
        </pc:spChg>
      </pc:sldChg>
      <pc:sldChg chg="addSp delSp modSp">
        <pc:chgData name="Trần Hữu Khoa" userId="S::20520222@ms.uit.edu.vn::c3492e31-50a0-41f5-bc2e-2ed74a2c307a" providerId="AD" clId="Web-{23E2622D-5580-C0A0-F254-9AEDF7BA8765}" dt="2021-11-30T02:12:44.321" v="16"/>
        <pc:sldMkLst>
          <pc:docMk/>
          <pc:sldMk cId="1223175545" sldId="271"/>
        </pc:sldMkLst>
        <pc:spChg chg="add del mod">
          <ac:chgData name="Trần Hữu Khoa" userId="S::20520222@ms.uit.edu.vn::c3492e31-50a0-41f5-bc2e-2ed74a2c307a" providerId="AD" clId="Web-{23E2622D-5580-C0A0-F254-9AEDF7BA8765}" dt="2021-11-30T02:12:44.321" v="16"/>
          <ac:spMkLst>
            <pc:docMk/>
            <pc:sldMk cId="1223175545" sldId="271"/>
            <ac:spMk id="3" creationId="{14FAAFFF-B83E-4293-BC1E-65F659B5C755}"/>
          </ac:spMkLst>
        </pc:spChg>
      </pc:sldChg>
      <pc:sldChg chg="addSp delSp modSp">
        <pc:chgData name="Trần Hữu Khoa" userId="S::20520222@ms.uit.edu.vn::c3492e31-50a0-41f5-bc2e-2ed74a2c307a" providerId="AD" clId="Web-{23E2622D-5580-C0A0-F254-9AEDF7BA8765}" dt="2021-11-30T02:12:44.321" v="16"/>
        <pc:sldMkLst>
          <pc:docMk/>
          <pc:sldMk cId="1662877401" sldId="273"/>
        </pc:sldMkLst>
        <pc:spChg chg="add del mod">
          <ac:chgData name="Trần Hữu Khoa" userId="S::20520222@ms.uit.edu.vn::c3492e31-50a0-41f5-bc2e-2ed74a2c307a" providerId="AD" clId="Web-{23E2622D-5580-C0A0-F254-9AEDF7BA8765}" dt="2021-11-30T02:12:44.321" v="16"/>
          <ac:spMkLst>
            <pc:docMk/>
            <pc:sldMk cId="1662877401" sldId="273"/>
            <ac:spMk id="2" creationId="{DC60210D-67CF-4295-B9B1-194BD81E9E1D}"/>
          </ac:spMkLst>
        </pc:spChg>
      </pc:sldChg>
      <pc:sldChg chg="addSp delSp modSp">
        <pc:chgData name="Trần Hữu Khoa" userId="S::20520222@ms.uit.edu.vn::c3492e31-50a0-41f5-bc2e-2ed74a2c307a" providerId="AD" clId="Web-{23E2622D-5580-C0A0-F254-9AEDF7BA8765}" dt="2021-11-30T02:12:44.321" v="16"/>
        <pc:sldMkLst>
          <pc:docMk/>
          <pc:sldMk cId="3610456424" sldId="274"/>
        </pc:sldMkLst>
        <pc:spChg chg="add del mod">
          <ac:chgData name="Trần Hữu Khoa" userId="S::20520222@ms.uit.edu.vn::c3492e31-50a0-41f5-bc2e-2ed74a2c307a" providerId="AD" clId="Web-{23E2622D-5580-C0A0-F254-9AEDF7BA8765}" dt="2021-11-30T02:12:44.321" v="16"/>
          <ac:spMkLst>
            <pc:docMk/>
            <pc:sldMk cId="3610456424" sldId="274"/>
            <ac:spMk id="4" creationId="{37B356BA-8D8D-4BA7-A3DF-B2F19A0F6EDF}"/>
          </ac:spMkLst>
        </pc:spChg>
      </pc:sldChg>
      <pc:sldMasterChg chg="mod modSldLayout">
        <pc:chgData name="Trần Hữu Khoa" userId="S::20520222@ms.uit.edu.vn::c3492e31-50a0-41f5-bc2e-2ed74a2c307a" providerId="AD" clId="Web-{23E2622D-5580-C0A0-F254-9AEDF7BA8765}" dt="2021-11-30T02:12:44.321" v="16"/>
        <pc:sldMasterMkLst>
          <pc:docMk/>
          <pc:sldMasterMk cId="2346251051" sldId="2147483648"/>
        </pc:sldMasterMkLst>
        <pc:sldLayoutChg chg="mod">
          <pc:chgData name="Trần Hữu Khoa" userId="S::20520222@ms.uit.edu.vn::c3492e31-50a0-41f5-bc2e-2ed74a2c307a" providerId="AD" clId="Web-{23E2622D-5580-C0A0-F254-9AEDF7BA8765}" dt="2021-11-30T02:12:44.321" v="16"/>
          <pc:sldLayoutMkLst>
            <pc:docMk/>
            <pc:sldMasterMk cId="2346251051" sldId="2147483648"/>
            <pc:sldLayoutMk cId="1659756515" sldId="2147483649"/>
          </pc:sldLayoutMkLst>
        </pc:sldLayoutChg>
        <pc:sldLayoutChg chg="mod">
          <pc:chgData name="Trần Hữu Khoa" userId="S::20520222@ms.uit.edu.vn::c3492e31-50a0-41f5-bc2e-2ed74a2c307a" providerId="AD" clId="Web-{23E2622D-5580-C0A0-F254-9AEDF7BA8765}" dt="2021-11-30T02:12:44.321" v="16"/>
          <pc:sldLayoutMkLst>
            <pc:docMk/>
            <pc:sldMasterMk cId="2346251051" sldId="2147483648"/>
            <pc:sldLayoutMk cId="3786876825" sldId="2147483650"/>
          </pc:sldLayoutMkLst>
        </pc:sldLayoutChg>
        <pc:sldLayoutChg chg="mod">
          <pc:chgData name="Trần Hữu Khoa" userId="S::20520222@ms.uit.edu.vn::c3492e31-50a0-41f5-bc2e-2ed74a2c307a" providerId="AD" clId="Web-{23E2622D-5580-C0A0-F254-9AEDF7BA8765}" dt="2021-11-30T02:12:44.321" v="16"/>
          <pc:sldLayoutMkLst>
            <pc:docMk/>
            <pc:sldMasterMk cId="2346251051" sldId="2147483648"/>
            <pc:sldLayoutMk cId="3602678805" sldId="2147483651"/>
          </pc:sldLayoutMkLst>
        </pc:sldLayoutChg>
        <pc:sldLayoutChg chg="mod">
          <pc:chgData name="Trần Hữu Khoa" userId="S::20520222@ms.uit.edu.vn::c3492e31-50a0-41f5-bc2e-2ed74a2c307a" providerId="AD" clId="Web-{23E2622D-5580-C0A0-F254-9AEDF7BA8765}" dt="2021-11-30T02:12:44.321" v="16"/>
          <pc:sldLayoutMkLst>
            <pc:docMk/>
            <pc:sldMasterMk cId="2346251051" sldId="2147483648"/>
            <pc:sldLayoutMk cId="3527791066" sldId="2147483652"/>
          </pc:sldLayoutMkLst>
        </pc:sldLayoutChg>
        <pc:sldLayoutChg chg="mod">
          <pc:chgData name="Trần Hữu Khoa" userId="S::20520222@ms.uit.edu.vn::c3492e31-50a0-41f5-bc2e-2ed74a2c307a" providerId="AD" clId="Web-{23E2622D-5580-C0A0-F254-9AEDF7BA8765}" dt="2021-11-30T02:12:44.321" v="16"/>
          <pc:sldLayoutMkLst>
            <pc:docMk/>
            <pc:sldMasterMk cId="2346251051" sldId="2147483648"/>
            <pc:sldLayoutMk cId="3971016106" sldId="2147483653"/>
          </pc:sldLayoutMkLst>
        </pc:sldLayoutChg>
        <pc:sldLayoutChg chg="mod">
          <pc:chgData name="Trần Hữu Khoa" userId="S::20520222@ms.uit.edu.vn::c3492e31-50a0-41f5-bc2e-2ed74a2c307a" providerId="AD" clId="Web-{23E2622D-5580-C0A0-F254-9AEDF7BA8765}" dt="2021-11-30T02:12:44.321" v="16"/>
          <pc:sldLayoutMkLst>
            <pc:docMk/>
            <pc:sldMasterMk cId="2346251051" sldId="2147483648"/>
            <pc:sldLayoutMk cId="1758111529" sldId="2147483654"/>
          </pc:sldLayoutMkLst>
        </pc:sldLayoutChg>
        <pc:sldLayoutChg chg="mod">
          <pc:chgData name="Trần Hữu Khoa" userId="S::20520222@ms.uit.edu.vn::c3492e31-50a0-41f5-bc2e-2ed74a2c307a" providerId="AD" clId="Web-{23E2622D-5580-C0A0-F254-9AEDF7BA8765}" dt="2021-11-30T02:12:44.321" v="16"/>
          <pc:sldLayoutMkLst>
            <pc:docMk/>
            <pc:sldMasterMk cId="2346251051" sldId="2147483648"/>
            <pc:sldLayoutMk cId="302416926" sldId="2147483655"/>
          </pc:sldLayoutMkLst>
        </pc:sldLayoutChg>
        <pc:sldLayoutChg chg="mod">
          <pc:chgData name="Trần Hữu Khoa" userId="S::20520222@ms.uit.edu.vn::c3492e31-50a0-41f5-bc2e-2ed74a2c307a" providerId="AD" clId="Web-{23E2622D-5580-C0A0-F254-9AEDF7BA8765}" dt="2021-11-30T02:12:44.321" v="16"/>
          <pc:sldLayoutMkLst>
            <pc:docMk/>
            <pc:sldMasterMk cId="2346251051" sldId="2147483648"/>
            <pc:sldLayoutMk cId="3769764688" sldId="2147483656"/>
          </pc:sldLayoutMkLst>
        </pc:sldLayoutChg>
        <pc:sldLayoutChg chg="mod">
          <pc:chgData name="Trần Hữu Khoa" userId="S::20520222@ms.uit.edu.vn::c3492e31-50a0-41f5-bc2e-2ed74a2c307a" providerId="AD" clId="Web-{23E2622D-5580-C0A0-F254-9AEDF7BA8765}" dt="2021-11-30T02:12:44.321" v="16"/>
          <pc:sldLayoutMkLst>
            <pc:docMk/>
            <pc:sldMasterMk cId="2346251051" sldId="2147483648"/>
            <pc:sldLayoutMk cId="769637093" sldId="2147483657"/>
          </pc:sldLayoutMkLst>
        </pc:sldLayoutChg>
        <pc:sldLayoutChg chg="mod">
          <pc:chgData name="Trần Hữu Khoa" userId="S::20520222@ms.uit.edu.vn::c3492e31-50a0-41f5-bc2e-2ed74a2c307a" providerId="AD" clId="Web-{23E2622D-5580-C0A0-F254-9AEDF7BA8765}" dt="2021-11-30T02:12:44.321" v="16"/>
          <pc:sldLayoutMkLst>
            <pc:docMk/>
            <pc:sldMasterMk cId="2346251051" sldId="2147483648"/>
            <pc:sldLayoutMk cId="2012076707" sldId="2147483658"/>
          </pc:sldLayoutMkLst>
        </pc:sldLayoutChg>
        <pc:sldLayoutChg chg="mod">
          <pc:chgData name="Trần Hữu Khoa" userId="S::20520222@ms.uit.edu.vn::c3492e31-50a0-41f5-bc2e-2ed74a2c307a" providerId="AD" clId="Web-{23E2622D-5580-C0A0-F254-9AEDF7BA8765}" dt="2021-11-30T02:12:44.321" v="16"/>
          <pc:sldLayoutMkLst>
            <pc:docMk/>
            <pc:sldMasterMk cId="2346251051" sldId="2147483648"/>
            <pc:sldLayoutMk cId="445927127" sldId="2147483659"/>
          </pc:sldLayoutMkLst>
        </pc:sldLayoutChg>
        <pc:sldLayoutChg chg="mod">
          <pc:chgData name="Trần Hữu Khoa" userId="S::20520222@ms.uit.edu.vn::c3492e31-50a0-41f5-bc2e-2ed74a2c307a" providerId="AD" clId="Web-{23E2622D-5580-C0A0-F254-9AEDF7BA8765}" dt="2021-11-30T02:12:44.321" v="16"/>
          <pc:sldLayoutMkLst>
            <pc:docMk/>
            <pc:sldMasterMk cId="2346251051" sldId="2147483648"/>
            <pc:sldLayoutMk cId="2673943605" sldId="2147483660"/>
          </pc:sldLayoutMkLst>
        </pc:sldLayoutChg>
      </pc:sldMasterChg>
    </pc:docChg>
  </pc:docChgLst>
  <pc:docChgLst>
    <pc:chgData name="Trần Hữu Khoa" userId="S::20520222@ms.uit.edu.vn::c3492e31-50a0-41f5-bc2e-2ed74a2c307a" providerId="AD" clId="Web-{1C356347-7049-72E6-2267-9AC37B54234C}"/>
    <pc:docChg chg="addSld modSld">
      <pc:chgData name="Trần Hữu Khoa" userId="S::20520222@ms.uit.edu.vn::c3492e31-50a0-41f5-bc2e-2ed74a2c307a" providerId="AD" clId="Web-{1C356347-7049-72E6-2267-9AC37B54234C}" dt="2021-11-30T11:42:29.655" v="11" actId="20577"/>
      <pc:docMkLst>
        <pc:docMk/>
      </pc:docMkLst>
      <pc:sldChg chg="modSp add replId">
        <pc:chgData name="Trần Hữu Khoa" userId="S::20520222@ms.uit.edu.vn::c3492e31-50a0-41f5-bc2e-2ed74a2c307a" providerId="AD" clId="Web-{1C356347-7049-72E6-2267-9AC37B54234C}" dt="2021-11-30T11:40:10.397" v="7" actId="20577"/>
        <pc:sldMkLst>
          <pc:docMk/>
          <pc:sldMk cId="2233132166" sldId="310"/>
        </pc:sldMkLst>
        <pc:spChg chg="mod">
          <ac:chgData name="Trần Hữu Khoa" userId="S::20520222@ms.uit.edu.vn::c3492e31-50a0-41f5-bc2e-2ed74a2c307a" providerId="AD" clId="Web-{1C356347-7049-72E6-2267-9AC37B54234C}" dt="2021-11-30T11:40:10.397" v="7" actId="20577"/>
          <ac:spMkLst>
            <pc:docMk/>
            <pc:sldMk cId="2233132166" sldId="310"/>
            <ac:spMk id="2" creationId="{18A62767-D7DB-4236-AD76-D6795D22C7C5}"/>
          </ac:spMkLst>
        </pc:spChg>
      </pc:sldChg>
      <pc:sldChg chg="addSp modSp new mod modClrScheme chgLayout">
        <pc:chgData name="Trần Hữu Khoa" userId="S::20520222@ms.uit.edu.vn::c3492e31-50a0-41f5-bc2e-2ed74a2c307a" providerId="AD" clId="Web-{1C356347-7049-72E6-2267-9AC37B54234C}" dt="2021-11-30T11:42:29.655" v="11" actId="20577"/>
        <pc:sldMkLst>
          <pc:docMk/>
          <pc:sldMk cId="2152902692" sldId="311"/>
        </pc:sldMkLst>
        <pc:spChg chg="mod ord">
          <ac:chgData name="Trần Hữu Khoa" userId="S::20520222@ms.uit.edu.vn::c3492e31-50a0-41f5-bc2e-2ed74a2c307a" providerId="AD" clId="Web-{1C356347-7049-72E6-2267-9AC37B54234C}" dt="2021-11-30T11:42:29.655" v="11" actId="20577"/>
          <ac:spMkLst>
            <pc:docMk/>
            <pc:sldMk cId="2152902692" sldId="311"/>
            <ac:spMk id="2" creationId="{8FE40BD8-EFAD-4C41-9FD3-9C9742BF301F}"/>
          </ac:spMkLst>
        </pc:spChg>
        <pc:spChg chg="mod ord">
          <ac:chgData name="Trần Hữu Khoa" userId="S::20520222@ms.uit.edu.vn::c3492e31-50a0-41f5-bc2e-2ed74a2c307a" providerId="AD" clId="Web-{1C356347-7049-72E6-2267-9AC37B54234C}" dt="2021-11-30T11:41:36.058" v="9"/>
          <ac:spMkLst>
            <pc:docMk/>
            <pc:sldMk cId="2152902692" sldId="311"/>
            <ac:spMk id="3" creationId="{D3194B04-C489-4D72-904F-DB00EE09B95A}"/>
          </ac:spMkLst>
        </pc:spChg>
        <pc:spChg chg="add mod ord">
          <ac:chgData name="Trần Hữu Khoa" userId="S::20520222@ms.uit.edu.vn::c3492e31-50a0-41f5-bc2e-2ed74a2c307a" providerId="AD" clId="Web-{1C356347-7049-72E6-2267-9AC37B54234C}" dt="2021-11-30T11:41:36.058" v="9"/>
          <ac:spMkLst>
            <pc:docMk/>
            <pc:sldMk cId="2152902692" sldId="311"/>
            <ac:spMk id="4" creationId="{A6010F6A-DE1F-4A65-89F8-FF4BFD28FC4A}"/>
          </ac:spMkLst>
        </pc:spChg>
        <pc:spChg chg="add mod ord">
          <ac:chgData name="Trần Hữu Khoa" userId="S::20520222@ms.uit.edu.vn::c3492e31-50a0-41f5-bc2e-2ed74a2c307a" providerId="AD" clId="Web-{1C356347-7049-72E6-2267-9AC37B54234C}" dt="2021-11-30T11:41:36.058" v="9"/>
          <ac:spMkLst>
            <pc:docMk/>
            <pc:sldMk cId="2152902692" sldId="311"/>
            <ac:spMk id="5" creationId="{C99BE8BE-BB75-41D8-9C2B-B8296B122B3A}"/>
          </ac:spMkLst>
        </pc:spChg>
        <pc:spChg chg="add mod ord">
          <ac:chgData name="Trần Hữu Khoa" userId="S::20520222@ms.uit.edu.vn::c3492e31-50a0-41f5-bc2e-2ed74a2c307a" providerId="AD" clId="Web-{1C356347-7049-72E6-2267-9AC37B54234C}" dt="2021-11-30T11:41:36.058" v="9"/>
          <ac:spMkLst>
            <pc:docMk/>
            <pc:sldMk cId="2152902692" sldId="311"/>
            <ac:spMk id="6" creationId="{4CA9B5F5-9C43-4B7F-B58F-CADBBFD34966}"/>
          </ac:spMkLst>
        </pc:spChg>
      </pc:sldChg>
    </pc:docChg>
  </pc:docChgLst>
  <pc:docChgLst>
    <pc:chgData name="Trần Hữu Khoa" userId="S::20520222@ms.uit.edu.vn::c3492e31-50a0-41f5-bc2e-2ed74a2c307a" providerId="AD" clId="Web-{C09EB6CB-D606-1EB8-E95E-62F5F18F0992}"/>
    <pc:docChg chg="addSld delSld modSld">
      <pc:chgData name="Trần Hữu Khoa" userId="S::20520222@ms.uit.edu.vn::c3492e31-50a0-41f5-bc2e-2ed74a2c307a" providerId="AD" clId="Web-{C09EB6CB-D606-1EB8-E95E-62F5F18F0992}" dt="2021-11-30T06:54:24.419" v="285" actId="20577"/>
      <pc:docMkLst>
        <pc:docMk/>
      </pc:docMkLst>
      <pc:sldChg chg="addSp delSp modSp add del mod modClrScheme chgLayout">
        <pc:chgData name="Trần Hữu Khoa" userId="S::20520222@ms.uit.edu.vn::c3492e31-50a0-41f5-bc2e-2ed74a2c307a" providerId="AD" clId="Web-{C09EB6CB-D606-1EB8-E95E-62F5F18F0992}" dt="2021-11-30T06:40:44.622" v="242"/>
        <pc:sldMkLst>
          <pc:docMk/>
          <pc:sldMk cId="68476821" sldId="300"/>
        </pc:sldMkLst>
        <pc:spChg chg="add mod">
          <ac:chgData name="Trần Hữu Khoa" userId="S::20520222@ms.uit.edu.vn::c3492e31-50a0-41f5-bc2e-2ed74a2c307a" providerId="AD" clId="Web-{C09EB6CB-D606-1EB8-E95E-62F5F18F0992}" dt="2021-11-30T06:33:31.145" v="128" actId="20577"/>
          <ac:spMkLst>
            <pc:docMk/>
            <pc:sldMk cId="68476821" sldId="300"/>
            <ac:spMk id="2" creationId="{7ADDB7E0-23C5-478D-BAAE-00EEFEEC0306}"/>
          </ac:spMkLst>
        </pc:spChg>
        <pc:spChg chg="add del mod">
          <ac:chgData name="Trần Hữu Khoa" userId="S::20520222@ms.uit.edu.vn::c3492e31-50a0-41f5-bc2e-2ed74a2c307a" providerId="AD" clId="Web-{C09EB6CB-D606-1EB8-E95E-62F5F18F0992}" dt="2021-11-30T06:17:53.674" v="58"/>
          <ac:spMkLst>
            <pc:docMk/>
            <pc:sldMk cId="68476821" sldId="300"/>
            <ac:spMk id="3" creationId="{04A9C1F7-AF1C-4A33-98FD-671F9956E5D5}"/>
          </ac:spMkLst>
        </pc:spChg>
        <pc:spChg chg="add del mod">
          <ac:chgData name="Trần Hữu Khoa" userId="S::20520222@ms.uit.edu.vn::c3492e31-50a0-41f5-bc2e-2ed74a2c307a" providerId="AD" clId="Web-{C09EB6CB-D606-1EB8-E95E-62F5F18F0992}" dt="2021-11-30T06:17:55.142" v="59"/>
          <ac:spMkLst>
            <pc:docMk/>
            <pc:sldMk cId="68476821" sldId="300"/>
            <ac:spMk id="4" creationId="{9B57C3F0-E11F-4159-A248-AFF7B8BDA1A6}"/>
          </ac:spMkLst>
        </pc:spChg>
        <pc:spChg chg="add del mod">
          <ac:chgData name="Trần Hữu Khoa" userId="S::20520222@ms.uit.edu.vn::c3492e31-50a0-41f5-bc2e-2ed74a2c307a" providerId="AD" clId="Web-{C09EB6CB-D606-1EB8-E95E-62F5F18F0992}" dt="2021-11-30T06:17:56.846" v="60"/>
          <ac:spMkLst>
            <pc:docMk/>
            <pc:sldMk cId="68476821" sldId="300"/>
            <ac:spMk id="5" creationId="{FFFD2E4A-AA85-4688-9EC4-9D1EFED9059E}"/>
          </ac:spMkLst>
        </pc:spChg>
        <pc:spChg chg="add del mod">
          <ac:chgData name="Trần Hữu Khoa" userId="S::20520222@ms.uit.edu.vn::c3492e31-50a0-41f5-bc2e-2ed74a2c307a" providerId="AD" clId="Web-{C09EB6CB-D606-1EB8-E95E-62F5F18F0992}" dt="2021-11-30T06:17:58.533" v="61"/>
          <ac:spMkLst>
            <pc:docMk/>
            <pc:sldMk cId="68476821" sldId="300"/>
            <ac:spMk id="6" creationId="{E677417A-FA31-4625-B886-D738EB0297DA}"/>
          </ac:spMkLst>
        </pc:spChg>
        <pc:spChg chg="add del mod">
          <ac:chgData name="Trần Hữu Khoa" userId="S::20520222@ms.uit.edu.vn::c3492e31-50a0-41f5-bc2e-2ed74a2c307a" providerId="AD" clId="Web-{C09EB6CB-D606-1EB8-E95E-62F5F18F0992}" dt="2021-11-30T06:18:00.189" v="62"/>
          <ac:spMkLst>
            <pc:docMk/>
            <pc:sldMk cId="68476821" sldId="300"/>
            <ac:spMk id="9" creationId="{1BE6B33C-500A-405E-B5AB-172A64B277BA}"/>
          </ac:spMkLst>
        </pc:spChg>
        <pc:graphicFrameChg chg="add del mod modGraphic">
          <ac:chgData name="Trần Hữu Khoa" userId="S::20520222@ms.uit.edu.vn::c3492e31-50a0-41f5-bc2e-2ed74a2c307a" providerId="AD" clId="Web-{C09EB6CB-D606-1EB8-E95E-62F5F18F0992}" dt="2021-11-30T06:40:42.716" v="241"/>
          <ac:graphicFrameMkLst>
            <pc:docMk/>
            <pc:sldMk cId="68476821" sldId="300"/>
            <ac:graphicFrameMk id="7" creationId="{65247557-B64F-44E9-BCE1-675B03CB0CA6}"/>
          </ac:graphicFrameMkLst>
        </pc:graphicFrameChg>
      </pc:sldChg>
      <pc:sldChg chg="modSp add replId">
        <pc:chgData name="Trần Hữu Khoa" userId="S::20520222@ms.uit.edu.vn::c3492e31-50a0-41f5-bc2e-2ed74a2c307a" providerId="AD" clId="Web-{C09EB6CB-D606-1EB8-E95E-62F5F18F0992}" dt="2021-11-30T04:31:59.808" v="6" actId="20577"/>
        <pc:sldMkLst>
          <pc:docMk/>
          <pc:sldMk cId="4058142398" sldId="301"/>
        </pc:sldMkLst>
        <pc:spChg chg="mod">
          <ac:chgData name="Trần Hữu Khoa" userId="S::20520222@ms.uit.edu.vn::c3492e31-50a0-41f5-bc2e-2ed74a2c307a" providerId="AD" clId="Web-{C09EB6CB-D606-1EB8-E95E-62F5F18F0992}" dt="2021-11-30T04:31:59.808" v="6" actId="20577"/>
          <ac:spMkLst>
            <pc:docMk/>
            <pc:sldMk cId="4058142398" sldId="301"/>
            <ac:spMk id="2" creationId="{18A62767-D7DB-4236-AD76-D6795D22C7C5}"/>
          </ac:spMkLst>
        </pc:spChg>
      </pc:sldChg>
      <pc:sldChg chg="addSp delSp modSp new del mod modClrScheme chgLayout">
        <pc:chgData name="Trần Hữu Khoa" userId="S::20520222@ms.uit.edu.vn::c3492e31-50a0-41f5-bc2e-2ed74a2c307a" providerId="AD" clId="Web-{C09EB6CB-D606-1EB8-E95E-62F5F18F0992}" dt="2021-11-30T06:38:54.479" v="200"/>
        <pc:sldMkLst>
          <pc:docMk/>
          <pc:sldMk cId="792575486" sldId="302"/>
        </pc:sldMkLst>
        <pc:spChg chg="mod ord">
          <ac:chgData name="Trần Hữu Khoa" userId="S::20520222@ms.uit.edu.vn::c3492e31-50a0-41f5-bc2e-2ed74a2c307a" providerId="AD" clId="Web-{C09EB6CB-D606-1EB8-E95E-62F5F18F0992}" dt="2021-11-30T06:38:53.229" v="199"/>
          <ac:spMkLst>
            <pc:docMk/>
            <pc:sldMk cId="792575486" sldId="302"/>
            <ac:spMk id="2" creationId="{36288A55-AECF-49F9-B442-0CC8517C420E}"/>
          </ac:spMkLst>
        </pc:spChg>
        <pc:spChg chg="mod ord">
          <ac:chgData name="Trần Hữu Khoa" userId="S::20520222@ms.uit.edu.vn::c3492e31-50a0-41f5-bc2e-2ed74a2c307a" providerId="AD" clId="Web-{C09EB6CB-D606-1EB8-E95E-62F5F18F0992}" dt="2021-11-30T06:38:53.229" v="199"/>
          <ac:spMkLst>
            <pc:docMk/>
            <pc:sldMk cId="792575486" sldId="302"/>
            <ac:spMk id="3" creationId="{DEA585F3-2513-4778-8FBB-34C218E79151}"/>
          </ac:spMkLst>
        </pc:spChg>
        <pc:spChg chg="add del mod ord">
          <ac:chgData name="Trần Hữu Khoa" userId="S::20520222@ms.uit.edu.vn::c3492e31-50a0-41f5-bc2e-2ed74a2c307a" providerId="AD" clId="Web-{C09EB6CB-D606-1EB8-E95E-62F5F18F0992}" dt="2021-11-30T06:38:53.229" v="199"/>
          <ac:spMkLst>
            <pc:docMk/>
            <pc:sldMk cId="792575486" sldId="302"/>
            <ac:spMk id="4" creationId="{13F251D3-6DB7-4777-AEE6-12D6A96BE2A6}"/>
          </ac:spMkLst>
        </pc:spChg>
        <pc:spChg chg="add del mod ord">
          <ac:chgData name="Trần Hữu Khoa" userId="S::20520222@ms.uit.edu.vn::c3492e31-50a0-41f5-bc2e-2ed74a2c307a" providerId="AD" clId="Web-{C09EB6CB-D606-1EB8-E95E-62F5F18F0992}" dt="2021-11-30T06:38:53.229" v="199"/>
          <ac:spMkLst>
            <pc:docMk/>
            <pc:sldMk cId="792575486" sldId="302"/>
            <ac:spMk id="5" creationId="{2AE5A8FA-C5E5-49C1-AAE6-1EFF423FA370}"/>
          </ac:spMkLst>
        </pc:spChg>
        <pc:spChg chg="add del mod ord">
          <ac:chgData name="Trần Hữu Khoa" userId="S::20520222@ms.uit.edu.vn::c3492e31-50a0-41f5-bc2e-2ed74a2c307a" providerId="AD" clId="Web-{C09EB6CB-D606-1EB8-E95E-62F5F18F0992}" dt="2021-11-30T06:38:53.229" v="199"/>
          <ac:spMkLst>
            <pc:docMk/>
            <pc:sldMk cId="792575486" sldId="302"/>
            <ac:spMk id="6" creationId="{C0954CBD-31C3-4913-8FD7-70D93F3CE214}"/>
          </ac:spMkLst>
        </pc:spChg>
      </pc:sldChg>
      <pc:sldChg chg="add del replId">
        <pc:chgData name="Trần Hữu Khoa" userId="S::20520222@ms.uit.edu.vn::c3492e31-50a0-41f5-bc2e-2ed74a2c307a" providerId="AD" clId="Web-{C09EB6CB-D606-1EB8-E95E-62F5F18F0992}" dt="2021-11-30T04:33:18.810" v="26"/>
        <pc:sldMkLst>
          <pc:docMk/>
          <pc:sldMk cId="1263305058" sldId="302"/>
        </pc:sldMkLst>
      </pc:sldChg>
      <pc:sldChg chg="new del">
        <pc:chgData name="Trần Hữu Khoa" userId="S::20520222@ms.uit.edu.vn::c3492e31-50a0-41f5-bc2e-2ed74a2c307a" providerId="AD" clId="Web-{C09EB6CB-D606-1EB8-E95E-62F5F18F0992}" dt="2021-11-30T06:41:11.888" v="246"/>
        <pc:sldMkLst>
          <pc:docMk/>
          <pc:sldMk cId="1475833397" sldId="302"/>
        </pc:sldMkLst>
      </pc:sldChg>
      <pc:sldChg chg="new">
        <pc:chgData name="Trần Hữu Khoa" userId="S::20520222@ms.uit.edu.vn::c3492e31-50a0-41f5-bc2e-2ed74a2c307a" providerId="AD" clId="Web-{C09EB6CB-D606-1EB8-E95E-62F5F18F0992}" dt="2021-11-30T06:41:13.404" v="247"/>
        <pc:sldMkLst>
          <pc:docMk/>
          <pc:sldMk cId="2627376690" sldId="302"/>
        </pc:sldMkLst>
      </pc:sldChg>
      <pc:sldChg chg="add del">
        <pc:chgData name="Trần Hữu Khoa" userId="S::20520222@ms.uit.edu.vn::c3492e31-50a0-41f5-bc2e-2ed74a2c307a" providerId="AD" clId="Web-{C09EB6CB-D606-1EB8-E95E-62F5F18F0992}" dt="2021-11-30T06:41:10.794" v="245"/>
        <pc:sldMkLst>
          <pc:docMk/>
          <pc:sldMk cId="6914118" sldId="303"/>
        </pc:sldMkLst>
      </pc:sldChg>
      <pc:sldChg chg="modSp new">
        <pc:chgData name="Trần Hữu Khoa" userId="S::20520222@ms.uit.edu.vn::c3492e31-50a0-41f5-bc2e-2ed74a2c307a" providerId="AD" clId="Web-{C09EB6CB-D606-1EB8-E95E-62F5F18F0992}" dt="2021-11-30T06:54:24.419" v="285" actId="20577"/>
        <pc:sldMkLst>
          <pc:docMk/>
          <pc:sldMk cId="484486564" sldId="303"/>
        </pc:sldMkLst>
        <pc:spChg chg="mod">
          <ac:chgData name="Trần Hữu Khoa" userId="S::20520222@ms.uit.edu.vn::c3492e31-50a0-41f5-bc2e-2ed74a2c307a" providerId="AD" clId="Web-{C09EB6CB-D606-1EB8-E95E-62F5F18F0992}" dt="2021-11-30T06:42:23.718" v="284" actId="20577"/>
          <ac:spMkLst>
            <pc:docMk/>
            <pc:sldMk cId="484486564" sldId="303"/>
            <ac:spMk id="2" creationId="{5491F350-80C4-4392-A995-3DCA919869DB}"/>
          </ac:spMkLst>
        </pc:spChg>
        <pc:spChg chg="mod">
          <ac:chgData name="Trần Hữu Khoa" userId="S::20520222@ms.uit.edu.vn::c3492e31-50a0-41f5-bc2e-2ed74a2c307a" providerId="AD" clId="Web-{C09EB6CB-D606-1EB8-E95E-62F5F18F0992}" dt="2021-11-30T06:41:32.295" v="251" actId="20577"/>
          <ac:spMkLst>
            <pc:docMk/>
            <pc:sldMk cId="484486564" sldId="303"/>
            <ac:spMk id="3" creationId="{D58D320C-7F73-4DD0-BB84-7B01BF7B7965}"/>
          </ac:spMkLst>
        </pc:spChg>
        <pc:spChg chg="mod">
          <ac:chgData name="Trần Hữu Khoa" userId="S::20520222@ms.uit.edu.vn::c3492e31-50a0-41f5-bc2e-2ed74a2c307a" providerId="AD" clId="Web-{C09EB6CB-D606-1EB8-E95E-62F5F18F0992}" dt="2021-11-30T06:41:29.014" v="250" actId="20577"/>
          <ac:spMkLst>
            <pc:docMk/>
            <pc:sldMk cId="484486564" sldId="303"/>
            <ac:spMk id="4" creationId="{893C30A0-D3C6-4F4D-81FA-A832E019C28A}"/>
          </ac:spMkLst>
        </pc:spChg>
        <pc:spChg chg="mod">
          <ac:chgData name="Trần Hữu Khoa" userId="S::20520222@ms.uit.edu.vn::c3492e31-50a0-41f5-bc2e-2ed74a2c307a" providerId="AD" clId="Web-{C09EB6CB-D606-1EB8-E95E-62F5F18F0992}" dt="2021-11-30T06:54:24.419" v="285" actId="20577"/>
          <ac:spMkLst>
            <pc:docMk/>
            <pc:sldMk cId="484486564" sldId="303"/>
            <ac:spMk id="5" creationId="{5849DCD5-2980-4884-AF64-32F33E18935D}"/>
          </ac:spMkLst>
        </pc:spChg>
        <pc:spChg chg="mod">
          <ac:chgData name="Trần Hữu Khoa" userId="S::20520222@ms.uit.edu.vn::c3492e31-50a0-41f5-bc2e-2ed74a2c307a" providerId="AD" clId="Web-{C09EB6CB-D606-1EB8-E95E-62F5F18F0992}" dt="2021-11-30T06:41:46.561" v="254" actId="20577"/>
          <ac:spMkLst>
            <pc:docMk/>
            <pc:sldMk cId="484486564" sldId="303"/>
            <ac:spMk id="6" creationId="{56EB068C-E9E2-4F31-AA8B-903CE18F644D}"/>
          </ac:spMkLst>
        </pc:spChg>
      </pc:sldChg>
    </pc:docChg>
  </pc:docChgLst>
  <pc:docChgLst>
    <pc:chgData name="Trần Hữu Khoa" userId="S::20520222@ms.uit.edu.vn::c3492e31-50a0-41f5-bc2e-2ed74a2c307a" providerId="AD" clId="Web-{E49D9A74-3476-D12B-F31F-CE85A378BD9B}"/>
    <pc:docChg chg="modSld">
      <pc:chgData name="Trần Hữu Khoa" userId="S::20520222@ms.uit.edu.vn::c3492e31-50a0-41f5-bc2e-2ed74a2c307a" providerId="AD" clId="Web-{E49D9A74-3476-D12B-F31F-CE85A378BD9B}" dt="2021-11-30T11:46:15.110" v="20" actId="20577"/>
      <pc:docMkLst>
        <pc:docMk/>
      </pc:docMkLst>
      <pc:sldChg chg="modSp">
        <pc:chgData name="Trần Hữu Khoa" userId="S::20520222@ms.uit.edu.vn::c3492e31-50a0-41f5-bc2e-2ed74a2c307a" providerId="AD" clId="Web-{E49D9A74-3476-D12B-F31F-CE85A378BD9B}" dt="2021-11-30T11:43:03.308" v="5" actId="20577"/>
        <pc:sldMkLst>
          <pc:docMk/>
          <pc:sldMk cId="566432064" sldId="294"/>
        </pc:sldMkLst>
        <pc:spChg chg="mod">
          <ac:chgData name="Trần Hữu Khoa" userId="S::20520222@ms.uit.edu.vn::c3492e31-50a0-41f5-bc2e-2ed74a2c307a" providerId="AD" clId="Web-{E49D9A74-3476-D12B-F31F-CE85A378BD9B}" dt="2021-11-30T11:43:03.308" v="5" actId="20577"/>
          <ac:spMkLst>
            <pc:docMk/>
            <pc:sldMk cId="566432064" sldId="294"/>
            <ac:spMk id="7" creationId="{00000000-0000-0000-0000-000000000000}"/>
          </ac:spMkLst>
        </pc:spChg>
      </pc:sldChg>
      <pc:sldChg chg="modSp">
        <pc:chgData name="Trần Hữu Khoa" userId="S::20520222@ms.uit.edu.vn::c3492e31-50a0-41f5-bc2e-2ed74a2c307a" providerId="AD" clId="Web-{E49D9A74-3476-D12B-F31F-CE85A378BD9B}" dt="2021-11-30T11:46:15.110" v="20" actId="20577"/>
        <pc:sldMkLst>
          <pc:docMk/>
          <pc:sldMk cId="627934603" sldId="298"/>
        </pc:sldMkLst>
        <pc:spChg chg="mod">
          <ac:chgData name="Trần Hữu Khoa" userId="S::20520222@ms.uit.edu.vn::c3492e31-50a0-41f5-bc2e-2ed74a2c307a" providerId="AD" clId="Web-{E49D9A74-3476-D12B-F31F-CE85A378BD9B}" dt="2021-11-30T11:46:15.110" v="20" actId="20577"/>
          <ac:spMkLst>
            <pc:docMk/>
            <pc:sldMk cId="627934603" sldId="298"/>
            <ac:spMk id="7" creationId="{95E98FAA-3D3B-4F02-90C8-62A23D1647CA}"/>
          </ac:spMkLst>
        </pc:spChg>
      </pc:sldChg>
      <pc:sldChg chg="modSp">
        <pc:chgData name="Trần Hữu Khoa" userId="S::20520222@ms.uit.edu.vn::c3492e31-50a0-41f5-bc2e-2ed74a2c307a" providerId="AD" clId="Web-{E49D9A74-3476-D12B-F31F-CE85A378BD9B}" dt="2021-11-30T11:43:44.324" v="9" actId="20577"/>
        <pc:sldMkLst>
          <pc:docMk/>
          <pc:sldMk cId="326393357" sldId="299"/>
        </pc:sldMkLst>
        <pc:spChg chg="mod">
          <ac:chgData name="Trần Hữu Khoa" userId="S::20520222@ms.uit.edu.vn::c3492e31-50a0-41f5-bc2e-2ed74a2c307a" providerId="AD" clId="Web-{E49D9A74-3476-D12B-F31F-CE85A378BD9B}" dt="2021-11-30T11:43:44.324" v="9" actId="20577"/>
          <ac:spMkLst>
            <pc:docMk/>
            <pc:sldMk cId="326393357" sldId="299"/>
            <ac:spMk id="14" creationId="{00000000-0000-0000-0000-000000000000}"/>
          </ac:spMkLst>
        </pc:spChg>
      </pc:sldChg>
    </pc:docChg>
  </pc:docChgLst>
  <pc:docChgLst>
    <pc:chgData name="Trần Hữu Khoa" userId="S::20520222@ms.uit.edu.vn::c3492e31-50a0-41f5-bc2e-2ed74a2c307a" providerId="AD" clId="Web-{8B1D4665-C09C-C084-7E9D-CDFC3BF0F4D9}"/>
    <pc:docChg chg="addSld delSld modSld">
      <pc:chgData name="Trần Hữu Khoa" userId="S::20520222@ms.uit.edu.vn::c3492e31-50a0-41f5-bc2e-2ed74a2c307a" providerId="AD" clId="Web-{8B1D4665-C09C-C084-7E9D-CDFC3BF0F4D9}" dt="2021-11-29T18:27:24.757" v="359" actId="20577"/>
      <pc:docMkLst>
        <pc:docMk/>
      </pc:docMkLst>
      <pc:sldChg chg="modSp">
        <pc:chgData name="Trần Hữu Khoa" userId="S::20520222@ms.uit.edu.vn::c3492e31-50a0-41f5-bc2e-2ed74a2c307a" providerId="AD" clId="Web-{8B1D4665-C09C-C084-7E9D-CDFC3BF0F4D9}" dt="2021-11-29T18:25:32.317" v="326" actId="20577"/>
        <pc:sldMkLst>
          <pc:docMk/>
          <pc:sldMk cId="1654255301" sldId="257"/>
        </pc:sldMkLst>
        <pc:spChg chg="mod">
          <ac:chgData name="Trần Hữu Khoa" userId="S::20520222@ms.uit.edu.vn::c3492e31-50a0-41f5-bc2e-2ed74a2c307a" providerId="AD" clId="Web-{8B1D4665-C09C-C084-7E9D-CDFC3BF0F4D9}" dt="2021-11-29T18:25:32.317" v="326" actId="20577"/>
          <ac:spMkLst>
            <pc:docMk/>
            <pc:sldMk cId="1654255301" sldId="257"/>
            <ac:spMk id="13" creationId="{00000000-0000-0000-0000-000000000000}"/>
          </ac:spMkLst>
        </pc:spChg>
        <pc:spChg chg="mod">
          <ac:chgData name="Trần Hữu Khoa" userId="S::20520222@ms.uit.edu.vn::c3492e31-50a0-41f5-bc2e-2ed74a2c307a" providerId="AD" clId="Web-{8B1D4665-C09C-C084-7E9D-CDFC3BF0F4D9}" dt="2021-11-29T18:07:04.624" v="13" actId="20577"/>
          <ac:spMkLst>
            <pc:docMk/>
            <pc:sldMk cId="1654255301" sldId="257"/>
            <ac:spMk id="14" creationId="{00000000-0000-0000-0000-000000000000}"/>
          </ac:spMkLst>
        </pc:spChg>
      </pc:sldChg>
      <pc:sldChg chg="modTransition">
        <pc:chgData name="Trần Hữu Khoa" userId="S::20520222@ms.uit.edu.vn::c3492e31-50a0-41f5-bc2e-2ed74a2c307a" providerId="AD" clId="Web-{8B1D4665-C09C-C084-7E9D-CDFC3BF0F4D9}" dt="2021-11-29T18:11:06.988" v="33"/>
        <pc:sldMkLst>
          <pc:docMk/>
          <pc:sldMk cId="1541314897" sldId="269"/>
        </pc:sldMkLst>
      </pc:sldChg>
      <pc:sldChg chg="addSp delSp modSp new mod modTransition setBg modClrScheme addAnim chgLayout">
        <pc:chgData name="Trần Hữu Khoa" userId="S::20520222@ms.uit.edu.vn::c3492e31-50a0-41f5-bc2e-2ed74a2c307a" providerId="AD" clId="Web-{8B1D4665-C09C-C084-7E9D-CDFC3BF0F4D9}" dt="2021-11-29T18:11:00.207" v="32" actId="20577"/>
        <pc:sldMkLst>
          <pc:docMk/>
          <pc:sldMk cId="1668951800" sldId="270"/>
        </pc:sldMkLst>
        <pc:spChg chg="add mod">
          <ac:chgData name="Trần Hữu Khoa" userId="S::20520222@ms.uit.edu.vn::c3492e31-50a0-41f5-bc2e-2ed74a2c307a" providerId="AD" clId="Web-{8B1D4665-C09C-C084-7E9D-CDFC3BF0F4D9}" dt="2021-11-29T18:11:00.207" v="32" actId="20577"/>
          <ac:spMkLst>
            <pc:docMk/>
            <pc:sldMk cId="1668951800" sldId="270"/>
            <ac:spMk id="2" creationId="{18A62767-D7DB-4236-AD76-D6795D22C7C5}"/>
          </ac:spMkLst>
        </pc:spChg>
        <pc:spChg chg="add del mod">
          <ac:chgData name="Trần Hữu Khoa" userId="S::20520222@ms.uit.edu.vn::c3492e31-50a0-41f5-bc2e-2ed74a2c307a" providerId="AD" clId="Web-{8B1D4665-C09C-C084-7E9D-CDFC3BF0F4D9}" dt="2021-11-29T18:09:23.611" v="25"/>
          <ac:spMkLst>
            <pc:docMk/>
            <pc:sldMk cId="1668951800" sldId="270"/>
            <ac:spMk id="3" creationId="{2FBA2917-82D3-43CA-BE3F-69B855126A5B}"/>
          </ac:spMkLst>
        </pc:spChg>
        <pc:spChg chg="add">
          <ac:chgData name="Trần Hữu Khoa" userId="S::20520222@ms.uit.edu.vn::c3492e31-50a0-41f5-bc2e-2ed74a2c307a" providerId="AD" clId="Web-{8B1D4665-C09C-C084-7E9D-CDFC3BF0F4D9}" dt="2021-11-29T18:09:31.987" v="26"/>
          <ac:spMkLst>
            <pc:docMk/>
            <pc:sldMk cId="1668951800" sldId="270"/>
            <ac:spMk id="7" creationId="{BAD76F3E-3A97-486B-B402-44400A8B9173}"/>
          </ac:spMkLst>
        </pc:spChg>
        <pc:spChg chg="add">
          <ac:chgData name="Trần Hữu Khoa" userId="S::20520222@ms.uit.edu.vn::c3492e31-50a0-41f5-bc2e-2ed74a2c307a" providerId="AD" clId="Web-{8B1D4665-C09C-C084-7E9D-CDFC3BF0F4D9}" dt="2021-11-29T18:09:31.987" v="26"/>
          <ac:spMkLst>
            <pc:docMk/>
            <pc:sldMk cId="1668951800" sldId="270"/>
            <ac:spMk id="9" creationId="{391F6B52-91F4-4AEB-B6DB-29FEBCF28C8B}"/>
          </ac:spMkLst>
        </pc:spChg>
        <pc:spChg chg="add">
          <ac:chgData name="Trần Hữu Khoa" userId="S::20520222@ms.uit.edu.vn::c3492e31-50a0-41f5-bc2e-2ed74a2c307a" providerId="AD" clId="Web-{8B1D4665-C09C-C084-7E9D-CDFC3BF0F4D9}" dt="2021-11-29T18:09:31.987" v="26"/>
          <ac:spMkLst>
            <pc:docMk/>
            <pc:sldMk cId="1668951800" sldId="270"/>
            <ac:spMk id="11" creationId="{2CD6F061-7C53-44F4-9794-953DB70A451B}"/>
          </ac:spMkLst>
        </pc:spChg>
      </pc:sldChg>
      <pc:sldChg chg="addSp delSp modSp new">
        <pc:chgData name="Trần Hữu Khoa" userId="S::20520222@ms.uit.edu.vn::c3492e31-50a0-41f5-bc2e-2ed74a2c307a" providerId="AD" clId="Web-{8B1D4665-C09C-C084-7E9D-CDFC3BF0F4D9}" dt="2021-11-29T18:25:37.864" v="327" actId="20577"/>
        <pc:sldMkLst>
          <pc:docMk/>
          <pc:sldMk cId="1223175545" sldId="271"/>
        </pc:sldMkLst>
        <pc:spChg chg="mod">
          <ac:chgData name="Trần Hữu Khoa" userId="S::20520222@ms.uit.edu.vn::c3492e31-50a0-41f5-bc2e-2ed74a2c307a" providerId="AD" clId="Web-{8B1D4665-C09C-C084-7E9D-CDFC3BF0F4D9}" dt="2021-11-29T18:25:37.864" v="327" actId="20577"/>
          <ac:spMkLst>
            <pc:docMk/>
            <pc:sldMk cId="1223175545" sldId="271"/>
            <ac:spMk id="2" creationId="{213C2DE3-11B1-4E60-9CFF-7796843EFED9}"/>
          </ac:spMkLst>
        </pc:spChg>
        <pc:spChg chg="del">
          <ac:chgData name="Trần Hữu Khoa" userId="S::20520222@ms.uit.edu.vn::c3492e31-50a0-41f5-bc2e-2ed74a2c307a" providerId="AD" clId="Web-{8B1D4665-C09C-C084-7E9D-CDFC3BF0F4D9}" dt="2021-11-29T18:11:37.676" v="35"/>
          <ac:spMkLst>
            <pc:docMk/>
            <pc:sldMk cId="1223175545" sldId="271"/>
            <ac:spMk id="3" creationId="{E4073C2B-B6B1-44FF-92AC-6365565AB3B1}"/>
          </ac:spMkLst>
        </pc:spChg>
        <pc:graphicFrameChg chg="add mod ord modGraphic">
          <ac:chgData name="Trần Hữu Khoa" userId="S::20520222@ms.uit.edu.vn::c3492e31-50a0-41f5-bc2e-2ed74a2c307a" providerId="AD" clId="Web-{8B1D4665-C09C-C084-7E9D-CDFC3BF0F4D9}" dt="2021-11-29T18:11:37.676" v="35"/>
          <ac:graphicFrameMkLst>
            <pc:docMk/>
            <pc:sldMk cId="1223175545" sldId="271"/>
            <ac:graphicFrameMk id="5" creationId="{E9FD93BE-B367-4B61-9EBF-A19933ECF1F8}"/>
          </ac:graphicFrameMkLst>
        </pc:graphicFrameChg>
      </pc:sldChg>
      <pc:sldChg chg="addSp modSp new del mod modClrScheme chgLayout">
        <pc:chgData name="Trần Hữu Khoa" userId="S::20520222@ms.uit.edu.vn::c3492e31-50a0-41f5-bc2e-2ed74a2c307a" providerId="AD" clId="Web-{8B1D4665-C09C-C084-7E9D-CDFC3BF0F4D9}" dt="2021-11-29T18:15:33.712" v="54"/>
        <pc:sldMkLst>
          <pc:docMk/>
          <pc:sldMk cId="1230601571" sldId="272"/>
        </pc:sldMkLst>
        <pc:spChg chg="mod ord">
          <ac:chgData name="Trần Hữu Khoa" userId="S::20520222@ms.uit.edu.vn::c3492e31-50a0-41f5-bc2e-2ed74a2c307a" providerId="AD" clId="Web-{8B1D4665-C09C-C084-7E9D-CDFC3BF0F4D9}" dt="2021-11-29T18:12:17.380" v="48"/>
          <ac:spMkLst>
            <pc:docMk/>
            <pc:sldMk cId="1230601571" sldId="272"/>
            <ac:spMk id="2" creationId="{6FF473CD-E7ED-4886-80AF-E645B04A525A}"/>
          </ac:spMkLst>
        </pc:spChg>
        <pc:spChg chg="mod ord">
          <ac:chgData name="Trần Hữu Khoa" userId="S::20520222@ms.uit.edu.vn::c3492e31-50a0-41f5-bc2e-2ed74a2c307a" providerId="AD" clId="Web-{8B1D4665-C09C-C084-7E9D-CDFC3BF0F4D9}" dt="2021-11-29T18:12:31.662" v="49" actId="1076"/>
          <ac:spMkLst>
            <pc:docMk/>
            <pc:sldMk cId="1230601571" sldId="272"/>
            <ac:spMk id="3" creationId="{952F86C8-A36F-4D5B-9E37-14121DBBAABA}"/>
          </ac:spMkLst>
        </pc:spChg>
        <pc:spChg chg="add mod ord">
          <ac:chgData name="Trần Hữu Khoa" userId="S::20520222@ms.uit.edu.vn::c3492e31-50a0-41f5-bc2e-2ed74a2c307a" providerId="AD" clId="Web-{8B1D4665-C09C-C084-7E9D-CDFC3BF0F4D9}" dt="2021-11-29T18:12:39.365" v="50" actId="1076"/>
          <ac:spMkLst>
            <pc:docMk/>
            <pc:sldMk cId="1230601571" sldId="272"/>
            <ac:spMk id="4" creationId="{3B812FD2-CE8C-489B-AB3B-6095B18938C6}"/>
          </ac:spMkLst>
        </pc:spChg>
      </pc:sldChg>
      <pc:sldChg chg="addSp delSp modSp new mod modClrScheme chgLayout">
        <pc:chgData name="Trần Hữu Khoa" userId="S::20520222@ms.uit.edu.vn::c3492e31-50a0-41f5-bc2e-2ed74a2c307a" providerId="AD" clId="Web-{8B1D4665-C09C-C084-7E9D-CDFC3BF0F4D9}" dt="2021-11-29T18:27:24.757" v="359" actId="20577"/>
        <pc:sldMkLst>
          <pc:docMk/>
          <pc:sldMk cId="1662877401" sldId="273"/>
        </pc:sldMkLst>
        <pc:spChg chg="del">
          <ac:chgData name="Trần Hữu Khoa" userId="S::20520222@ms.uit.edu.vn::c3492e31-50a0-41f5-bc2e-2ed74a2c307a" providerId="AD" clId="Web-{8B1D4665-C09C-C084-7E9D-CDFC3BF0F4D9}" dt="2021-11-29T18:15:29.900" v="53"/>
          <ac:spMkLst>
            <pc:docMk/>
            <pc:sldMk cId="1662877401" sldId="273"/>
            <ac:spMk id="2" creationId="{226208F3-6575-46C1-8A48-5CAB3499C806}"/>
          </ac:spMkLst>
        </pc:spChg>
        <pc:spChg chg="del">
          <ac:chgData name="Trần Hữu Khoa" userId="S::20520222@ms.uit.edu.vn::c3492e31-50a0-41f5-bc2e-2ed74a2c307a" providerId="AD" clId="Web-{8B1D4665-C09C-C084-7E9D-CDFC3BF0F4D9}" dt="2021-11-29T18:15:29.900" v="53"/>
          <ac:spMkLst>
            <pc:docMk/>
            <pc:sldMk cId="1662877401" sldId="273"/>
            <ac:spMk id="3" creationId="{35EF9B9A-AAB8-42B9-831B-F073360F619D}"/>
          </ac:spMkLst>
        </pc:spChg>
        <pc:spChg chg="del">
          <ac:chgData name="Trần Hữu Khoa" userId="S::20520222@ms.uit.edu.vn::c3492e31-50a0-41f5-bc2e-2ed74a2c307a" providerId="AD" clId="Web-{8B1D4665-C09C-C084-7E9D-CDFC3BF0F4D9}" dt="2021-11-29T18:15:29.900" v="53"/>
          <ac:spMkLst>
            <pc:docMk/>
            <pc:sldMk cId="1662877401" sldId="273"/>
            <ac:spMk id="4" creationId="{B27FAD69-99A7-4CA6-A216-A34A17857F12}"/>
          </ac:spMkLst>
        </pc:spChg>
        <pc:spChg chg="add">
          <ac:chgData name="Trần Hữu Khoa" userId="S::20520222@ms.uit.edu.vn::c3492e31-50a0-41f5-bc2e-2ed74a2c307a" providerId="AD" clId="Web-{8B1D4665-C09C-C084-7E9D-CDFC3BF0F4D9}" dt="2021-11-29T18:15:24.634" v="52"/>
          <ac:spMkLst>
            <pc:docMk/>
            <pc:sldMk cId="1662877401" sldId="273"/>
            <ac:spMk id="5" creationId="{C881A169-1A59-4E64-82E7-11FAB110BEC7}"/>
          </ac:spMkLst>
        </pc:spChg>
        <pc:spChg chg="add del mod">
          <ac:chgData name="Trần Hữu Khoa" userId="S::20520222@ms.uit.edu.vn::c3492e31-50a0-41f5-bc2e-2ed74a2c307a" providerId="AD" clId="Web-{8B1D4665-C09C-C084-7E9D-CDFC3BF0F4D9}" dt="2021-11-29T18:27:24.757" v="359" actId="20577"/>
          <ac:spMkLst>
            <pc:docMk/>
            <pc:sldMk cId="1662877401" sldId="273"/>
            <ac:spMk id="6" creationId="{31AC048B-8D34-4297-BCBB-2B0578D64B71}"/>
          </ac:spMkLst>
        </pc:spChg>
        <pc:spChg chg="add del">
          <ac:chgData name="Trần Hữu Khoa" userId="S::20520222@ms.uit.edu.vn::c3492e31-50a0-41f5-bc2e-2ed74a2c307a" providerId="AD" clId="Web-{8B1D4665-C09C-C084-7E9D-CDFC3BF0F4D9}" dt="2021-11-29T18:15:55.838" v="59"/>
          <ac:spMkLst>
            <pc:docMk/>
            <pc:sldMk cId="1662877401" sldId="273"/>
            <ac:spMk id="7" creationId="{EC80546E-156B-40E2-90E5-CAFAAE8794EE}"/>
          </ac:spMkLst>
        </pc:spChg>
        <pc:spChg chg="add">
          <ac:chgData name="Trần Hữu Khoa" userId="S::20520222@ms.uit.edu.vn::c3492e31-50a0-41f5-bc2e-2ed74a2c307a" providerId="AD" clId="Web-{8B1D4665-C09C-C084-7E9D-CDFC3BF0F4D9}" dt="2021-11-29T18:15:24.634" v="52"/>
          <ac:spMkLst>
            <pc:docMk/>
            <pc:sldMk cId="1662877401" sldId="273"/>
            <ac:spMk id="9" creationId="{63FD847C-4D9E-46DA-925F-CA70DD569237}"/>
          </ac:spMkLst>
        </pc:spChg>
        <pc:spChg chg="add">
          <ac:chgData name="Trần Hữu Khoa" userId="S::20520222@ms.uit.edu.vn::c3492e31-50a0-41f5-bc2e-2ed74a2c307a" providerId="AD" clId="Web-{8B1D4665-C09C-C084-7E9D-CDFC3BF0F4D9}" dt="2021-11-29T18:15:24.634" v="52"/>
          <ac:spMkLst>
            <pc:docMk/>
            <pc:sldMk cId="1662877401" sldId="273"/>
            <ac:spMk id="10" creationId="{446AA289-B8E4-40A7-A5C7-B18E3B41B032}"/>
          </ac:spMkLst>
        </pc:spChg>
        <pc:spChg chg="add mod">
          <ac:chgData name="Trần Hữu Khoa" userId="S::20520222@ms.uit.edu.vn::c3492e31-50a0-41f5-bc2e-2ed74a2c307a" providerId="AD" clId="Web-{8B1D4665-C09C-C084-7E9D-CDFC3BF0F4D9}" dt="2021-11-29T18:19:09.294" v="152" actId="14100"/>
          <ac:spMkLst>
            <pc:docMk/>
            <pc:sldMk cId="1662877401" sldId="273"/>
            <ac:spMk id="11" creationId="{2B16F4E1-CBA0-457C-B45E-033F59FD659A}"/>
          </ac:spMkLst>
        </pc:spChg>
        <pc:spChg chg="add mod">
          <ac:chgData name="Trần Hữu Khoa" userId="S::20520222@ms.uit.edu.vn::c3492e31-50a0-41f5-bc2e-2ed74a2c307a" providerId="AD" clId="Web-{8B1D4665-C09C-C084-7E9D-CDFC3BF0F4D9}" dt="2021-11-29T18:18:27.778" v="139" actId="20577"/>
          <ac:spMkLst>
            <pc:docMk/>
            <pc:sldMk cId="1662877401" sldId="273"/>
            <ac:spMk id="12" creationId="{9CDE298B-BC99-4BD5-AF01-7EF2A20504EC}"/>
          </ac:spMkLst>
        </pc:spChg>
        <pc:spChg chg="add">
          <ac:chgData name="Trần Hữu Khoa" userId="S::20520222@ms.uit.edu.vn::c3492e31-50a0-41f5-bc2e-2ed74a2c307a" providerId="AD" clId="Web-{8B1D4665-C09C-C084-7E9D-CDFC3BF0F4D9}" dt="2021-11-29T18:15:24.634" v="52"/>
          <ac:spMkLst>
            <pc:docMk/>
            <pc:sldMk cId="1662877401" sldId="273"/>
            <ac:spMk id="13" creationId="{4B9B60EF-7960-4DCB-B90F-D0EE69696FA9}"/>
          </ac:spMkLst>
        </pc:spChg>
        <pc:spChg chg="add">
          <ac:chgData name="Trần Hữu Khoa" userId="S::20520222@ms.uit.edu.vn::c3492e31-50a0-41f5-bc2e-2ed74a2c307a" providerId="AD" clId="Web-{8B1D4665-C09C-C084-7E9D-CDFC3BF0F4D9}" dt="2021-11-29T18:15:24.634" v="52"/>
          <ac:spMkLst>
            <pc:docMk/>
            <pc:sldMk cId="1662877401" sldId="273"/>
            <ac:spMk id="14" creationId="{345C0620-8F7D-41F3-A210-7083B3143905}"/>
          </ac:spMkLst>
        </pc:spChg>
        <pc:spChg chg="add mod">
          <ac:chgData name="Trần Hữu Khoa" userId="S::20520222@ms.uit.edu.vn::c3492e31-50a0-41f5-bc2e-2ed74a2c307a" providerId="AD" clId="Web-{8B1D4665-C09C-C084-7E9D-CDFC3BF0F4D9}" dt="2021-11-29T18:23:05.752" v="260" actId="20577"/>
          <ac:spMkLst>
            <pc:docMk/>
            <pc:sldMk cId="1662877401" sldId="273"/>
            <ac:spMk id="15" creationId="{8045B551-ECA2-48DD-9D8B-9445BBE41FD8}"/>
          </ac:spMkLst>
        </pc:spChg>
        <pc:spChg chg="add mod">
          <ac:chgData name="Trần Hữu Khoa" userId="S::20520222@ms.uit.edu.vn::c3492e31-50a0-41f5-bc2e-2ed74a2c307a" providerId="AD" clId="Web-{8B1D4665-C09C-C084-7E9D-CDFC3BF0F4D9}" dt="2021-11-29T18:18:53.825" v="150" actId="20577"/>
          <ac:spMkLst>
            <pc:docMk/>
            <pc:sldMk cId="1662877401" sldId="273"/>
            <ac:spMk id="16" creationId="{2B8E2022-7095-40B4-9626-0E3FA6E30277}"/>
          </ac:spMkLst>
        </pc:spChg>
        <pc:spChg chg="add">
          <ac:chgData name="Trần Hữu Khoa" userId="S::20520222@ms.uit.edu.vn::c3492e31-50a0-41f5-bc2e-2ed74a2c307a" providerId="AD" clId="Web-{8B1D4665-C09C-C084-7E9D-CDFC3BF0F4D9}" dt="2021-11-29T18:15:24.634" v="52"/>
          <ac:spMkLst>
            <pc:docMk/>
            <pc:sldMk cId="1662877401" sldId="273"/>
            <ac:spMk id="17" creationId="{B7FE9EB4-AEEB-4409-9052-605CA870D8EF}"/>
          </ac:spMkLst>
        </pc:spChg>
        <pc:spChg chg="add">
          <ac:chgData name="Trần Hữu Khoa" userId="S::20520222@ms.uit.edu.vn::c3492e31-50a0-41f5-bc2e-2ed74a2c307a" providerId="AD" clId="Web-{8B1D4665-C09C-C084-7E9D-CDFC3BF0F4D9}" dt="2021-11-29T18:15:24.634" v="52"/>
          <ac:spMkLst>
            <pc:docMk/>
            <pc:sldMk cId="1662877401" sldId="273"/>
            <ac:spMk id="18" creationId="{DDA3C9B8-A546-4211-A113-3E595E11D5BA}"/>
          </ac:spMkLst>
        </pc:spChg>
        <pc:spChg chg="add">
          <ac:chgData name="Trần Hữu Khoa" userId="S::20520222@ms.uit.edu.vn::c3492e31-50a0-41f5-bc2e-2ed74a2c307a" providerId="AD" clId="Web-{8B1D4665-C09C-C084-7E9D-CDFC3BF0F4D9}" dt="2021-11-29T18:15:24.634" v="52"/>
          <ac:spMkLst>
            <pc:docMk/>
            <pc:sldMk cId="1662877401" sldId="273"/>
            <ac:spMk id="19" creationId="{B6CF448C-E985-41BD-89BC-47748058865F}"/>
          </ac:spMkLst>
        </pc:spChg>
        <pc:spChg chg="add">
          <ac:chgData name="Trần Hữu Khoa" userId="S::20520222@ms.uit.edu.vn::c3492e31-50a0-41f5-bc2e-2ed74a2c307a" providerId="AD" clId="Web-{8B1D4665-C09C-C084-7E9D-CDFC3BF0F4D9}" dt="2021-11-29T18:15:24.634" v="52"/>
          <ac:spMkLst>
            <pc:docMk/>
            <pc:sldMk cId="1662877401" sldId="273"/>
            <ac:spMk id="20" creationId="{6D09ABA9-C96C-4CB9-A04C-9632C5169CE8}"/>
          </ac:spMkLst>
        </pc:spChg>
        <pc:spChg chg="add">
          <ac:chgData name="Trần Hữu Khoa" userId="S::20520222@ms.uit.edu.vn::c3492e31-50a0-41f5-bc2e-2ed74a2c307a" providerId="AD" clId="Web-{8B1D4665-C09C-C084-7E9D-CDFC3BF0F4D9}" dt="2021-11-29T18:15:24.634" v="52"/>
          <ac:spMkLst>
            <pc:docMk/>
            <pc:sldMk cId="1662877401" sldId="273"/>
            <ac:spMk id="21" creationId="{E1303DF0-766D-4C47-8EAB-7133BC041D32}"/>
          </ac:spMkLst>
        </pc:spChg>
        <pc:spChg chg="add">
          <ac:chgData name="Trần Hữu Khoa" userId="S::20520222@ms.uit.edu.vn::c3492e31-50a0-41f5-bc2e-2ed74a2c307a" providerId="AD" clId="Web-{8B1D4665-C09C-C084-7E9D-CDFC3BF0F4D9}" dt="2021-11-29T18:15:24.634" v="52"/>
          <ac:spMkLst>
            <pc:docMk/>
            <pc:sldMk cId="1662877401" sldId="273"/>
            <ac:spMk id="22" creationId="{5D44428F-C6CB-4242-8743-D1D40379606B}"/>
          </ac:spMkLst>
        </pc:spChg>
        <pc:spChg chg="add">
          <ac:chgData name="Trần Hữu Khoa" userId="S::20520222@ms.uit.edu.vn::c3492e31-50a0-41f5-bc2e-2ed74a2c307a" providerId="AD" clId="Web-{8B1D4665-C09C-C084-7E9D-CDFC3BF0F4D9}" dt="2021-11-29T18:15:24.634" v="52"/>
          <ac:spMkLst>
            <pc:docMk/>
            <pc:sldMk cId="1662877401" sldId="273"/>
            <ac:spMk id="23" creationId="{2734488B-A4C2-42A7-AD4D-AD710240B6F3}"/>
          </ac:spMkLst>
        </pc:spChg>
        <pc:spChg chg="add">
          <ac:chgData name="Trần Hữu Khoa" userId="S::20520222@ms.uit.edu.vn::c3492e31-50a0-41f5-bc2e-2ed74a2c307a" providerId="AD" clId="Web-{8B1D4665-C09C-C084-7E9D-CDFC3BF0F4D9}" dt="2021-11-29T18:15:24.634" v="52"/>
          <ac:spMkLst>
            <pc:docMk/>
            <pc:sldMk cId="1662877401" sldId="273"/>
            <ac:spMk id="24" creationId="{1B135B13-90B4-46E0-A747-A61C57CC6DED}"/>
          </ac:spMkLst>
        </pc:spChg>
        <pc:spChg chg="add del mod">
          <ac:chgData name="Trần Hữu Khoa" userId="S::20520222@ms.uit.edu.vn::c3492e31-50a0-41f5-bc2e-2ed74a2c307a" providerId="AD" clId="Web-{8B1D4665-C09C-C084-7E9D-CDFC3BF0F4D9}" dt="2021-11-29T18:27:20.835" v="354"/>
          <ac:spMkLst>
            <pc:docMk/>
            <pc:sldMk cId="1662877401" sldId="273"/>
            <ac:spMk id="25" creationId="{42932CD8-F869-461D-B12A-C3690C16C404}"/>
          </ac:spMkLst>
        </pc:spChg>
        <pc:grpChg chg="add">
          <ac:chgData name="Trần Hữu Khoa" userId="S::20520222@ms.uit.edu.vn::c3492e31-50a0-41f5-bc2e-2ed74a2c307a" providerId="AD" clId="Web-{8B1D4665-C09C-C084-7E9D-CDFC3BF0F4D9}" dt="2021-11-29T18:15:24.634" v="52"/>
          <ac:grpSpMkLst>
            <pc:docMk/>
            <pc:sldMk cId="1662877401" sldId="273"/>
            <ac:grpSpMk id="8" creationId="{46BEC5A2-6225-4674-B146-40F8328F0EF0}"/>
          </ac:grpSpMkLst>
        </pc:grpChg>
      </pc:sldChg>
      <pc:sldChg chg="modSp new">
        <pc:chgData name="Trần Hữu Khoa" userId="S::20520222@ms.uit.edu.vn::c3492e31-50a0-41f5-bc2e-2ed74a2c307a" providerId="AD" clId="Web-{8B1D4665-C09C-C084-7E9D-CDFC3BF0F4D9}" dt="2021-11-29T18:25:58.380" v="331" actId="20577"/>
        <pc:sldMkLst>
          <pc:docMk/>
          <pc:sldMk cId="3610456424" sldId="274"/>
        </pc:sldMkLst>
        <pc:spChg chg="mod">
          <ac:chgData name="Trần Hữu Khoa" userId="S::20520222@ms.uit.edu.vn::c3492e31-50a0-41f5-bc2e-2ed74a2c307a" providerId="AD" clId="Web-{8B1D4665-C09C-C084-7E9D-CDFC3BF0F4D9}" dt="2021-11-29T18:25:43.849" v="328" actId="20577"/>
          <ac:spMkLst>
            <pc:docMk/>
            <pc:sldMk cId="3610456424" sldId="274"/>
            <ac:spMk id="2" creationId="{034739C1-803D-43BD-9B7D-6EEA7FFD7351}"/>
          </ac:spMkLst>
        </pc:spChg>
        <pc:spChg chg="mod">
          <ac:chgData name="Trần Hữu Khoa" userId="S::20520222@ms.uit.edu.vn::c3492e31-50a0-41f5-bc2e-2ed74a2c307a" providerId="AD" clId="Web-{8B1D4665-C09C-C084-7E9D-CDFC3BF0F4D9}" dt="2021-11-29T18:25:58.380" v="331" actId="20577"/>
          <ac:spMkLst>
            <pc:docMk/>
            <pc:sldMk cId="3610456424" sldId="274"/>
            <ac:spMk id="3" creationId="{1CA8E84A-B22A-4C18-BED2-16C92A0172D4}"/>
          </ac:spMkLst>
        </pc:spChg>
      </pc:sldChg>
      <pc:sldChg chg="add del replId">
        <pc:chgData name="Trần Hữu Khoa" userId="S::20520222@ms.uit.edu.vn::c3492e31-50a0-41f5-bc2e-2ed74a2c307a" providerId="AD" clId="Web-{8B1D4665-C09C-C084-7E9D-CDFC3BF0F4D9}" dt="2021-11-29T18:25:46.880" v="329"/>
        <pc:sldMkLst>
          <pc:docMk/>
          <pc:sldMk cId="2769186465" sldId="275"/>
        </pc:sldMkLst>
      </pc:sldChg>
    </pc:docChg>
  </pc:docChgLst>
  <pc:docChgLst>
    <pc:chgData name="Trần Hữu Khoa" userId="S::20520222@ms.uit.edu.vn::c3492e31-50a0-41f5-bc2e-2ed74a2c307a" providerId="AD" clId="Web-{7B443162-13A5-18E9-679F-0E98963E166C}"/>
    <pc:docChg chg="modSld">
      <pc:chgData name="Trần Hữu Khoa" userId="S::20520222@ms.uit.edu.vn::c3492e31-50a0-41f5-bc2e-2ed74a2c307a" providerId="AD" clId="Web-{7B443162-13A5-18E9-679F-0E98963E166C}" dt="2021-11-30T12:13:25.262" v="112" actId="20577"/>
      <pc:docMkLst>
        <pc:docMk/>
      </pc:docMkLst>
      <pc:sldChg chg="modSp">
        <pc:chgData name="Trần Hữu Khoa" userId="S::20520222@ms.uit.edu.vn::c3492e31-50a0-41f5-bc2e-2ed74a2c307a" providerId="AD" clId="Web-{7B443162-13A5-18E9-679F-0E98963E166C}" dt="2021-11-30T12:07:08.192" v="53" actId="1076"/>
        <pc:sldMkLst>
          <pc:docMk/>
          <pc:sldMk cId="1067763100" sldId="276"/>
        </pc:sldMkLst>
        <pc:spChg chg="mod">
          <ac:chgData name="Trần Hữu Khoa" userId="S::20520222@ms.uit.edu.vn::c3492e31-50a0-41f5-bc2e-2ed74a2c307a" providerId="AD" clId="Web-{7B443162-13A5-18E9-679F-0E98963E166C}" dt="2021-11-30T12:07:00.707" v="52" actId="20577"/>
          <ac:spMkLst>
            <pc:docMk/>
            <pc:sldMk cId="1067763100" sldId="276"/>
            <ac:spMk id="3" creationId="{1CA8E84A-B22A-4C18-BED2-16C92A0172D4}"/>
          </ac:spMkLst>
        </pc:spChg>
        <pc:spChg chg="mod">
          <ac:chgData name="Trần Hữu Khoa" userId="S::20520222@ms.uit.edu.vn::c3492e31-50a0-41f5-bc2e-2ed74a2c307a" providerId="AD" clId="Web-{7B443162-13A5-18E9-679F-0E98963E166C}" dt="2021-11-30T12:07:08.192" v="53" actId="1076"/>
          <ac:spMkLst>
            <pc:docMk/>
            <pc:sldMk cId="1067763100" sldId="276"/>
            <ac:spMk id="4" creationId="{4DE63E67-C5BD-4759-A3B4-FBBDE14C9498}"/>
          </ac:spMkLst>
        </pc:spChg>
      </pc:sldChg>
      <pc:sldChg chg="modSp">
        <pc:chgData name="Trần Hữu Khoa" userId="S::20520222@ms.uit.edu.vn::c3492e31-50a0-41f5-bc2e-2ed74a2c307a" providerId="AD" clId="Web-{7B443162-13A5-18E9-679F-0E98963E166C}" dt="2021-11-30T12:13:25.262" v="112" actId="20577"/>
        <pc:sldMkLst>
          <pc:docMk/>
          <pc:sldMk cId="3358878199" sldId="295"/>
        </pc:sldMkLst>
        <pc:spChg chg="mod">
          <ac:chgData name="Trần Hữu Khoa" userId="S::20520222@ms.uit.edu.vn::c3492e31-50a0-41f5-bc2e-2ed74a2c307a" providerId="AD" clId="Web-{7B443162-13A5-18E9-679F-0E98963E166C}" dt="2021-11-30T12:13:25.262" v="112" actId="20577"/>
          <ac:spMkLst>
            <pc:docMk/>
            <pc:sldMk cId="3358878199" sldId="295"/>
            <ac:spMk id="8" creationId="{00000000-0000-0000-0000-000000000000}"/>
          </ac:spMkLst>
        </pc:spChg>
      </pc:sldChg>
      <pc:sldChg chg="addSp delSp modSp">
        <pc:chgData name="Trần Hữu Khoa" userId="S::20520222@ms.uit.edu.vn::c3492e31-50a0-41f5-bc2e-2ed74a2c307a" providerId="AD" clId="Web-{7B443162-13A5-18E9-679F-0E98963E166C}" dt="2021-11-30T12:09:29.023" v="103" actId="20577"/>
        <pc:sldMkLst>
          <pc:docMk/>
          <pc:sldMk cId="222706217" sldId="305"/>
        </pc:sldMkLst>
        <pc:spChg chg="mod">
          <ac:chgData name="Trần Hữu Khoa" userId="S::20520222@ms.uit.edu.vn::c3492e31-50a0-41f5-bc2e-2ed74a2c307a" providerId="AD" clId="Web-{7B443162-13A5-18E9-679F-0E98963E166C}" dt="2021-11-30T12:09:29.023" v="103" actId="20577"/>
          <ac:spMkLst>
            <pc:docMk/>
            <pc:sldMk cId="222706217" sldId="305"/>
            <ac:spMk id="3" creationId="{00000000-0000-0000-0000-000000000000}"/>
          </ac:spMkLst>
        </pc:spChg>
        <pc:spChg chg="add del mod">
          <ac:chgData name="Trần Hữu Khoa" userId="S::20520222@ms.uit.edu.vn::c3492e31-50a0-41f5-bc2e-2ed74a2c307a" providerId="AD" clId="Web-{7B443162-13A5-18E9-679F-0E98963E166C}" dt="2021-11-30T12:09:27.476" v="102"/>
          <ac:spMkLst>
            <pc:docMk/>
            <pc:sldMk cId="222706217" sldId="305"/>
            <ac:spMk id="4" creationId="{63DA6158-DB75-4E5F-A94C-7B6B286BF736}"/>
          </ac:spMkLst>
        </pc:spChg>
        <pc:spChg chg="add del mod">
          <ac:chgData name="Trần Hữu Khoa" userId="S::20520222@ms.uit.edu.vn::c3492e31-50a0-41f5-bc2e-2ed74a2c307a" providerId="AD" clId="Web-{7B443162-13A5-18E9-679F-0E98963E166C}" dt="2021-11-30T12:09:19.429" v="97"/>
          <ac:spMkLst>
            <pc:docMk/>
            <pc:sldMk cId="222706217" sldId="305"/>
            <ac:spMk id="5" creationId="{CDD1BD79-804B-408A-AC2B-04B4BC6BBED2}"/>
          </ac:spMkLst>
        </pc:spChg>
      </pc:sldChg>
    </pc:docChg>
  </pc:docChgLst>
  <pc:docChgLst>
    <pc:chgData name="Trần Hữu Khoa" userId="S::20520222@ms.uit.edu.vn::c3492e31-50a0-41f5-bc2e-2ed74a2c307a" providerId="AD" clId="Web-{0708F1CC-2EC5-CC12-5BDD-721563B44DEA}"/>
    <pc:docChg chg="addSld delSld modSld sldOrd addMainMaster">
      <pc:chgData name="Trần Hữu Khoa" userId="S::20520222@ms.uit.edu.vn::c3492e31-50a0-41f5-bc2e-2ed74a2c307a" providerId="AD" clId="Web-{0708F1CC-2EC5-CC12-5BDD-721563B44DEA}" dt="2021-11-30T03:21:29.543" v="748" actId="14100"/>
      <pc:docMkLst>
        <pc:docMk/>
      </pc:docMkLst>
      <pc:sldChg chg="addSp delSp modSp">
        <pc:chgData name="Trần Hữu Khoa" userId="S::20520222@ms.uit.edu.vn::c3492e31-50a0-41f5-bc2e-2ed74a2c307a" providerId="AD" clId="Web-{0708F1CC-2EC5-CC12-5BDD-721563B44DEA}" dt="2021-11-30T03:14:30.581" v="677"/>
        <pc:sldMkLst>
          <pc:docMk/>
          <pc:sldMk cId="1223175545" sldId="271"/>
        </pc:sldMkLst>
        <pc:spChg chg="add del mod">
          <ac:chgData name="Trần Hữu Khoa" userId="S::20520222@ms.uit.edu.vn::c3492e31-50a0-41f5-bc2e-2ed74a2c307a" providerId="AD" clId="Web-{0708F1CC-2EC5-CC12-5BDD-721563B44DEA}" dt="2021-11-30T03:11:48.296" v="616"/>
          <ac:spMkLst>
            <pc:docMk/>
            <pc:sldMk cId="1223175545" sldId="271"/>
            <ac:spMk id="4" creationId="{3384EFC9-2F9E-443B-99B2-772EC94F7E9B}"/>
          </ac:spMkLst>
        </pc:spChg>
        <pc:graphicFrameChg chg="del">
          <ac:chgData name="Trần Hữu Khoa" userId="S::20520222@ms.uit.edu.vn::c3492e31-50a0-41f5-bc2e-2ed74a2c307a" providerId="AD" clId="Web-{0708F1CC-2EC5-CC12-5BDD-721563B44DEA}" dt="2021-11-30T03:11:47.764" v="615"/>
          <ac:graphicFrameMkLst>
            <pc:docMk/>
            <pc:sldMk cId="1223175545" sldId="271"/>
            <ac:graphicFrameMk id="5" creationId="{E9FD93BE-B367-4B61-9EBF-A19933ECF1F8}"/>
          </ac:graphicFrameMkLst>
        </pc:graphicFrameChg>
        <pc:graphicFrameChg chg="add mod ord modGraphic">
          <ac:chgData name="Trần Hữu Khoa" userId="S::20520222@ms.uit.edu.vn::c3492e31-50a0-41f5-bc2e-2ed74a2c307a" providerId="AD" clId="Web-{0708F1CC-2EC5-CC12-5BDD-721563B44DEA}" dt="2021-11-30T03:14:30.581" v="677"/>
          <ac:graphicFrameMkLst>
            <pc:docMk/>
            <pc:sldMk cId="1223175545" sldId="271"/>
            <ac:graphicFrameMk id="7" creationId="{EA110A5C-0276-4F32-9231-10ECC90A60AD}"/>
          </ac:graphicFrameMkLst>
        </pc:graphicFrameChg>
        <pc:graphicFrameChg chg="add del mod">
          <ac:chgData name="Trần Hữu Khoa" userId="S::20520222@ms.uit.edu.vn::c3492e31-50a0-41f5-bc2e-2ed74a2c307a" providerId="AD" clId="Web-{0708F1CC-2EC5-CC12-5BDD-721563B44DEA}" dt="2021-11-30T03:12:07.312" v="618"/>
          <ac:graphicFrameMkLst>
            <pc:docMk/>
            <pc:sldMk cId="1223175545" sldId="271"/>
            <ac:graphicFrameMk id="9" creationId="{05E29DA1-BA1A-4CC5-B9A3-50F235882089}"/>
          </ac:graphicFrameMkLst>
        </pc:graphicFrameChg>
      </pc:sldChg>
      <pc:sldChg chg="modSp add replId">
        <pc:chgData name="Trần Hữu Khoa" userId="S::20520222@ms.uit.edu.vn::c3492e31-50a0-41f5-bc2e-2ed74a2c307a" providerId="AD" clId="Web-{0708F1CC-2EC5-CC12-5BDD-721563B44DEA}" dt="2021-11-30T02:47:57.201" v="30" actId="20577"/>
        <pc:sldMkLst>
          <pc:docMk/>
          <pc:sldMk cId="1598285300" sldId="278"/>
        </pc:sldMkLst>
        <pc:spChg chg="mod">
          <ac:chgData name="Trần Hữu Khoa" userId="S::20520222@ms.uit.edu.vn::c3492e31-50a0-41f5-bc2e-2ed74a2c307a" providerId="AD" clId="Web-{0708F1CC-2EC5-CC12-5BDD-721563B44DEA}" dt="2021-11-30T02:47:57.201" v="30" actId="20577"/>
          <ac:spMkLst>
            <pc:docMk/>
            <pc:sldMk cId="1598285300" sldId="278"/>
            <ac:spMk id="2" creationId="{18A62767-D7DB-4236-AD76-D6795D22C7C5}"/>
          </ac:spMkLst>
        </pc:spChg>
      </pc:sldChg>
      <pc:sldChg chg="modSp new">
        <pc:chgData name="Trần Hữu Khoa" userId="S::20520222@ms.uit.edu.vn::c3492e31-50a0-41f5-bc2e-2ed74a2c307a" providerId="AD" clId="Web-{0708F1CC-2EC5-CC12-5BDD-721563B44DEA}" dt="2021-11-30T03:21:07.016" v="738" actId="20577"/>
        <pc:sldMkLst>
          <pc:docMk/>
          <pc:sldMk cId="4043589396" sldId="279"/>
        </pc:sldMkLst>
        <pc:spChg chg="mod">
          <ac:chgData name="Trần Hữu Khoa" userId="S::20520222@ms.uit.edu.vn::c3492e31-50a0-41f5-bc2e-2ed74a2c307a" providerId="AD" clId="Web-{0708F1CC-2EC5-CC12-5BDD-721563B44DEA}" dt="2021-11-30T03:21:07.016" v="738" actId="20577"/>
          <ac:spMkLst>
            <pc:docMk/>
            <pc:sldMk cId="4043589396" sldId="279"/>
            <ac:spMk id="2" creationId="{768EA346-BF36-49B6-BBAE-B5029BED091B}"/>
          </ac:spMkLst>
        </pc:spChg>
      </pc:sldChg>
      <pc:sldChg chg="modSp add ord replId">
        <pc:chgData name="Trần Hữu Khoa" userId="S::20520222@ms.uit.edu.vn::c3492e31-50a0-41f5-bc2e-2ed74a2c307a" providerId="AD" clId="Web-{0708F1CC-2EC5-CC12-5BDD-721563B44DEA}" dt="2021-11-30T02:53:46.209" v="117" actId="14100"/>
        <pc:sldMkLst>
          <pc:docMk/>
          <pc:sldMk cId="452506997" sldId="280"/>
        </pc:sldMkLst>
        <pc:spChg chg="mod">
          <ac:chgData name="Trần Hữu Khoa" userId="S::20520222@ms.uit.edu.vn::c3492e31-50a0-41f5-bc2e-2ed74a2c307a" providerId="AD" clId="Web-{0708F1CC-2EC5-CC12-5BDD-721563B44DEA}" dt="2021-11-30T02:52:50.708" v="110" actId="1076"/>
          <ac:spMkLst>
            <pc:docMk/>
            <pc:sldMk cId="452506997" sldId="280"/>
            <ac:spMk id="13" creationId="{00000000-0000-0000-0000-000000000000}"/>
          </ac:spMkLst>
        </pc:spChg>
        <pc:spChg chg="mod">
          <ac:chgData name="Trần Hữu Khoa" userId="S::20520222@ms.uit.edu.vn::c3492e31-50a0-41f5-bc2e-2ed74a2c307a" providerId="AD" clId="Web-{0708F1CC-2EC5-CC12-5BDD-721563B44DEA}" dt="2021-11-30T02:53:46.209" v="117" actId="14100"/>
          <ac:spMkLst>
            <pc:docMk/>
            <pc:sldMk cId="452506997" sldId="280"/>
            <ac:spMk id="14" creationId="{00000000-0000-0000-0000-000000000000}"/>
          </ac:spMkLst>
        </pc:spChg>
      </pc:sldChg>
      <pc:sldChg chg="addSp delSp modSp add replId">
        <pc:chgData name="Trần Hữu Khoa" userId="S::20520222@ms.uit.edu.vn::c3492e31-50a0-41f5-bc2e-2ed74a2c307a" providerId="AD" clId="Web-{0708F1CC-2EC5-CC12-5BDD-721563B44DEA}" dt="2021-11-30T02:58:58.795" v="400" actId="20577"/>
        <pc:sldMkLst>
          <pc:docMk/>
          <pc:sldMk cId="298809605" sldId="281"/>
        </pc:sldMkLst>
        <pc:spChg chg="add del">
          <ac:chgData name="Trần Hữu Khoa" userId="S::20520222@ms.uit.edu.vn::c3492e31-50a0-41f5-bc2e-2ed74a2c307a" providerId="AD" clId="Web-{0708F1CC-2EC5-CC12-5BDD-721563B44DEA}" dt="2021-11-30T02:55:08.570" v="137"/>
          <ac:spMkLst>
            <pc:docMk/>
            <pc:sldMk cId="298809605" sldId="281"/>
            <ac:spMk id="2" creationId="{BB66DE7C-C67A-4377-9CB8-6F42F11BF0FC}"/>
          </ac:spMkLst>
        </pc:spChg>
        <pc:spChg chg="add del mod">
          <ac:chgData name="Trần Hữu Khoa" userId="S::20520222@ms.uit.edu.vn::c3492e31-50a0-41f5-bc2e-2ed74a2c307a" providerId="AD" clId="Web-{0708F1CC-2EC5-CC12-5BDD-721563B44DEA}" dt="2021-11-30T02:58:09.402" v="370"/>
          <ac:spMkLst>
            <pc:docMk/>
            <pc:sldMk cId="298809605" sldId="281"/>
            <ac:spMk id="3" creationId="{58AC2C17-D355-464C-A800-BDAB13A8722C}"/>
          </ac:spMkLst>
        </pc:spChg>
        <pc:spChg chg="add mod">
          <ac:chgData name="Trần Hữu Khoa" userId="S::20520222@ms.uit.edu.vn::c3492e31-50a0-41f5-bc2e-2ed74a2c307a" providerId="AD" clId="Web-{0708F1CC-2EC5-CC12-5BDD-721563B44DEA}" dt="2021-11-30T02:58:58.795" v="400" actId="20577"/>
          <ac:spMkLst>
            <pc:docMk/>
            <pc:sldMk cId="298809605" sldId="281"/>
            <ac:spMk id="4" creationId="{6F694D65-4663-4B82-AD7C-1EED6CB50E16}"/>
          </ac:spMkLst>
        </pc:spChg>
        <pc:spChg chg="mod">
          <ac:chgData name="Trần Hữu Khoa" userId="S::20520222@ms.uit.edu.vn::c3492e31-50a0-41f5-bc2e-2ed74a2c307a" providerId="AD" clId="Web-{0708F1CC-2EC5-CC12-5BDD-721563B44DEA}" dt="2021-11-30T02:54:41.351" v="128" actId="14100"/>
          <ac:spMkLst>
            <pc:docMk/>
            <pc:sldMk cId="298809605" sldId="281"/>
            <ac:spMk id="14" creationId="{00000000-0000-0000-0000-000000000000}"/>
          </ac:spMkLst>
        </pc:spChg>
      </pc:sldChg>
      <pc:sldChg chg="modSp new del">
        <pc:chgData name="Trần Hữu Khoa" userId="S::20520222@ms.uit.edu.vn::c3492e31-50a0-41f5-bc2e-2ed74a2c307a" providerId="AD" clId="Web-{0708F1CC-2EC5-CC12-5BDD-721563B44DEA}" dt="2021-11-30T02:59:51.155" v="408"/>
        <pc:sldMkLst>
          <pc:docMk/>
          <pc:sldMk cId="1183475186" sldId="282"/>
        </pc:sldMkLst>
        <pc:spChg chg="mod">
          <ac:chgData name="Trần Hữu Khoa" userId="S::20520222@ms.uit.edu.vn::c3492e31-50a0-41f5-bc2e-2ed74a2c307a" providerId="AD" clId="Web-{0708F1CC-2EC5-CC12-5BDD-721563B44DEA}" dt="2021-11-30T02:59:42.811" v="406" actId="20577"/>
          <ac:spMkLst>
            <pc:docMk/>
            <pc:sldMk cId="1183475186" sldId="282"/>
            <ac:spMk id="2" creationId="{40412307-D609-4170-8624-BBDEA65346C3}"/>
          </ac:spMkLst>
        </pc:spChg>
      </pc:sldChg>
      <pc:sldChg chg="addSp delSp modSp add replId">
        <pc:chgData name="Trần Hữu Khoa" userId="S::20520222@ms.uit.edu.vn::c3492e31-50a0-41f5-bc2e-2ed74a2c307a" providerId="AD" clId="Web-{0708F1CC-2EC5-CC12-5BDD-721563B44DEA}" dt="2021-11-30T03:01:34.813" v="422" actId="1076"/>
        <pc:sldMkLst>
          <pc:docMk/>
          <pc:sldMk cId="2362315806" sldId="283"/>
        </pc:sldMkLst>
        <pc:spChg chg="del">
          <ac:chgData name="Trần Hữu Khoa" userId="S::20520222@ms.uit.edu.vn::c3492e31-50a0-41f5-bc2e-2ed74a2c307a" providerId="AD" clId="Web-{0708F1CC-2EC5-CC12-5BDD-721563B44DEA}" dt="2021-11-30T03:01:04.391" v="415"/>
          <ac:spMkLst>
            <pc:docMk/>
            <pc:sldMk cId="2362315806" sldId="283"/>
            <ac:spMk id="4" creationId="{6F694D65-4663-4B82-AD7C-1EED6CB50E16}"/>
          </ac:spMkLst>
        </pc:spChg>
        <pc:spChg chg="mod">
          <ac:chgData name="Trần Hữu Khoa" userId="S::20520222@ms.uit.edu.vn::c3492e31-50a0-41f5-bc2e-2ed74a2c307a" providerId="AD" clId="Web-{0708F1CC-2EC5-CC12-5BDD-721563B44DEA}" dt="2021-11-30T03:01:08.469" v="416" actId="14100"/>
          <ac:spMkLst>
            <pc:docMk/>
            <pc:sldMk cId="2362315806" sldId="283"/>
            <ac:spMk id="14" creationId="{00000000-0000-0000-0000-000000000000}"/>
          </ac:spMkLst>
        </pc:spChg>
        <pc:picChg chg="add mod">
          <ac:chgData name="Trần Hữu Khoa" userId="S::20520222@ms.uit.edu.vn::c3492e31-50a0-41f5-bc2e-2ed74a2c307a" providerId="AD" clId="Web-{0708F1CC-2EC5-CC12-5BDD-721563B44DEA}" dt="2021-11-30T03:01:34.813" v="422" actId="1076"/>
          <ac:picMkLst>
            <pc:docMk/>
            <pc:sldMk cId="2362315806" sldId="283"/>
            <ac:picMk id="2" creationId="{0A3911B4-E487-43EB-AA37-4C80C036492A}"/>
          </ac:picMkLst>
        </pc:picChg>
      </pc:sldChg>
      <pc:sldChg chg="modSp add replId">
        <pc:chgData name="Trần Hữu Khoa" userId="S::20520222@ms.uit.edu.vn::c3492e31-50a0-41f5-bc2e-2ed74a2c307a" providerId="AD" clId="Web-{0708F1CC-2EC5-CC12-5BDD-721563B44DEA}" dt="2021-11-30T03:05:21.709" v="514" actId="20577"/>
        <pc:sldMkLst>
          <pc:docMk/>
          <pc:sldMk cId="3309969681" sldId="284"/>
        </pc:sldMkLst>
        <pc:spChg chg="mod">
          <ac:chgData name="Trần Hữu Khoa" userId="S::20520222@ms.uit.edu.vn::c3492e31-50a0-41f5-bc2e-2ed74a2c307a" providerId="AD" clId="Web-{0708F1CC-2EC5-CC12-5BDD-721563B44DEA}" dt="2021-11-30T03:03:02.659" v="456" actId="20577"/>
          <ac:spMkLst>
            <pc:docMk/>
            <pc:sldMk cId="3309969681" sldId="284"/>
            <ac:spMk id="2" creationId="{034739C1-803D-43BD-9B7D-6EEA7FFD7351}"/>
          </ac:spMkLst>
        </pc:spChg>
        <pc:spChg chg="mod">
          <ac:chgData name="Trần Hữu Khoa" userId="S::20520222@ms.uit.edu.vn::c3492e31-50a0-41f5-bc2e-2ed74a2c307a" providerId="AD" clId="Web-{0708F1CC-2EC5-CC12-5BDD-721563B44DEA}" dt="2021-11-30T03:05:21.709" v="514" actId="20577"/>
          <ac:spMkLst>
            <pc:docMk/>
            <pc:sldMk cId="3309969681" sldId="284"/>
            <ac:spMk id="3" creationId="{1CA8E84A-B22A-4C18-BED2-16C92A0172D4}"/>
          </ac:spMkLst>
        </pc:spChg>
      </pc:sldChg>
      <pc:sldChg chg="addSp modSp add mod replId setBg">
        <pc:chgData name="Trần Hữu Khoa" userId="S::20520222@ms.uit.edu.vn::c3492e31-50a0-41f5-bc2e-2ed74a2c307a" providerId="AD" clId="Web-{0708F1CC-2EC5-CC12-5BDD-721563B44DEA}" dt="2021-11-30T03:10:08.637" v="614" actId="20577"/>
        <pc:sldMkLst>
          <pc:docMk/>
          <pc:sldMk cId="1737817569" sldId="285"/>
        </pc:sldMkLst>
        <pc:spChg chg="mod">
          <ac:chgData name="Trần Hữu Khoa" userId="S::20520222@ms.uit.edu.vn::c3492e31-50a0-41f5-bc2e-2ed74a2c307a" providerId="AD" clId="Web-{0708F1CC-2EC5-CC12-5BDD-721563B44DEA}" dt="2021-11-30T03:07:55.931" v="522"/>
          <ac:spMkLst>
            <pc:docMk/>
            <pc:sldMk cId="1737817569" sldId="285"/>
            <ac:spMk id="2" creationId="{034739C1-803D-43BD-9B7D-6EEA7FFD7351}"/>
          </ac:spMkLst>
        </pc:spChg>
        <pc:spChg chg="mod">
          <ac:chgData name="Trần Hữu Khoa" userId="S::20520222@ms.uit.edu.vn::c3492e31-50a0-41f5-bc2e-2ed74a2c307a" providerId="AD" clId="Web-{0708F1CC-2EC5-CC12-5BDD-721563B44DEA}" dt="2021-11-30T03:10:08.637" v="614" actId="20577"/>
          <ac:spMkLst>
            <pc:docMk/>
            <pc:sldMk cId="1737817569" sldId="285"/>
            <ac:spMk id="3" creationId="{1CA8E84A-B22A-4C18-BED2-16C92A0172D4}"/>
          </ac:spMkLst>
        </pc:spChg>
        <pc:spChg chg="add">
          <ac:chgData name="Trần Hữu Khoa" userId="S::20520222@ms.uit.edu.vn::c3492e31-50a0-41f5-bc2e-2ed74a2c307a" providerId="AD" clId="Web-{0708F1CC-2EC5-CC12-5BDD-721563B44DEA}" dt="2021-11-30T03:07:55.931" v="522"/>
          <ac:spMkLst>
            <pc:docMk/>
            <pc:sldMk cId="1737817569" sldId="285"/>
            <ac:spMk id="9" creationId="{743AA782-23D1-4521-8CAD-47662984AA08}"/>
          </ac:spMkLst>
        </pc:spChg>
        <pc:spChg chg="add">
          <ac:chgData name="Trần Hữu Khoa" userId="S::20520222@ms.uit.edu.vn::c3492e31-50a0-41f5-bc2e-2ed74a2c307a" providerId="AD" clId="Web-{0708F1CC-2EC5-CC12-5BDD-721563B44DEA}" dt="2021-11-30T03:07:55.931" v="522"/>
          <ac:spMkLst>
            <pc:docMk/>
            <pc:sldMk cId="1737817569" sldId="285"/>
            <ac:spMk id="11" creationId="{650D18FE-0824-4A46-B22C-A86B52E5780A}"/>
          </ac:spMkLst>
        </pc:spChg>
        <pc:picChg chg="add mod">
          <ac:chgData name="Trần Hữu Khoa" userId="S::20520222@ms.uit.edu.vn::c3492e31-50a0-41f5-bc2e-2ed74a2c307a" providerId="AD" clId="Web-{0708F1CC-2EC5-CC12-5BDD-721563B44DEA}" dt="2021-11-30T03:07:55.931" v="522"/>
          <ac:picMkLst>
            <pc:docMk/>
            <pc:sldMk cId="1737817569" sldId="285"/>
            <ac:picMk id="4" creationId="{B578B141-FE59-4CA7-888B-830796D2F917}"/>
          </ac:picMkLst>
        </pc:picChg>
      </pc:sldChg>
      <pc:sldChg chg="addSp delSp modSp new mod setBg modClrScheme chgLayout">
        <pc:chgData name="Trần Hữu Khoa" userId="S::20520222@ms.uit.edu.vn::c3492e31-50a0-41f5-bc2e-2ed74a2c307a" providerId="AD" clId="Web-{0708F1CC-2EC5-CC12-5BDD-721563B44DEA}" dt="2021-11-30T03:18:27.633" v="717"/>
        <pc:sldMkLst>
          <pc:docMk/>
          <pc:sldMk cId="2631997974" sldId="286"/>
        </pc:sldMkLst>
        <pc:spChg chg="mod ord">
          <ac:chgData name="Trần Hữu Khoa" userId="S::20520222@ms.uit.edu.vn::c3492e31-50a0-41f5-bc2e-2ed74a2c307a" providerId="AD" clId="Web-{0708F1CC-2EC5-CC12-5BDD-721563B44DEA}" dt="2021-11-30T03:17:26.741" v="714"/>
          <ac:spMkLst>
            <pc:docMk/>
            <pc:sldMk cId="2631997974" sldId="286"/>
            <ac:spMk id="2" creationId="{403A7890-A2D4-4088-AAC8-5E046EB292BA}"/>
          </ac:spMkLst>
        </pc:spChg>
        <pc:spChg chg="del">
          <ac:chgData name="Trần Hữu Khoa" userId="S::20520222@ms.uit.edu.vn::c3492e31-50a0-41f5-bc2e-2ed74a2c307a" providerId="AD" clId="Web-{0708F1CC-2EC5-CC12-5BDD-721563B44DEA}" dt="2021-11-30T03:15:16.441" v="690"/>
          <ac:spMkLst>
            <pc:docMk/>
            <pc:sldMk cId="2631997974" sldId="286"/>
            <ac:spMk id="3" creationId="{B8A5496B-9AB0-4240-ACF8-CEF231A81FFE}"/>
          </ac:spMkLst>
        </pc:spChg>
        <pc:spChg chg="add del">
          <ac:chgData name="Trần Hữu Khoa" userId="S::20520222@ms.uit.edu.vn::c3492e31-50a0-41f5-bc2e-2ed74a2c307a" providerId="AD" clId="Web-{0708F1CC-2EC5-CC12-5BDD-721563B44DEA}" dt="2021-11-30T03:15:55.395" v="696"/>
          <ac:spMkLst>
            <pc:docMk/>
            <pc:sldMk cId="2631997974" sldId="286"/>
            <ac:spMk id="9" creationId="{53F29798-D584-4792-9B62-3F5F5C36D619}"/>
          </ac:spMkLst>
        </pc:spChg>
        <pc:spChg chg="add del">
          <ac:chgData name="Trần Hữu Khoa" userId="S::20520222@ms.uit.edu.vn::c3492e31-50a0-41f5-bc2e-2ed74a2c307a" providerId="AD" clId="Web-{0708F1CC-2EC5-CC12-5BDD-721563B44DEA}" dt="2021-11-30T03:18:27.633" v="717"/>
          <ac:spMkLst>
            <pc:docMk/>
            <pc:sldMk cId="2631997974" sldId="286"/>
            <ac:spMk id="10" creationId="{665DBBEF-238B-476B-96AB-8AAC3224ECEA}"/>
          </ac:spMkLst>
        </pc:spChg>
        <pc:spChg chg="add del">
          <ac:chgData name="Trần Hữu Khoa" userId="S::20520222@ms.uit.edu.vn::c3492e31-50a0-41f5-bc2e-2ed74a2c307a" providerId="AD" clId="Web-{0708F1CC-2EC5-CC12-5BDD-721563B44DEA}" dt="2021-11-30T03:18:27.633" v="717"/>
          <ac:spMkLst>
            <pc:docMk/>
            <pc:sldMk cId="2631997974" sldId="286"/>
            <ac:spMk id="12" creationId="{3FCFB1DE-0B7E-48CC-BA90-B2AB0889F9D6}"/>
          </ac:spMkLst>
        </pc:spChg>
        <pc:spChg chg="add">
          <ac:chgData name="Trần Hữu Khoa" userId="S::20520222@ms.uit.edu.vn::c3492e31-50a0-41f5-bc2e-2ed74a2c307a" providerId="AD" clId="Web-{0708F1CC-2EC5-CC12-5BDD-721563B44DEA}" dt="2021-11-30T03:18:27.633" v="717"/>
          <ac:spMkLst>
            <pc:docMk/>
            <pc:sldMk cId="2631997974" sldId="286"/>
            <ac:spMk id="17" creationId="{665DBBEF-238B-476B-96AB-8AAC3224ECEA}"/>
          </ac:spMkLst>
        </pc:spChg>
        <pc:spChg chg="add">
          <ac:chgData name="Trần Hữu Khoa" userId="S::20520222@ms.uit.edu.vn::c3492e31-50a0-41f5-bc2e-2ed74a2c307a" providerId="AD" clId="Web-{0708F1CC-2EC5-CC12-5BDD-721563B44DEA}" dt="2021-11-30T03:18:27.633" v="717"/>
          <ac:spMkLst>
            <pc:docMk/>
            <pc:sldMk cId="2631997974" sldId="286"/>
            <ac:spMk id="19" creationId="{3FCFB1DE-0B7E-48CC-BA90-B2AB0889F9D6}"/>
          </ac:spMkLst>
        </pc:spChg>
        <pc:picChg chg="add del mod">
          <ac:chgData name="Trần Hữu Khoa" userId="S::20520222@ms.uit.edu.vn::c3492e31-50a0-41f5-bc2e-2ed74a2c307a" providerId="AD" clId="Web-{0708F1CC-2EC5-CC12-5BDD-721563B44DEA}" dt="2021-11-30T03:17:03.084" v="709"/>
          <ac:picMkLst>
            <pc:docMk/>
            <pc:sldMk cId="2631997974" sldId="286"/>
            <ac:picMk id="4" creationId="{5D5193ED-DD7A-4029-8B51-368C10204A4A}"/>
          </ac:picMkLst>
        </pc:picChg>
        <pc:picChg chg="add del mod">
          <ac:chgData name="Trần Hữu Khoa" userId="S::20520222@ms.uit.edu.vn::c3492e31-50a0-41f5-bc2e-2ed74a2c307a" providerId="AD" clId="Web-{0708F1CC-2EC5-CC12-5BDD-721563B44DEA}" dt="2021-11-30T03:18:17.445" v="715"/>
          <ac:picMkLst>
            <pc:docMk/>
            <pc:sldMk cId="2631997974" sldId="286"/>
            <ac:picMk id="5" creationId="{3151438F-E6CC-4315-B5E8-B249B2B07C10}"/>
          </ac:picMkLst>
        </pc:picChg>
        <pc:picChg chg="add mod">
          <ac:chgData name="Trần Hữu Khoa" userId="S::20520222@ms.uit.edu.vn::c3492e31-50a0-41f5-bc2e-2ed74a2c307a" providerId="AD" clId="Web-{0708F1CC-2EC5-CC12-5BDD-721563B44DEA}" dt="2021-11-30T03:18:27.633" v="717"/>
          <ac:picMkLst>
            <pc:docMk/>
            <pc:sldMk cId="2631997974" sldId="286"/>
            <ac:picMk id="6" creationId="{18A918D2-02CE-4969-9313-F006973641DC}"/>
          </ac:picMkLst>
        </pc:picChg>
      </pc:sldChg>
      <pc:sldChg chg="modSp add ord replId">
        <pc:chgData name="Trần Hữu Khoa" userId="S::20520222@ms.uit.edu.vn::c3492e31-50a0-41f5-bc2e-2ed74a2c307a" providerId="AD" clId="Web-{0708F1CC-2EC5-CC12-5BDD-721563B44DEA}" dt="2021-11-30T03:21:29.543" v="748" actId="14100"/>
        <pc:sldMkLst>
          <pc:docMk/>
          <pc:sldMk cId="3229077044" sldId="287"/>
        </pc:sldMkLst>
        <pc:spChg chg="mod">
          <ac:chgData name="Trần Hữu Khoa" userId="S::20520222@ms.uit.edu.vn::c3492e31-50a0-41f5-bc2e-2ed74a2c307a" providerId="AD" clId="Web-{0708F1CC-2EC5-CC12-5BDD-721563B44DEA}" dt="2021-11-30T03:21:29.543" v="748" actId="14100"/>
          <ac:spMkLst>
            <pc:docMk/>
            <pc:sldMk cId="3229077044" sldId="287"/>
            <ac:spMk id="2" creationId="{18A62767-D7DB-4236-AD76-D6795D22C7C5}"/>
          </ac:spMkLst>
        </pc:spChg>
      </pc:sldChg>
      <pc:sldChg chg="modSp add">
        <pc:chgData name="Trần Hữu Khoa" userId="S::20520222@ms.uit.edu.vn::c3492e31-50a0-41f5-bc2e-2ed74a2c307a" providerId="AD" clId="Web-{0708F1CC-2EC5-CC12-5BDD-721563B44DEA}" dt="2021-11-30T03:20:53.699" v="734" actId="20577"/>
        <pc:sldMkLst>
          <pc:docMk/>
          <pc:sldMk cId="1770962755" sldId="288"/>
        </pc:sldMkLst>
        <pc:spChg chg="mod">
          <ac:chgData name="Trần Hữu Khoa" userId="S::20520222@ms.uit.edu.vn::c3492e31-50a0-41f5-bc2e-2ed74a2c307a" providerId="AD" clId="Web-{0708F1CC-2EC5-CC12-5BDD-721563B44DEA}" dt="2021-11-30T03:20:53.699" v="734" actId="20577"/>
          <ac:spMkLst>
            <pc:docMk/>
            <pc:sldMk cId="1770962755" sldId="288"/>
            <ac:spMk id="2" creationId="{8832B321-7717-44D8-9166-276379117A84}"/>
          </ac:spMkLst>
        </pc:spChg>
      </pc:sldChg>
      <pc:sldMasterChg chg="add addSldLayout">
        <pc:chgData name="Trần Hữu Khoa" userId="S::20520222@ms.uit.edu.vn::c3492e31-50a0-41f5-bc2e-2ed74a2c307a" providerId="AD" clId="Web-{0708F1CC-2EC5-CC12-5BDD-721563B44DEA}" dt="2021-11-30T03:20:45.855" v="733"/>
        <pc:sldMasterMkLst>
          <pc:docMk/>
          <pc:sldMasterMk cId="1031712739" sldId="2147483742"/>
        </pc:sldMasterMkLst>
        <pc:sldLayoutChg chg="add">
          <pc:chgData name="Trần Hữu Khoa" userId="S::20520222@ms.uit.edu.vn::c3492e31-50a0-41f5-bc2e-2ed74a2c307a" providerId="AD" clId="Web-{0708F1CC-2EC5-CC12-5BDD-721563B44DEA}" dt="2021-11-30T03:20:45.855" v="733"/>
          <pc:sldLayoutMkLst>
            <pc:docMk/>
            <pc:sldMasterMk cId="1031712739" sldId="2147483742"/>
            <pc:sldLayoutMk cId="1769151944" sldId="2147483743"/>
          </pc:sldLayoutMkLst>
        </pc:sldLayoutChg>
        <pc:sldLayoutChg chg="add">
          <pc:chgData name="Trần Hữu Khoa" userId="S::20520222@ms.uit.edu.vn::c3492e31-50a0-41f5-bc2e-2ed74a2c307a" providerId="AD" clId="Web-{0708F1CC-2EC5-CC12-5BDD-721563B44DEA}" dt="2021-11-30T03:20:45.855" v="733"/>
          <pc:sldLayoutMkLst>
            <pc:docMk/>
            <pc:sldMasterMk cId="1031712739" sldId="2147483742"/>
            <pc:sldLayoutMk cId="106434842" sldId="2147483744"/>
          </pc:sldLayoutMkLst>
        </pc:sldLayoutChg>
        <pc:sldLayoutChg chg="add">
          <pc:chgData name="Trần Hữu Khoa" userId="S::20520222@ms.uit.edu.vn::c3492e31-50a0-41f5-bc2e-2ed74a2c307a" providerId="AD" clId="Web-{0708F1CC-2EC5-CC12-5BDD-721563B44DEA}" dt="2021-11-30T03:20:45.855" v="733"/>
          <pc:sldLayoutMkLst>
            <pc:docMk/>
            <pc:sldMasterMk cId="1031712739" sldId="2147483742"/>
            <pc:sldLayoutMk cId="2078907318" sldId="2147483745"/>
          </pc:sldLayoutMkLst>
        </pc:sldLayoutChg>
        <pc:sldLayoutChg chg="add">
          <pc:chgData name="Trần Hữu Khoa" userId="S::20520222@ms.uit.edu.vn::c3492e31-50a0-41f5-bc2e-2ed74a2c307a" providerId="AD" clId="Web-{0708F1CC-2EC5-CC12-5BDD-721563B44DEA}" dt="2021-11-30T03:20:45.855" v="733"/>
          <pc:sldLayoutMkLst>
            <pc:docMk/>
            <pc:sldMasterMk cId="1031712739" sldId="2147483742"/>
            <pc:sldLayoutMk cId="3473121587" sldId="2147483746"/>
          </pc:sldLayoutMkLst>
        </pc:sldLayoutChg>
        <pc:sldLayoutChg chg="add">
          <pc:chgData name="Trần Hữu Khoa" userId="S::20520222@ms.uit.edu.vn::c3492e31-50a0-41f5-bc2e-2ed74a2c307a" providerId="AD" clId="Web-{0708F1CC-2EC5-CC12-5BDD-721563B44DEA}" dt="2021-11-30T03:20:45.855" v="733"/>
          <pc:sldLayoutMkLst>
            <pc:docMk/>
            <pc:sldMasterMk cId="1031712739" sldId="2147483742"/>
            <pc:sldLayoutMk cId="3065949960" sldId="2147483747"/>
          </pc:sldLayoutMkLst>
        </pc:sldLayoutChg>
        <pc:sldLayoutChg chg="add">
          <pc:chgData name="Trần Hữu Khoa" userId="S::20520222@ms.uit.edu.vn::c3492e31-50a0-41f5-bc2e-2ed74a2c307a" providerId="AD" clId="Web-{0708F1CC-2EC5-CC12-5BDD-721563B44DEA}" dt="2021-11-30T03:20:45.855" v="733"/>
          <pc:sldLayoutMkLst>
            <pc:docMk/>
            <pc:sldMasterMk cId="1031712739" sldId="2147483742"/>
            <pc:sldLayoutMk cId="2798806291" sldId="2147483748"/>
          </pc:sldLayoutMkLst>
        </pc:sldLayoutChg>
        <pc:sldLayoutChg chg="add">
          <pc:chgData name="Trần Hữu Khoa" userId="S::20520222@ms.uit.edu.vn::c3492e31-50a0-41f5-bc2e-2ed74a2c307a" providerId="AD" clId="Web-{0708F1CC-2EC5-CC12-5BDD-721563B44DEA}" dt="2021-11-30T03:20:45.855" v="733"/>
          <pc:sldLayoutMkLst>
            <pc:docMk/>
            <pc:sldMasterMk cId="1031712739" sldId="2147483742"/>
            <pc:sldLayoutMk cId="2941545621" sldId="2147483749"/>
          </pc:sldLayoutMkLst>
        </pc:sldLayoutChg>
        <pc:sldLayoutChg chg="add">
          <pc:chgData name="Trần Hữu Khoa" userId="S::20520222@ms.uit.edu.vn::c3492e31-50a0-41f5-bc2e-2ed74a2c307a" providerId="AD" clId="Web-{0708F1CC-2EC5-CC12-5BDD-721563B44DEA}" dt="2021-11-30T03:20:45.855" v="733"/>
          <pc:sldLayoutMkLst>
            <pc:docMk/>
            <pc:sldMasterMk cId="1031712739" sldId="2147483742"/>
            <pc:sldLayoutMk cId="1828970260" sldId="2147483750"/>
          </pc:sldLayoutMkLst>
        </pc:sldLayoutChg>
        <pc:sldLayoutChg chg="add">
          <pc:chgData name="Trần Hữu Khoa" userId="S::20520222@ms.uit.edu.vn::c3492e31-50a0-41f5-bc2e-2ed74a2c307a" providerId="AD" clId="Web-{0708F1CC-2EC5-CC12-5BDD-721563B44DEA}" dt="2021-11-30T03:20:45.855" v="733"/>
          <pc:sldLayoutMkLst>
            <pc:docMk/>
            <pc:sldMasterMk cId="1031712739" sldId="2147483742"/>
            <pc:sldLayoutMk cId="4271395568" sldId="2147483751"/>
          </pc:sldLayoutMkLst>
        </pc:sldLayoutChg>
        <pc:sldLayoutChg chg="add">
          <pc:chgData name="Trần Hữu Khoa" userId="S::20520222@ms.uit.edu.vn::c3492e31-50a0-41f5-bc2e-2ed74a2c307a" providerId="AD" clId="Web-{0708F1CC-2EC5-CC12-5BDD-721563B44DEA}" dt="2021-11-30T03:20:45.855" v="733"/>
          <pc:sldLayoutMkLst>
            <pc:docMk/>
            <pc:sldMasterMk cId="1031712739" sldId="2147483742"/>
            <pc:sldLayoutMk cId="1422529757" sldId="2147483752"/>
          </pc:sldLayoutMkLst>
        </pc:sldLayoutChg>
        <pc:sldLayoutChg chg="add">
          <pc:chgData name="Trần Hữu Khoa" userId="S::20520222@ms.uit.edu.vn::c3492e31-50a0-41f5-bc2e-2ed74a2c307a" providerId="AD" clId="Web-{0708F1CC-2EC5-CC12-5BDD-721563B44DEA}" dt="2021-11-30T03:20:45.855" v="733"/>
          <pc:sldLayoutMkLst>
            <pc:docMk/>
            <pc:sldMasterMk cId="1031712739" sldId="2147483742"/>
            <pc:sldLayoutMk cId="920466214" sldId="2147483753"/>
          </pc:sldLayoutMkLst>
        </pc:sldLayoutChg>
      </pc:sldMasterChg>
    </pc:docChg>
  </pc:docChgLst>
  <pc:docChgLst>
    <pc:chgData name="Trần Hữu Khoa" userId="S::20520222@ms.uit.edu.vn::c3492e31-50a0-41f5-bc2e-2ed74a2c307a" providerId="AD" clId="Web-{F2801FA4-40BE-50FD-4EB3-C65124E97E07}"/>
    <pc:docChg chg="modSld">
      <pc:chgData name="Trần Hữu Khoa" userId="S::20520222@ms.uit.edu.vn::c3492e31-50a0-41f5-bc2e-2ed74a2c307a" providerId="AD" clId="Web-{F2801FA4-40BE-50FD-4EB3-C65124E97E07}" dt="2021-11-30T12:47:04.839" v="9"/>
      <pc:docMkLst>
        <pc:docMk/>
      </pc:docMkLst>
      <pc:sldChg chg="addSp delSp modSp">
        <pc:chgData name="Trần Hữu Khoa" userId="S::20520222@ms.uit.edu.vn::c3492e31-50a0-41f5-bc2e-2ed74a2c307a" providerId="AD" clId="Web-{F2801FA4-40BE-50FD-4EB3-C65124E97E07}" dt="2021-11-30T12:47:04.839" v="9"/>
        <pc:sldMkLst>
          <pc:docMk/>
          <pc:sldMk cId="222706217" sldId="305"/>
        </pc:sldMkLst>
        <pc:graphicFrameChg chg="add del mod modGraphic">
          <ac:chgData name="Trần Hữu Khoa" userId="S::20520222@ms.uit.edu.vn::c3492e31-50a0-41f5-bc2e-2ed74a2c307a" providerId="AD" clId="Web-{F2801FA4-40BE-50FD-4EB3-C65124E97E07}" dt="2021-11-30T12:47:04.839" v="9"/>
          <ac:graphicFrameMkLst>
            <pc:docMk/>
            <pc:sldMk cId="222706217" sldId="305"/>
            <ac:graphicFrameMk id="5" creationId="{43900137-5800-469E-B607-4C862FBE9093}"/>
          </ac:graphicFrameMkLst>
        </pc:graphicFrameChg>
        <pc:picChg chg="add del mod">
          <ac:chgData name="Trần Hữu Khoa" userId="S::20520222@ms.uit.edu.vn::c3492e31-50a0-41f5-bc2e-2ed74a2c307a" providerId="AD" clId="Web-{F2801FA4-40BE-50FD-4EB3-C65124E97E07}" dt="2021-11-30T12:46:31.807" v="7"/>
          <ac:picMkLst>
            <pc:docMk/>
            <pc:sldMk cId="222706217" sldId="305"/>
            <ac:picMk id="4" creationId="{AECBA021-4114-4781-8839-F818DEB8822E}"/>
          </ac:picMkLst>
        </pc:picChg>
      </pc:sldChg>
      <pc:sldChg chg="addSp delSp modSp mod setBg">
        <pc:chgData name="Trần Hữu Khoa" userId="S::20520222@ms.uit.edu.vn::c3492e31-50a0-41f5-bc2e-2ed74a2c307a" providerId="AD" clId="Web-{F2801FA4-40BE-50FD-4EB3-C65124E97E07}" dt="2021-11-30T12:32:31.997" v="5"/>
        <pc:sldMkLst>
          <pc:docMk/>
          <pc:sldMk cId="2571503248" sldId="308"/>
        </pc:sldMkLst>
        <pc:spChg chg="add del">
          <ac:chgData name="Trần Hữu Khoa" userId="S::20520222@ms.uit.edu.vn::c3492e31-50a0-41f5-bc2e-2ed74a2c307a" providerId="AD" clId="Web-{F2801FA4-40BE-50FD-4EB3-C65124E97E07}" dt="2021-11-30T12:32:31.997" v="5"/>
          <ac:spMkLst>
            <pc:docMk/>
            <pc:sldMk cId="2571503248" sldId="308"/>
            <ac:spMk id="9" creationId="{48CAE4AE-A9DF-45AF-9A9C-1712BC63418E}"/>
          </ac:spMkLst>
        </pc:spChg>
        <pc:spChg chg="add del">
          <ac:chgData name="Trần Hữu Khoa" userId="S::20520222@ms.uit.edu.vn::c3492e31-50a0-41f5-bc2e-2ed74a2c307a" providerId="AD" clId="Web-{F2801FA4-40BE-50FD-4EB3-C65124E97E07}" dt="2021-11-30T12:32:31.997" v="5"/>
          <ac:spMkLst>
            <pc:docMk/>
            <pc:sldMk cId="2571503248" sldId="308"/>
            <ac:spMk id="34" creationId="{E972DE0D-2E53-4159-ABD3-C601524262C2}"/>
          </ac:spMkLst>
        </pc:spChg>
        <pc:grpChg chg="add del">
          <ac:chgData name="Trần Hữu Khoa" userId="S::20520222@ms.uit.edu.vn::c3492e31-50a0-41f5-bc2e-2ed74a2c307a" providerId="AD" clId="Web-{F2801FA4-40BE-50FD-4EB3-C65124E97E07}" dt="2021-11-30T12:32:31.997" v="5"/>
          <ac:grpSpMkLst>
            <pc:docMk/>
            <pc:sldMk cId="2571503248" sldId="308"/>
            <ac:grpSpMk id="11" creationId="{6C272060-BC98-4C91-A58F-4DFEC566CF7F}"/>
          </ac:grpSpMkLst>
        </pc:grpChg>
        <pc:picChg chg="mod">
          <ac:chgData name="Trần Hữu Khoa" userId="S::20520222@ms.uit.edu.vn::c3492e31-50a0-41f5-bc2e-2ed74a2c307a" providerId="AD" clId="Web-{F2801FA4-40BE-50FD-4EB3-C65124E97E07}" dt="2021-11-30T12:32:31.997" v="5"/>
          <ac:picMkLst>
            <pc:docMk/>
            <pc:sldMk cId="2571503248" sldId="308"/>
            <ac:picMk id="4" creationId="{00000000-0000-0000-0000-000000000000}"/>
          </ac:picMkLst>
        </pc:picChg>
      </pc:sldChg>
      <pc:sldChg chg="addSp delSp modSp mod setBg">
        <pc:chgData name="Trần Hữu Khoa" userId="S::20520222@ms.uit.edu.vn::c3492e31-50a0-41f5-bc2e-2ed74a2c307a" providerId="AD" clId="Web-{F2801FA4-40BE-50FD-4EB3-C65124E97E07}" dt="2021-11-30T12:30:58.996" v="1"/>
        <pc:sldMkLst>
          <pc:docMk/>
          <pc:sldMk cId="169876796" sldId="312"/>
        </pc:sldMkLst>
        <pc:spChg chg="mod">
          <ac:chgData name="Trần Hữu Khoa" userId="S::20520222@ms.uit.edu.vn::c3492e31-50a0-41f5-bc2e-2ed74a2c307a" providerId="AD" clId="Web-{F2801FA4-40BE-50FD-4EB3-C65124E97E07}" dt="2021-11-30T12:30:58.996" v="1"/>
          <ac:spMkLst>
            <pc:docMk/>
            <pc:sldMk cId="169876796" sldId="312"/>
            <ac:spMk id="5" creationId="{034739C1-803D-43BD-9B7D-6EEA7FFD7351}"/>
          </ac:spMkLst>
        </pc:spChg>
        <pc:spChg chg="ord">
          <ac:chgData name="Trần Hữu Khoa" userId="S::20520222@ms.uit.edu.vn::c3492e31-50a0-41f5-bc2e-2ed74a2c307a" providerId="AD" clId="Web-{F2801FA4-40BE-50FD-4EB3-C65124E97E07}" dt="2021-11-30T12:30:58.996" v="1"/>
          <ac:spMkLst>
            <pc:docMk/>
            <pc:sldMk cId="169876796" sldId="312"/>
            <ac:spMk id="7" creationId="{00000000-0000-0000-0000-000000000000}"/>
          </ac:spMkLst>
        </pc:spChg>
        <pc:spChg chg="add del">
          <ac:chgData name="Trần Hữu Khoa" userId="S::20520222@ms.uit.edu.vn::c3492e31-50a0-41f5-bc2e-2ed74a2c307a" providerId="AD" clId="Web-{F2801FA4-40BE-50FD-4EB3-C65124E97E07}" dt="2021-11-30T12:30:58.996" v="1"/>
          <ac:spMkLst>
            <pc:docMk/>
            <pc:sldMk cId="169876796" sldId="312"/>
            <ac:spMk id="12" creationId="{01D0AF59-99C3-4251-AB9A-C966C6AD4400}"/>
          </ac:spMkLst>
        </pc:spChg>
        <pc:spChg chg="add del">
          <ac:chgData name="Trần Hữu Khoa" userId="S::20520222@ms.uit.edu.vn::c3492e31-50a0-41f5-bc2e-2ed74a2c307a" providerId="AD" clId="Web-{F2801FA4-40BE-50FD-4EB3-C65124E97E07}" dt="2021-11-30T12:30:58.996" v="1"/>
          <ac:spMkLst>
            <pc:docMk/>
            <pc:sldMk cId="169876796" sldId="312"/>
            <ac:spMk id="14" creationId="{1855405F-37A2-4869-9154-F8BE3BECE6C3}"/>
          </ac:spMkLst>
        </pc:spChg>
      </pc:sldChg>
    </pc:docChg>
  </pc:docChgLst>
  <pc:docChgLst>
    <pc:chgData name="Trần Hữu Khoa" userId="S::20520222@ms.uit.edu.vn::c3492e31-50a0-41f5-bc2e-2ed74a2c307a" providerId="AD" clId="Web-{0F203AD5-D63C-C20C-5005-9D80D63E27CA}"/>
    <pc:docChg chg="modSld">
      <pc:chgData name="Trần Hữu Khoa" userId="S::20520222@ms.uit.edu.vn::c3492e31-50a0-41f5-bc2e-2ed74a2c307a" providerId="AD" clId="Web-{0F203AD5-D63C-C20C-5005-9D80D63E27CA}" dt="2021-11-30T12:19:40.739" v="8" actId="1076"/>
      <pc:docMkLst>
        <pc:docMk/>
      </pc:docMkLst>
      <pc:sldChg chg="addSp delSp modSp">
        <pc:chgData name="Trần Hữu Khoa" userId="S::20520222@ms.uit.edu.vn::c3492e31-50a0-41f5-bc2e-2ed74a2c307a" providerId="AD" clId="Web-{0F203AD5-D63C-C20C-5005-9D80D63E27CA}" dt="2021-11-30T12:15:41.312" v="3"/>
        <pc:sldMkLst>
          <pc:docMk/>
          <pc:sldMk cId="1598285300" sldId="278"/>
        </pc:sldMkLst>
        <pc:picChg chg="add del mod">
          <ac:chgData name="Trần Hữu Khoa" userId="S::20520222@ms.uit.edu.vn::c3492e31-50a0-41f5-bc2e-2ed74a2c307a" providerId="AD" clId="Web-{0F203AD5-D63C-C20C-5005-9D80D63E27CA}" dt="2021-11-30T12:15:41.312" v="3"/>
          <ac:picMkLst>
            <pc:docMk/>
            <pc:sldMk cId="1598285300" sldId="278"/>
            <ac:picMk id="4" creationId="{20390CE0-7B55-4BAF-B8FA-23CF9DCCCACF}"/>
          </ac:picMkLst>
        </pc:picChg>
      </pc:sldChg>
      <pc:sldChg chg="addSp delSp modSp mod setBg">
        <pc:chgData name="Trần Hữu Khoa" userId="S::20520222@ms.uit.edu.vn::c3492e31-50a0-41f5-bc2e-2ed74a2c307a" providerId="AD" clId="Web-{0F203AD5-D63C-C20C-5005-9D80D63E27CA}" dt="2021-11-30T12:19:40.739" v="8" actId="1076"/>
        <pc:sldMkLst>
          <pc:docMk/>
          <pc:sldMk cId="2991809904" sldId="309"/>
        </pc:sldMkLst>
        <pc:spChg chg="mod">
          <ac:chgData name="Trần Hữu Khoa" userId="S::20520222@ms.uit.edu.vn::c3492e31-50a0-41f5-bc2e-2ed74a2c307a" providerId="AD" clId="Web-{0F203AD5-D63C-C20C-5005-9D80D63E27CA}" dt="2021-11-30T12:16:33.595" v="6"/>
          <ac:spMkLst>
            <pc:docMk/>
            <pc:sldMk cId="2991809904" sldId="309"/>
            <ac:spMk id="2" creationId="{034739C1-803D-43BD-9B7D-6EEA7FFD7351}"/>
          </ac:spMkLst>
        </pc:spChg>
        <pc:spChg chg="add del">
          <ac:chgData name="Trần Hữu Khoa" userId="S::20520222@ms.uit.edu.vn::c3492e31-50a0-41f5-bc2e-2ed74a2c307a" providerId="AD" clId="Web-{0F203AD5-D63C-C20C-5005-9D80D63E27CA}" dt="2021-11-30T12:16:33.595" v="6"/>
          <ac:spMkLst>
            <pc:docMk/>
            <pc:sldMk cId="2991809904" sldId="309"/>
            <ac:spMk id="3" creationId="{1CA8E84A-B22A-4C18-BED2-16C92A0172D4}"/>
          </ac:spMkLst>
        </pc:spChg>
        <pc:spChg chg="add">
          <ac:chgData name="Trần Hữu Khoa" userId="S::20520222@ms.uit.edu.vn::c3492e31-50a0-41f5-bc2e-2ed74a2c307a" providerId="AD" clId="Web-{0F203AD5-D63C-C20C-5005-9D80D63E27CA}" dt="2021-11-30T12:16:33.595" v="6"/>
          <ac:spMkLst>
            <pc:docMk/>
            <pc:sldMk cId="2991809904" sldId="309"/>
            <ac:spMk id="6" creationId="{345A976A-8DE3-4B67-B94B-2044FDD12899}"/>
          </ac:spMkLst>
        </pc:spChg>
        <pc:spChg chg="add">
          <ac:chgData name="Trần Hữu Khoa" userId="S::20520222@ms.uit.edu.vn::c3492e31-50a0-41f5-bc2e-2ed74a2c307a" providerId="AD" clId="Web-{0F203AD5-D63C-C20C-5005-9D80D63E27CA}" dt="2021-11-30T12:16:33.595" v="6"/>
          <ac:spMkLst>
            <pc:docMk/>
            <pc:sldMk cId="2991809904" sldId="309"/>
            <ac:spMk id="7" creationId="{6EAAA1B9-2DDB-49C9-A037-A523D2F13C15}"/>
          </ac:spMkLst>
        </pc:spChg>
        <pc:spChg chg="add del">
          <ac:chgData name="Trần Hữu Khoa" userId="S::20520222@ms.uit.edu.vn::c3492e31-50a0-41f5-bc2e-2ed74a2c307a" providerId="AD" clId="Web-{0F203AD5-D63C-C20C-5005-9D80D63E27CA}" dt="2021-11-30T12:16:33.532" v="5"/>
          <ac:spMkLst>
            <pc:docMk/>
            <pc:sldMk cId="2991809904" sldId="309"/>
            <ac:spMk id="9" creationId="{BACC6370-2D7E-4714-9D71-7542949D7D5D}"/>
          </ac:spMkLst>
        </pc:spChg>
        <pc:spChg chg="add del">
          <ac:chgData name="Trần Hữu Khoa" userId="S::20520222@ms.uit.edu.vn::c3492e31-50a0-41f5-bc2e-2ed74a2c307a" providerId="AD" clId="Web-{0F203AD5-D63C-C20C-5005-9D80D63E27CA}" dt="2021-11-30T12:16:33.532" v="5"/>
          <ac:spMkLst>
            <pc:docMk/>
            <pc:sldMk cId="2991809904" sldId="309"/>
            <ac:spMk id="11" creationId="{F68B3F68-107C-434F-AA38-110D5EA91B85}"/>
          </ac:spMkLst>
        </pc:spChg>
        <pc:spChg chg="add del">
          <ac:chgData name="Trần Hữu Khoa" userId="S::20520222@ms.uit.edu.vn::c3492e31-50a0-41f5-bc2e-2ed74a2c307a" providerId="AD" clId="Web-{0F203AD5-D63C-C20C-5005-9D80D63E27CA}" dt="2021-11-30T12:16:33.532" v="5"/>
          <ac:spMkLst>
            <pc:docMk/>
            <pc:sldMk cId="2991809904" sldId="309"/>
            <ac:spMk id="13" creationId="{AAD0DBB9-1A4B-4391-81D4-CB19F9AB918A}"/>
          </ac:spMkLst>
        </pc:spChg>
        <pc:spChg chg="add del">
          <ac:chgData name="Trần Hữu Khoa" userId="S::20520222@ms.uit.edu.vn::c3492e31-50a0-41f5-bc2e-2ed74a2c307a" providerId="AD" clId="Web-{0F203AD5-D63C-C20C-5005-9D80D63E27CA}" dt="2021-11-30T12:16:33.532" v="5"/>
          <ac:spMkLst>
            <pc:docMk/>
            <pc:sldMk cId="2991809904" sldId="309"/>
            <ac:spMk id="15" creationId="{063BBA22-50EA-4C4D-BE05-F1CE4E63AA56}"/>
          </ac:spMkLst>
        </pc:spChg>
        <pc:grpChg chg="add">
          <ac:chgData name="Trần Hữu Khoa" userId="S::20520222@ms.uit.edu.vn::c3492e31-50a0-41f5-bc2e-2ed74a2c307a" providerId="AD" clId="Web-{0F203AD5-D63C-C20C-5005-9D80D63E27CA}" dt="2021-11-30T12:16:33.595" v="6"/>
          <ac:grpSpMkLst>
            <pc:docMk/>
            <pc:sldMk cId="2991809904" sldId="309"/>
            <ac:grpSpMk id="8" creationId="{B441F8D5-EBCE-4FB9-91A9-3425971C1F99}"/>
          </ac:grpSpMkLst>
        </pc:grpChg>
        <pc:grpChg chg="add">
          <ac:chgData name="Trần Hữu Khoa" userId="S::20520222@ms.uit.edu.vn::c3492e31-50a0-41f5-bc2e-2ed74a2c307a" providerId="AD" clId="Web-{0F203AD5-D63C-C20C-5005-9D80D63E27CA}" dt="2021-11-30T12:16:33.595" v="6"/>
          <ac:grpSpMkLst>
            <pc:docMk/>
            <pc:sldMk cId="2991809904" sldId="309"/>
            <ac:grpSpMk id="19" creationId="{08701F99-7E4C-4B92-A4B5-307CDFB7A4DE}"/>
          </ac:grpSpMkLst>
        </pc:grpChg>
        <pc:graphicFrameChg chg="add del">
          <ac:chgData name="Trần Hữu Khoa" userId="S::20520222@ms.uit.edu.vn::c3492e31-50a0-41f5-bc2e-2ed74a2c307a" providerId="AD" clId="Web-{0F203AD5-D63C-C20C-5005-9D80D63E27CA}" dt="2021-11-30T12:16:33.532" v="5"/>
          <ac:graphicFrameMkLst>
            <pc:docMk/>
            <pc:sldMk cId="2991809904" sldId="309"/>
            <ac:graphicFrameMk id="5" creationId="{80279701-3153-464C-A582-F982FEAC496B}"/>
          </ac:graphicFrameMkLst>
        </pc:graphicFrameChg>
        <pc:graphicFrameChg chg="add mod">
          <ac:chgData name="Trần Hữu Khoa" userId="S::20520222@ms.uit.edu.vn::c3492e31-50a0-41f5-bc2e-2ed74a2c307a" providerId="AD" clId="Web-{0F203AD5-D63C-C20C-5005-9D80D63E27CA}" dt="2021-11-30T12:19:40.739" v="8" actId="1076"/>
          <ac:graphicFrameMkLst>
            <pc:docMk/>
            <pc:sldMk cId="2991809904" sldId="309"/>
            <ac:graphicFrameMk id="12" creationId="{2F599E2F-0BD3-45AC-9206-72AAEEFEBE51}"/>
          </ac:graphicFrameMkLst>
        </pc:graphicFrameChg>
      </pc:sldChg>
    </pc:docChg>
  </pc:docChgLst>
  <pc:docChgLst>
    <pc:chgData name="Trần Hữu Khoa" userId="S::20520222@ms.uit.edu.vn::c3492e31-50a0-41f5-bc2e-2ed74a2c307a" providerId="AD" clId="Web-{836FC8E4-69AC-4847-021B-15BD6E8A96CD}"/>
    <pc:docChg chg="addSld delSld modSld sldOrd">
      <pc:chgData name="Trần Hữu Khoa" userId="S::20520222@ms.uit.edu.vn::c3492e31-50a0-41f5-bc2e-2ed74a2c307a" providerId="AD" clId="Web-{836FC8E4-69AC-4847-021B-15BD6E8A96CD}" dt="2021-11-30T02:45:45.831" v="146" actId="20577"/>
      <pc:docMkLst>
        <pc:docMk/>
      </pc:docMkLst>
      <pc:sldChg chg="ord">
        <pc:chgData name="Trần Hữu Khoa" userId="S::20520222@ms.uit.edu.vn::c3492e31-50a0-41f5-bc2e-2ed74a2c307a" providerId="AD" clId="Web-{836FC8E4-69AC-4847-021B-15BD6E8A96CD}" dt="2021-11-30T02:38:53.541" v="24"/>
        <pc:sldMkLst>
          <pc:docMk/>
          <pc:sldMk cId="4010278615" sldId="258"/>
        </pc:sldMkLst>
      </pc:sldChg>
      <pc:sldChg chg="modSp add replId">
        <pc:chgData name="Trần Hữu Khoa" userId="S::20520222@ms.uit.edu.vn::c3492e31-50a0-41f5-bc2e-2ed74a2c307a" providerId="AD" clId="Web-{836FC8E4-69AC-4847-021B-15BD6E8A96CD}" dt="2021-11-30T02:38:50.259" v="22" actId="20577"/>
        <pc:sldMkLst>
          <pc:docMk/>
          <pc:sldMk cId="1746779616" sldId="275"/>
        </pc:sldMkLst>
        <pc:spChg chg="mod">
          <ac:chgData name="Trần Hữu Khoa" userId="S::20520222@ms.uit.edu.vn::c3492e31-50a0-41f5-bc2e-2ed74a2c307a" providerId="AD" clId="Web-{836FC8E4-69AC-4847-021B-15BD6E8A96CD}" dt="2021-11-30T02:38:50.259" v="22" actId="20577"/>
          <ac:spMkLst>
            <pc:docMk/>
            <pc:sldMk cId="1746779616" sldId="275"/>
            <ac:spMk id="2" creationId="{18A62767-D7DB-4236-AD76-D6795D22C7C5}"/>
          </ac:spMkLst>
        </pc:spChg>
      </pc:sldChg>
      <pc:sldChg chg="addSp modSp add replId">
        <pc:chgData name="Trần Hữu Khoa" userId="S::20520222@ms.uit.edu.vn::c3492e31-50a0-41f5-bc2e-2ed74a2c307a" providerId="AD" clId="Web-{836FC8E4-69AC-4847-021B-15BD6E8A96CD}" dt="2021-11-30T02:42:36.623" v="75" actId="1076"/>
        <pc:sldMkLst>
          <pc:docMk/>
          <pc:sldMk cId="1067763100" sldId="276"/>
        </pc:sldMkLst>
        <pc:spChg chg="mod">
          <ac:chgData name="Trần Hữu Khoa" userId="S::20520222@ms.uit.edu.vn::c3492e31-50a0-41f5-bc2e-2ed74a2c307a" providerId="AD" clId="Web-{836FC8E4-69AC-4847-021B-15BD6E8A96CD}" dt="2021-11-30T02:39:40.885" v="35" actId="20577"/>
          <ac:spMkLst>
            <pc:docMk/>
            <pc:sldMk cId="1067763100" sldId="276"/>
            <ac:spMk id="2" creationId="{034739C1-803D-43BD-9B7D-6EEA7FFD7351}"/>
          </ac:spMkLst>
        </pc:spChg>
        <pc:spChg chg="mod">
          <ac:chgData name="Trần Hữu Khoa" userId="S::20520222@ms.uit.edu.vn::c3492e31-50a0-41f5-bc2e-2ed74a2c307a" providerId="AD" clId="Web-{836FC8E4-69AC-4847-021B-15BD6E8A96CD}" dt="2021-11-30T02:41:39.575" v="68" actId="20577"/>
          <ac:spMkLst>
            <pc:docMk/>
            <pc:sldMk cId="1067763100" sldId="276"/>
            <ac:spMk id="3" creationId="{1CA8E84A-B22A-4C18-BED2-16C92A0172D4}"/>
          </ac:spMkLst>
        </pc:spChg>
        <pc:spChg chg="add mod">
          <ac:chgData name="Trần Hữu Khoa" userId="S::20520222@ms.uit.edu.vn::c3492e31-50a0-41f5-bc2e-2ed74a2c307a" providerId="AD" clId="Web-{836FC8E4-69AC-4847-021B-15BD6E8A96CD}" dt="2021-11-30T02:42:36.623" v="75" actId="1076"/>
          <ac:spMkLst>
            <pc:docMk/>
            <pc:sldMk cId="1067763100" sldId="276"/>
            <ac:spMk id="4" creationId="{4DE63E67-C5BD-4759-A3B4-FBBDE14C9498}"/>
          </ac:spMkLst>
        </pc:spChg>
      </pc:sldChg>
      <pc:sldChg chg="delSp modSp add replId">
        <pc:chgData name="Trần Hữu Khoa" userId="S::20520222@ms.uit.edu.vn::c3492e31-50a0-41f5-bc2e-2ed74a2c307a" providerId="AD" clId="Web-{836FC8E4-69AC-4847-021B-15BD6E8A96CD}" dt="2021-11-30T02:45:45.831" v="146" actId="20577"/>
        <pc:sldMkLst>
          <pc:docMk/>
          <pc:sldMk cId="2000599266" sldId="277"/>
        </pc:sldMkLst>
        <pc:spChg chg="mod">
          <ac:chgData name="Trần Hữu Khoa" userId="S::20520222@ms.uit.edu.vn::c3492e31-50a0-41f5-bc2e-2ed74a2c307a" providerId="AD" clId="Web-{836FC8E4-69AC-4847-021B-15BD6E8A96CD}" dt="2021-11-30T02:44:21.594" v="103" actId="20577"/>
          <ac:spMkLst>
            <pc:docMk/>
            <pc:sldMk cId="2000599266" sldId="277"/>
            <ac:spMk id="2" creationId="{034739C1-803D-43BD-9B7D-6EEA7FFD7351}"/>
          </ac:spMkLst>
        </pc:spChg>
        <pc:spChg chg="mod">
          <ac:chgData name="Trần Hữu Khoa" userId="S::20520222@ms.uit.edu.vn::c3492e31-50a0-41f5-bc2e-2ed74a2c307a" providerId="AD" clId="Web-{836FC8E4-69AC-4847-021B-15BD6E8A96CD}" dt="2021-11-30T02:45:45.831" v="146" actId="20577"/>
          <ac:spMkLst>
            <pc:docMk/>
            <pc:sldMk cId="2000599266" sldId="277"/>
            <ac:spMk id="3" creationId="{1CA8E84A-B22A-4C18-BED2-16C92A0172D4}"/>
          </ac:spMkLst>
        </pc:spChg>
        <pc:spChg chg="del mod">
          <ac:chgData name="Trần Hữu Khoa" userId="S::20520222@ms.uit.edu.vn::c3492e31-50a0-41f5-bc2e-2ed74a2c307a" providerId="AD" clId="Web-{836FC8E4-69AC-4847-021B-15BD6E8A96CD}" dt="2021-11-30T02:44:56.767" v="109"/>
          <ac:spMkLst>
            <pc:docMk/>
            <pc:sldMk cId="2000599266" sldId="277"/>
            <ac:spMk id="4" creationId="{4DE63E67-C5BD-4759-A3B4-FBBDE14C9498}"/>
          </ac:spMkLst>
        </pc:spChg>
      </pc:sldChg>
      <pc:sldChg chg="addSp modSp new del">
        <pc:chgData name="Trần Hữu Khoa" userId="S::20520222@ms.uit.edu.vn::c3492e31-50a0-41f5-bc2e-2ed74a2c307a" providerId="AD" clId="Web-{836FC8E4-69AC-4847-021B-15BD6E8A96CD}" dt="2021-11-30T02:44:00.297" v="82"/>
        <pc:sldMkLst>
          <pc:docMk/>
          <pc:sldMk cId="3891058299" sldId="277"/>
        </pc:sldMkLst>
        <pc:spChg chg="mod">
          <ac:chgData name="Trần Hữu Khoa" userId="S::20520222@ms.uit.edu.vn::c3492e31-50a0-41f5-bc2e-2ed74a2c307a" providerId="AD" clId="Web-{836FC8E4-69AC-4847-021B-15BD6E8A96CD}" dt="2021-11-30T02:43:41.515" v="80" actId="20577"/>
          <ac:spMkLst>
            <pc:docMk/>
            <pc:sldMk cId="3891058299" sldId="277"/>
            <ac:spMk id="2" creationId="{88CA456B-0384-46A3-937C-84E30E4E5C68}"/>
          </ac:spMkLst>
        </pc:spChg>
        <pc:spChg chg="add">
          <ac:chgData name="Trần Hữu Khoa" userId="S::20520222@ms.uit.edu.vn::c3492e31-50a0-41f5-bc2e-2ed74a2c307a" providerId="AD" clId="Web-{836FC8E4-69AC-4847-021B-15BD6E8A96CD}" dt="2021-11-30T02:43:46.766" v="81"/>
          <ac:spMkLst>
            <pc:docMk/>
            <pc:sldMk cId="3891058299" sldId="277"/>
            <ac:spMk id="4" creationId="{0A8296E3-0DFB-4586-81BC-4FDA127B17AE}"/>
          </ac:spMkLst>
        </pc:spChg>
      </pc:sldChg>
    </pc:docChg>
  </pc:docChgLst>
  <pc:docChgLst>
    <pc:chgData name="Trần Hữu Khoa" userId="S::20520222@ms.uit.edu.vn::c3492e31-50a0-41f5-bc2e-2ed74a2c307a" providerId="AD" clId="Web-{3D1D5687-647A-072B-B6B7-E5C63196F240}"/>
    <pc:docChg chg="modSld sldOrd">
      <pc:chgData name="Trần Hữu Khoa" userId="S::20520222@ms.uit.edu.vn::c3492e31-50a0-41f5-bc2e-2ed74a2c307a" providerId="AD" clId="Web-{3D1D5687-647A-072B-B6B7-E5C63196F240}" dt="2021-11-29T18:04:15.682" v="1" actId="20577"/>
      <pc:docMkLst>
        <pc:docMk/>
      </pc:docMkLst>
      <pc:sldChg chg="modSp ord">
        <pc:chgData name="Trần Hữu Khoa" userId="S::20520222@ms.uit.edu.vn::c3492e31-50a0-41f5-bc2e-2ed74a2c307a" providerId="AD" clId="Web-{3D1D5687-647A-072B-B6B7-E5C63196F240}" dt="2021-11-29T18:04:15.682" v="1" actId="20577"/>
        <pc:sldMkLst>
          <pc:docMk/>
          <pc:sldMk cId="1541314897" sldId="269"/>
        </pc:sldMkLst>
        <pc:spChg chg="mod">
          <ac:chgData name="Trần Hữu Khoa" userId="S::20520222@ms.uit.edu.vn::c3492e31-50a0-41f5-bc2e-2ed74a2c307a" providerId="AD" clId="Web-{3D1D5687-647A-072B-B6B7-E5C63196F240}" dt="2021-11-29T18:04:15.682" v="1" actId="20577"/>
          <ac:spMkLst>
            <pc:docMk/>
            <pc:sldMk cId="1541314897" sldId="269"/>
            <ac:spMk id="42" creationId="{041CA629-3152-4F24-A528-E471E616A2BA}"/>
          </ac:spMkLst>
        </pc:spChg>
      </pc:sldChg>
    </pc:docChg>
  </pc:docChgLst>
  <pc:docChgLst>
    <pc:chgData name="Trần Hữu Khoa" userId="S::20520222@ms.uit.edu.vn::c3492e31-50a0-41f5-bc2e-2ed74a2c307a" providerId="AD" clId="Web-{88EDE141-D3D7-0D50-12B0-75CAD626D772}"/>
    <pc:docChg chg="addSld delSld modSld sldOrd">
      <pc:chgData name="Trần Hữu Khoa" userId="S::20520222@ms.uit.edu.vn::c3492e31-50a0-41f5-bc2e-2ed74a2c307a" providerId="AD" clId="Web-{88EDE141-D3D7-0D50-12B0-75CAD626D772}" dt="2021-11-30T04:21:06.674" v="262" actId="14100"/>
      <pc:docMkLst>
        <pc:docMk/>
      </pc:docMkLst>
      <pc:sldChg chg="modSp">
        <pc:chgData name="Trần Hữu Khoa" userId="S::20520222@ms.uit.edu.vn::c3492e31-50a0-41f5-bc2e-2ed74a2c307a" providerId="AD" clId="Web-{88EDE141-D3D7-0D50-12B0-75CAD626D772}" dt="2021-11-30T04:05:15.744" v="8" actId="14100"/>
        <pc:sldMkLst>
          <pc:docMk/>
          <pc:sldMk cId="3229077044" sldId="287"/>
        </pc:sldMkLst>
        <pc:spChg chg="mod">
          <ac:chgData name="Trần Hữu Khoa" userId="S::20520222@ms.uit.edu.vn::c3492e31-50a0-41f5-bc2e-2ed74a2c307a" providerId="AD" clId="Web-{88EDE141-D3D7-0D50-12B0-75CAD626D772}" dt="2021-11-30T04:05:15.744" v="8" actId="14100"/>
          <ac:spMkLst>
            <pc:docMk/>
            <pc:sldMk cId="3229077044" sldId="287"/>
            <ac:spMk id="6" creationId="{00000000-0000-0000-0000-000000000000}"/>
          </ac:spMkLst>
        </pc:spChg>
      </pc:sldChg>
      <pc:sldChg chg="del">
        <pc:chgData name="Trần Hữu Khoa" userId="S::20520222@ms.uit.edu.vn::c3492e31-50a0-41f5-bc2e-2ed74a2c307a" providerId="AD" clId="Web-{88EDE141-D3D7-0D50-12B0-75CAD626D772}" dt="2021-11-30T04:09:51.666" v="57"/>
        <pc:sldMkLst>
          <pc:docMk/>
          <pc:sldMk cId="2928051750" sldId="290"/>
        </pc:sldMkLst>
      </pc:sldChg>
      <pc:sldChg chg="modSp add ord replId">
        <pc:chgData name="Trần Hữu Khoa" userId="S::20520222@ms.uit.edu.vn::c3492e31-50a0-41f5-bc2e-2ed74a2c307a" providerId="AD" clId="Web-{88EDE141-D3D7-0D50-12B0-75CAD626D772}" dt="2021-11-30T04:06:08.950" v="31" actId="20577"/>
        <pc:sldMkLst>
          <pc:docMk/>
          <pc:sldMk cId="1646345791" sldId="291"/>
        </pc:sldMkLst>
        <pc:spChg chg="mod">
          <ac:chgData name="Trần Hữu Khoa" userId="S::20520222@ms.uit.edu.vn::c3492e31-50a0-41f5-bc2e-2ed74a2c307a" providerId="AD" clId="Web-{88EDE141-D3D7-0D50-12B0-75CAD626D772}" dt="2021-11-30T04:06:08.950" v="31" actId="20577"/>
          <ac:spMkLst>
            <pc:docMk/>
            <pc:sldMk cId="1646345791" sldId="291"/>
            <ac:spMk id="2" creationId="{18A62767-D7DB-4236-AD76-D6795D22C7C5}"/>
          </ac:spMkLst>
        </pc:spChg>
      </pc:sldChg>
      <pc:sldChg chg="modSp add replId">
        <pc:chgData name="Trần Hữu Khoa" userId="S::20520222@ms.uit.edu.vn::c3492e31-50a0-41f5-bc2e-2ed74a2c307a" providerId="AD" clId="Web-{88EDE141-D3D7-0D50-12B0-75CAD626D772}" dt="2021-11-30T04:11:28.312" v="78" actId="20577"/>
        <pc:sldMkLst>
          <pc:docMk/>
          <pc:sldMk cId="1606335569" sldId="292"/>
        </pc:sldMkLst>
        <pc:spChg chg="mod">
          <ac:chgData name="Trần Hữu Khoa" userId="S::20520222@ms.uit.edu.vn::c3492e31-50a0-41f5-bc2e-2ed74a2c307a" providerId="AD" clId="Web-{88EDE141-D3D7-0D50-12B0-75CAD626D772}" dt="2021-11-30T04:07:53.206" v="40" actId="20577"/>
          <ac:spMkLst>
            <pc:docMk/>
            <pc:sldMk cId="1606335569" sldId="292"/>
            <ac:spMk id="13" creationId="{00000000-0000-0000-0000-000000000000}"/>
          </ac:spMkLst>
        </pc:spChg>
        <pc:spChg chg="mod">
          <ac:chgData name="Trần Hữu Khoa" userId="S::20520222@ms.uit.edu.vn::c3492e31-50a0-41f5-bc2e-2ed74a2c307a" providerId="AD" clId="Web-{88EDE141-D3D7-0D50-12B0-75CAD626D772}" dt="2021-11-30T04:11:28.312" v="78" actId="20577"/>
          <ac:spMkLst>
            <pc:docMk/>
            <pc:sldMk cId="1606335569" sldId="292"/>
            <ac:spMk id="14" creationId="{00000000-0000-0000-0000-000000000000}"/>
          </ac:spMkLst>
        </pc:spChg>
      </pc:sldChg>
      <pc:sldChg chg="new del">
        <pc:chgData name="Trần Hữu Khoa" userId="S::20520222@ms.uit.edu.vn::c3492e31-50a0-41f5-bc2e-2ed74a2c307a" providerId="AD" clId="Web-{88EDE141-D3D7-0D50-12B0-75CAD626D772}" dt="2021-11-30T04:09:39.228" v="56"/>
        <pc:sldMkLst>
          <pc:docMk/>
          <pc:sldMk cId="2547158014" sldId="293"/>
        </pc:sldMkLst>
      </pc:sldChg>
      <pc:sldChg chg="add replId">
        <pc:chgData name="Trần Hữu Khoa" userId="S::20520222@ms.uit.edu.vn::c3492e31-50a0-41f5-bc2e-2ed74a2c307a" providerId="AD" clId="Web-{88EDE141-D3D7-0D50-12B0-75CAD626D772}" dt="2021-11-30T04:09:37.493" v="55"/>
        <pc:sldMkLst>
          <pc:docMk/>
          <pc:sldMk cId="566432064" sldId="294"/>
        </pc:sldMkLst>
      </pc:sldChg>
      <pc:sldChg chg="add replId">
        <pc:chgData name="Trần Hữu Khoa" userId="S::20520222@ms.uit.edu.vn::c3492e31-50a0-41f5-bc2e-2ed74a2c307a" providerId="AD" clId="Web-{88EDE141-D3D7-0D50-12B0-75CAD626D772}" dt="2021-11-30T04:09:52.603" v="58"/>
        <pc:sldMkLst>
          <pc:docMk/>
          <pc:sldMk cId="3358878199" sldId="295"/>
        </pc:sldMkLst>
      </pc:sldChg>
      <pc:sldChg chg="add">
        <pc:chgData name="Trần Hữu Khoa" userId="S::20520222@ms.uit.edu.vn::c3492e31-50a0-41f5-bc2e-2ed74a2c307a" providerId="AD" clId="Web-{88EDE141-D3D7-0D50-12B0-75CAD626D772}" dt="2021-11-30T04:12:01.173" v="79"/>
        <pc:sldMkLst>
          <pc:docMk/>
          <pc:sldMk cId="636481484" sldId="296"/>
        </pc:sldMkLst>
      </pc:sldChg>
      <pc:sldChg chg="modSp new del">
        <pc:chgData name="Trần Hữu Khoa" userId="S::20520222@ms.uit.edu.vn::c3492e31-50a0-41f5-bc2e-2ed74a2c307a" providerId="AD" clId="Web-{88EDE141-D3D7-0D50-12B0-75CAD626D772}" dt="2021-11-30T04:12:30.347" v="84"/>
        <pc:sldMkLst>
          <pc:docMk/>
          <pc:sldMk cId="29689748" sldId="297"/>
        </pc:sldMkLst>
        <pc:spChg chg="mod">
          <ac:chgData name="Trần Hữu Khoa" userId="S::20520222@ms.uit.edu.vn::c3492e31-50a0-41f5-bc2e-2ed74a2c307a" providerId="AD" clId="Web-{88EDE141-D3D7-0D50-12B0-75CAD626D772}" dt="2021-11-30T04:12:24.487" v="82" actId="20577"/>
          <ac:spMkLst>
            <pc:docMk/>
            <pc:sldMk cId="29689748" sldId="297"/>
            <ac:spMk id="2" creationId="{1CFCD2F1-F395-47BD-B896-E7E91323ABEF}"/>
          </ac:spMkLst>
        </pc:spChg>
      </pc:sldChg>
      <pc:sldChg chg="addSp delSp modSp add replId">
        <pc:chgData name="Trần Hữu Khoa" userId="S::20520222@ms.uit.edu.vn::c3492e31-50a0-41f5-bc2e-2ed74a2c307a" providerId="AD" clId="Web-{88EDE141-D3D7-0D50-12B0-75CAD626D772}" dt="2021-11-30T04:21:06.674" v="262" actId="14100"/>
        <pc:sldMkLst>
          <pc:docMk/>
          <pc:sldMk cId="627934603" sldId="298"/>
        </pc:sldMkLst>
        <pc:spChg chg="add del mod">
          <ac:chgData name="Trần Hữu Khoa" userId="S::20520222@ms.uit.edu.vn::c3492e31-50a0-41f5-bc2e-2ed74a2c307a" providerId="AD" clId="Web-{88EDE141-D3D7-0D50-12B0-75CAD626D772}" dt="2021-11-30T04:19:02.557" v="222"/>
          <ac:spMkLst>
            <pc:docMk/>
            <pc:sldMk cId="627934603" sldId="298"/>
            <ac:spMk id="3" creationId="{52D31E56-406D-441F-8969-952559C42E13}"/>
          </ac:spMkLst>
        </pc:spChg>
        <pc:spChg chg="add mod">
          <ac:chgData name="Trần Hữu Khoa" userId="S::20520222@ms.uit.edu.vn::c3492e31-50a0-41f5-bc2e-2ed74a2c307a" providerId="AD" clId="Web-{88EDE141-D3D7-0D50-12B0-75CAD626D772}" dt="2021-11-30T04:21:06.674" v="262" actId="14100"/>
          <ac:spMkLst>
            <pc:docMk/>
            <pc:sldMk cId="627934603" sldId="298"/>
            <ac:spMk id="6" creationId="{044C21A3-07CC-4724-99FC-B9AFEDEE944B}"/>
          </ac:spMkLst>
        </pc:spChg>
        <pc:spChg chg="add mod">
          <ac:chgData name="Trần Hữu Khoa" userId="S::20520222@ms.uit.edu.vn::c3492e31-50a0-41f5-bc2e-2ed74a2c307a" providerId="AD" clId="Web-{88EDE141-D3D7-0D50-12B0-75CAD626D772}" dt="2021-11-30T04:20:42.954" v="260" actId="20577"/>
          <ac:spMkLst>
            <pc:docMk/>
            <pc:sldMk cId="627934603" sldId="298"/>
            <ac:spMk id="7" creationId="{95E98FAA-3D3B-4F02-90C8-62A23D1647CA}"/>
          </ac:spMkLst>
        </pc:spChg>
        <pc:spChg chg="del mod">
          <ac:chgData name="Trần Hữu Khoa" userId="S::20520222@ms.uit.edu.vn::c3492e31-50a0-41f5-bc2e-2ed74a2c307a" providerId="AD" clId="Web-{88EDE141-D3D7-0D50-12B0-75CAD626D772}" dt="2021-11-30T04:18:47.322" v="219"/>
          <ac:spMkLst>
            <pc:docMk/>
            <pc:sldMk cId="627934603" sldId="298"/>
            <ac:spMk id="14" creationId="{00000000-0000-0000-0000-000000000000}"/>
          </ac:spMkLst>
        </pc:spChg>
      </pc:sldChg>
    </pc:docChg>
  </pc:docChgLst>
  <pc:docChgLst>
    <pc:chgData name="Trần Hữu Khoa" userId="S::20520222@ms.uit.edu.vn::c3492e31-50a0-41f5-bc2e-2ed74a2c307a" providerId="AD" clId="Web-{1D653E0D-8A83-59DC-8BDC-83B1B62FDD7E}"/>
    <pc:docChg chg="addSld delSld modSld">
      <pc:chgData name="Trần Hữu Khoa" userId="S::20520222@ms.uit.edu.vn::c3492e31-50a0-41f5-bc2e-2ed74a2c307a" providerId="AD" clId="Web-{1D653E0D-8A83-59DC-8BDC-83B1B62FDD7E}" dt="2021-11-30T09:21:53.371" v="96"/>
      <pc:docMkLst>
        <pc:docMk/>
      </pc:docMkLst>
      <pc:sldChg chg="delSp modSp">
        <pc:chgData name="Trần Hữu Khoa" userId="S::20520222@ms.uit.edu.vn::c3492e31-50a0-41f5-bc2e-2ed74a2c307a" providerId="AD" clId="Web-{1D653E0D-8A83-59DC-8BDC-83B1B62FDD7E}" dt="2021-11-30T09:08:02.449" v="24"/>
        <pc:sldMkLst>
          <pc:docMk/>
          <pc:sldMk cId="1067763100" sldId="276"/>
        </pc:sldMkLst>
        <pc:spChg chg="mod">
          <ac:chgData name="Trần Hữu Khoa" userId="S::20520222@ms.uit.edu.vn::c3492e31-50a0-41f5-bc2e-2ed74a2c307a" providerId="AD" clId="Web-{1D653E0D-8A83-59DC-8BDC-83B1B62FDD7E}" dt="2021-11-30T09:06:32.650" v="20"/>
          <ac:spMkLst>
            <pc:docMk/>
            <pc:sldMk cId="1067763100" sldId="276"/>
            <ac:spMk id="7" creationId="{00000000-0000-0000-0000-000000000000}"/>
          </ac:spMkLst>
        </pc:spChg>
        <pc:grpChg chg="del mod">
          <ac:chgData name="Trần Hữu Khoa" userId="S::20520222@ms.uit.edu.vn::c3492e31-50a0-41f5-bc2e-2ed74a2c307a" providerId="AD" clId="Web-{1D653E0D-8A83-59DC-8BDC-83B1B62FDD7E}" dt="2021-11-30T09:08:02.449" v="24"/>
          <ac:grpSpMkLst>
            <pc:docMk/>
            <pc:sldMk cId="1067763100" sldId="276"/>
            <ac:grpSpMk id="5" creationId="{00000000-0000-0000-0000-000000000000}"/>
          </ac:grpSpMkLst>
        </pc:grpChg>
      </pc:sldChg>
      <pc:sldChg chg="addSp modSp">
        <pc:chgData name="Trần Hữu Khoa" userId="S::20520222@ms.uit.edu.vn::c3492e31-50a0-41f5-bc2e-2ed74a2c307a" providerId="AD" clId="Web-{1D653E0D-8A83-59DC-8BDC-83B1B62FDD7E}" dt="2021-11-30T09:18:23.992" v="75" actId="20577"/>
        <pc:sldMkLst>
          <pc:docMk/>
          <pc:sldMk cId="1598285300" sldId="278"/>
        </pc:sldMkLst>
        <pc:spChg chg="mod">
          <ac:chgData name="Trần Hữu Khoa" userId="S::20520222@ms.uit.edu.vn::c3492e31-50a0-41f5-bc2e-2ed74a2c307a" providerId="AD" clId="Web-{1D653E0D-8A83-59DC-8BDC-83B1B62FDD7E}" dt="2021-11-30T09:18:23.992" v="75" actId="20577"/>
          <ac:spMkLst>
            <pc:docMk/>
            <pc:sldMk cId="1598285300" sldId="278"/>
            <ac:spMk id="2" creationId="{18A62767-D7DB-4236-AD76-D6795D22C7C5}"/>
          </ac:spMkLst>
        </pc:spChg>
        <pc:picChg chg="add">
          <ac:chgData name="Trần Hữu Khoa" userId="S::20520222@ms.uit.edu.vn::c3492e31-50a0-41f5-bc2e-2ed74a2c307a" providerId="AD" clId="Web-{1D653E0D-8A83-59DC-8BDC-83B1B62FDD7E}" dt="2021-11-30T09:18:17.086" v="72"/>
          <ac:picMkLst>
            <pc:docMk/>
            <pc:sldMk cId="1598285300" sldId="278"/>
            <ac:picMk id="3" creationId="{708D4EE1-8E6F-4E48-857A-E80A96FFC723}"/>
          </ac:picMkLst>
        </pc:picChg>
      </pc:sldChg>
      <pc:sldChg chg="addSp delSp modSp">
        <pc:chgData name="Trần Hữu Khoa" userId="S::20520222@ms.uit.edu.vn::c3492e31-50a0-41f5-bc2e-2ed74a2c307a" providerId="AD" clId="Web-{1D653E0D-8A83-59DC-8BDC-83B1B62FDD7E}" dt="2021-11-30T09:21:53.371" v="96"/>
        <pc:sldMkLst>
          <pc:docMk/>
          <pc:sldMk cId="298809605" sldId="281"/>
        </pc:sldMkLst>
        <pc:spChg chg="mod">
          <ac:chgData name="Trần Hữu Khoa" userId="S::20520222@ms.uit.edu.vn::c3492e31-50a0-41f5-bc2e-2ed74a2c307a" providerId="AD" clId="Web-{1D653E0D-8A83-59DC-8BDC-83B1B62FDD7E}" dt="2021-11-30T09:19:29.650" v="89" actId="20577"/>
          <ac:spMkLst>
            <pc:docMk/>
            <pc:sldMk cId="298809605" sldId="281"/>
            <ac:spMk id="4" creationId="{6F694D65-4663-4B82-AD7C-1EED6CB50E16}"/>
          </ac:spMkLst>
        </pc:spChg>
        <pc:picChg chg="add del mod">
          <ac:chgData name="Trần Hữu Khoa" userId="S::20520222@ms.uit.edu.vn::c3492e31-50a0-41f5-bc2e-2ed74a2c307a" providerId="AD" clId="Web-{1D653E0D-8A83-59DC-8BDC-83B1B62FDD7E}" dt="2021-11-30T09:20:17.229" v="95"/>
          <ac:picMkLst>
            <pc:docMk/>
            <pc:sldMk cId="298809605" sldId="281"/>
            <ac:picMk id="2" creationId="{80BBE52D-06A0-42CA-BCCF-3E636121B7DF}"/>
          </ac:picMkLst>
        </pc:picChg>
        <pc:picChg chg="add mod">
          <ac:chgData name="Trần Hữu Khoa" userId="S::20520222@ms.uit.edu.vn::c3492e31-50a0-41f5-bc2e-2ed74a2c307a" providerId="AD" clId="Web-{1D653E0D-8A83-59DC-8BDC-83B1B62FDD7E}" dt="2021-11-30T09:21:53.371" v="96"/>
          <ac:picMkLst>
            <pc:docMk/>
            <pc:sldMk cId="298809605" sldId="281"/>
            <ac:picMk id="3" creationId="{BA13625A-5471-48F1-A2BD-C0464213033C}"/>
          </ac:picMkLst>
        </pc:picChg>
      </pc:sldChg>
      <pc:sldChg chg="addSp delSp modSp">
        <pc:chgData name="Trần Hữu Khoa" userId="S::20520222@ms.uit.edu.vn::c3492e31-50a0-41f5-bc2e-2ed74a2c307a" providerId="AD" clId="Web-{1D653E0D-8A83-59DC-8BDC-83B1B62FDD7E}" dt="2021-11-30T09:11:42.969" v="58"/>
        <pc:sldMkLst>
          <pc:docMk/>
          <pc:sldMk cId="2631997974" sldId="286"/>
        </pc:sldMkLst>
        <pc:spChg chg="add del mod">
          <ac:chgData name="Trần Hữu Khoa" userId="S::20520222@ms.uit.edu.vn::c3492e31-50a0-41f5-bc2e-2ed74a2c307a" providerId="AD" clId="Web-{1D653E0D-8A83-59DC-8BDC-83B1B62FDD7E}" dt="2021-11-30T09:11:32.469" v="55" actId="20577"/>
          <ac:spMkLst>
            <pc:docMk/>
            <pc:sldMk cId="2631997974" sldId="286"/>
            <ac:spMk id="2" creationId="{403A7890-A2D4-4088-AAC8-5E046EB292BA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11:28.140" v="51"/>
          <ac:spMkLst>
            <pc:docMk/>
            <pc:sldMk cId="2631997974" sldId="286"/>
            <ac:spMk id="17" creationId="{665DBBEF-238B-476B-96AB-8AAC3224ECEA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11:28.140" v="51"/>
          <ac:spMkLst>
            <pc:docMk/>
            <pc:sldMk cId="2631997974" sldId="286"/>
            <ac:spMk id="19" creationId="{3FCFB1DE-0B7E-48CC-BA90-B2AB0889F9D6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11:14.781" v="49"/>
          <ac:spMkLst>
            <pc:docMk/>
            <pc:sldMk cId="2631997974" sldId="286"/>
            <ac:spMk id="21" creationId="{664E23E2-7440-4E36-A67B-0F88C5F7E185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11:14.781" v="49"/>
          <ac:spMkLst>
            <pc:docMk/>
            <pc:sldMk cId="2631997974" sldId="286"/>
            <ac:spMk id="22" creationId="{B06949AE-010D-4C18-8AED-7872085ADD57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11:14.781" v="49"/>
          <ac:spMkLst>
            <pc:docMk/>
            <pc:sldMk cId="2631997974" sldId="286"/>
            <ac:spMk id="23" creationId="{FE54AADB-50C7-4293-94C0-27361A32B8CF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11:13.265" v="47"/>
          <ac:spMkLst>
            <pc:docMk/>
            <pc:sldMk cId="2631997974" sldId="286"/>
            <ac:spMk id="24" creationId="{69D184B2-2226-4E31-BCCB-444330767440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11:28.140" v="51"/>
          <ac:spMkLst>
            <pc:docMk/>
            <pc:sldMk cId="2631997974" sldId="286"/>
            <ac:spMk id="25" creationId="{A169D286-F4D7-4C8B-A6BD-D05384C7F1D8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11:13.265" v="47"/>
          <ac:spMkLst>
            <pc:docMk/>
            <pc:sldMk cId="2631997974" sldId="286"/>
            <ac:spMk id="26" creationId="{1AC4D4E3-486A-464A-8EC8-D44881097267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11:28.140" v="51"/>
          <ac:spMkLst>
            <pc:docMk/>
            <pc:sldMk cId="2631997974" sldId="286"/>
            <ac:spMk id="27" creationId="{39E8235E-135E-4261-8F54-2B316E493C42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11:13.265" v="47"/>
          <ac:spMkLst>
            <pc:docMk/>
            <pc:sldMk cId="2631997974" sldId="286"/>
            <ac:spMk id="28" creationId="{864DE13E-58EB-4475-B79C-0D4FC651239B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11:28.140" v="51"/>
          <ac:spMkLst>
            <pc:docMk/>
            <pc:sldMk cId="2631997974" sldId="286"/>
            <ac:spMk id="29" creationId="{D4ED8EC3-4D57-4620-93CE-4E6661F09A3E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11:28.140" v="51"/>
          <ac:spMkLst>
            <pc:docMk/>
            <pc:sldMk cId="2631997974" sldId="286"/>
            <ac:spMk id="31" creationId="{83BCB34A-2F40-4F41-8488-A134C1C155B7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11:28.140" v="51"/>
          <ac:spMkLst>
            <pc:docMk/>
            <pc:sldMk cId="2631997974" sldId="286"/>
            <ac:spMk id="32" creationId="{F78382DC-4207-465E-B379-1E16448AA222}"/>
          </ac:spMkLst>
        </pc:spChg>
        <pc:picChg chg="add del mod">
          <ac:chgData name="Trần Hữu Khoa" userId="S::20520222@ms.uit.edu.vn::c3492e31-50a0-41f5-bc2e-2ed74a2c307a" providerId="AD" clId="Web-{1D653E0D-8A83-59DC-8BDC-83B1B62FDD7E}" dt="2021-11-30T09:11:42.969" v="58"/>
          <ac:picMkLst>
            <pc:docMk/>
            <pc:sldMk cId="2631997974" sldId="286"/>
            <ac:picMk id="3" creationId="{AC449238-C615-42A2-B14F-099890C3B95C}"/>
          </ac:picMkLst>
        </pc:picChg>
        <pc:picChg chg="mod ord">
          <ac:chgData name="Trần Hữu Khoa" userId="S::20520222@ms.uit.edu.vn::c3492e31-50a0-41f5-bc2e-2ed74a2c307a" providerId="AD" clId="Web-{1D653E0D-8A83-59DC-8BDC-83B1B62FDD7E}" dt="2021-11-30T09:11:28.140" v="51"/>
          <ac:picMkLst>
            <pc:docMk/>
            <pc:sldMk cId="2631997974" sldId="286"/>
            <ac:picMk id="6" creationId="{18A918D2-02CE-4969-9313-F006973641DC}"/>
          </ac:picMkLst>
        </pc:picChg>
        <pc:cxnChg chg="add del">
          <ac:chgData name="Trần Hữu Khoa" userId="S::20520222@ms.uit.edu.vn::c3492e31-50a0-41f5-bc2e-2ed74a2c307a" providerId="AD" clId="Web-{1D653E0D-8A83-59DC-8BDC-83B1B62FDD7E}" dt="2021-11-30T09:11:13.265" v="47"/>
          <ac:cxnSpMkLst>
            <pc:docMk/>
            <pc:sldMk cId="2631997974" sldId="286"/>
            <ac:cxnSpMk id="30" creationId="{02E9B2EE-76CA-47F3-9977-3F2FCB7FD252}"/>
          </ac:cxnSpMkLst>
        </pc:cxnChg>
      </pc:sldChg>
      <pc:sldChg chg="addSp modSp">
        <pc:chgData name="Trần Hữu Khoa" userId="S::20520222@ms.uit.edu.vn::c3492e31-50a0-41f5-bc2e-2ed74a2c307a" providerId="AD" clId="Web-{1D653E0D-8A83-59DC-8BDC-83B1B62FDD7E}" dt="2021-11-30T09:17:26.007" v="71" actId="1076"/>
        <pc:sldMkLst>
          <pc:docMk/>
          <pc:sldMk cId="1646345791" sldId="291"/>
        </pc:sldMkLst>
        <pc:spChg chg="mod">
          <ac:chgData name="Trần Hữu Khoa" userId="S::20520222@ms.uit.edu.vn::c3492e31-50a0-41f5-bc2e-2ed74a2c307a" providerId="AD" clId="Web-{1D653E0D-8A83-59DC-8BDC-83B1B62FDD7E}" dt="2021-11-30T09:17:22.303" v="70" actId="20577"/>
          <ac:spMkLst>
            <pc:docMk/>
            <pc:sldMk cId="1646345791" sldId="291"/>
            <ac:spMk id="2" creationId="{18A62767-D7DB-4236-AD76-D6795D22C7C5}"/>
          </ac:spMkLst>
        </pc:spChg>
        <pc:picChg chg="add mod">
          <ac:chgData name="Trần Hữu Khoa" userId="S::20520222@ms.uit.edu.vn::c3492e31-50a0-41f5-bc2e-2ed74a2c307a" providerId="AD" clId="Web-{1D653E0D-8A83-59DC-8BDC-83B1B62FDD7E}" dt="2021-11-30T09:17:26.007" v="71" actId="1076"/>
          <ac:picMkLst>
            <pc:docMk/>
            <pc:sldMk cId="1646345791" sldId="291"/>
            <ac:picMk id="3" creationId="{67E659EE-BFCB-4266-9928-64D55CD39244}"/>
          </ac:picMkLst>
        </pc:picChg>
      </pc:sldChg>
      <pc:sldChg chg="addSp delSp modSp mod setBg setClrOvrMap">
        <pc:chgData name="Trần Hữu Khoa" userId="S::20520222@ms.uit.edu.vn::c3492e31-50a0-41f5-bc2e-2ed74a2c307a" providerId="AD" clId="Web-{1D653E0D-8A83-59DC-8BDC-83B1B62FDD7E}" dt="2021-11-30T09:09:17.747" v="35"/>
        <pc:sldMkLst>
          <pc:docMk/>
          <pc:sldMk cId="222706217" sldId="305"/>
        </pc:sldMkLst>
        <pc:spChg chg="mod">
          <ac:chgData name="Trần Hữu Khoa" userId="S::20520222@ms.uit.edu.vn::c3492e31-50a0-41f5-bc2e-2ed74a2c307a" providerId="AD" clId="Web-{1D653E0D-8A83-59DC-8BDC-83B1B62FDD7E}" dt="2021-11-30T09:09:10.607" v="34"/>
          <ac:spMkLst>
            <pc:docMk/>
            <pc:sldMk cId="222706217" sldId="305"/>
            <ac:spMk id="2" creationId="{00000000-0000-0000-0000-000000000000}"/>
          </ac:spMkLst>
        </pc:spChg>
        <pc:spChg chg="mod">
          <ac:chgData name="Trần Hữu Khoa" userId="S::20520222@ms.uit.edu.vn::c3492e31-50a0-41f5-bc2e-2ed74a2c307a" providerId="AD" clId="Web-{1D653E0D-8A83-59DC-8BDC-83B1B62FDD7E}" dt="2021-11-30T09:09:10.607" v="34"/>
          <ac:spMkLst>
            <pc:docMk/>
            <pc:sldMk cId="222706217" sldId="305"/>
            <ac:spMk id="3" creationId="{00000000-0000-0000-0000-000000000000}"/>
          </ac:spMkLst>
        </pc:spChg>
        <pc:spChg chg="add">
          <ac:chgData name="Trần Hữu Khoa" userId="S::20520222@ms.uit.edu.vn::c3492e31-50a0-41f5-bc2e-2ed74a2c307a" providerId="AD" clId="Web-{1D653E0D-8A83-59DC-8BDC-83B1B62FDD7E}" dt="2021-11-30T09:08:07.465" v="26"/>
          <ac:spMkLst>
            <pc:docMk/>
            <pc:sldMk cId="222706217" sldId="305"/>
            <ac:spMk id="10" creationId="{08FE04D8-2A87-4745-AAD3-A02B547EE5B5}"/>
          </ac:spMkLst>
        </pc:spChg>
        <pc:spChg chg="add">
          <ac:chgData name="Trần Hữu Khoa" userId="S::20520222@ms.uit.edu.vn::c3492e31-50a0-41f5-bc2e-2ed74a2c307a" providerId="AD" clId="Web-{1D653E0D-8A83-59DC-8BDC-83B1B62FDD7E}" dt="2021-11-30T09:08:07.465" v="26"/>
          <ac:spMkLst>
            <pc:docMk/>
            <pc:sldMk cId="222706217" sldId="305"/>
            <ac:spMk id="11" creationId="{00B1213A-389E-40AA-812C-DAB36CF47033}"/>
          </ac:spMkLst>
        </pc:spChg>
        <pc:spChg chg="add">
          <ac:chgData name="Trần Hữu Khoa" userId="S::20520222@ms.uit.edu.vn::c3492e31-50a0-41f5-bc2e-2ed74a2c307a" providerId="AD" clId="Web-{1D653E0D-8A83-59DC-8BDC-83B1B62FDD7E}" dt="2021-11-30T09:08:07.465" v="26"/>
          <ac:spMkLst>
            <pc:docMk/>
            <pc:sldMk cId="222706217" sldId="305"/>
            <ac:spMk id="12" creationId="{A1BA073D-351D-4F97-8DED-160437AEBE95}"/>
          </ac:spMkLst>
        </pc:spChg>
        <pc:spChg chg="add">
          <ac:chgData name="Trần Hữu Khoa" userId="S::20520222@ms.uit.edu.vn::c3492e31-50a0-41f5-bc2e-2ed74a2c307a" providerId="AD" clId="Web-{1D653E0D-8A83-59DC-8BDC-83B1B62FDD7E}" dt="2021-11-30T09:08:07.465" v="26"/>
          <ac:spMkLst>
            <pc:docMk/>
            <pc:sldMk cId="222706217" sldId="305"/>
            <ac:spMk id="13" creationId="{5E8E1834-E35E-4410-A76E-14EF3303EC8C}"/>
          </ac:spMkLst>
        </pc:spChg>
        <pc:spChg chg="add">
          <ac:chgData name="Trần Hữu Khoa" userId="S::20520222@ms.uit.edu.vn::c3492e31-50a0-41f5-bc2e-2ed74a2c307a" providerId="AD" clId="Web-{1D653E0D-8A83-59DC-8BDC-83B1B62FDD7E}" dt="2021-11-30T09:08:07.465" v="26"/>
          <ac:spMkLst>
            <pc:docMk/>
            <pc:sldMk cId="222706217" sldId="305"/>
            <ac:spMk id="14" creationId="{A748C39B-0032-4A73-8C37-792FE05134B4}"/>
          </ac:spMkLst>
        </pc:spChg>
        <pc:spChg chg="add">
          <ac:chgData name="Trần Hữu Khoa" userId="S::20520222@ms.uit.edu.vn::c3492e31-50a0-41f5-bc2e-2ed74a2c307a" providerId="AD" clId="Web-{1D653E0D-8A83-59DC-8BDC-83B1B62FDD7E}" dt="2021-11-30T09:08:07.465" v="26"/>
          <ac:spMkLst>
            <pc:docMk/>
            <pc:sldMk cId="222706217" sldId="305"/>
            <ac:spMk id="15" creationId="{1A8C5CDD-5CC4-4F94-AADB-BECE3F8A9890}"/>
          </ac:spMkLst>
        </pc:spChg>
        <pc:spChg chg="add">
          <ac:chgData name="Trần Hữu Khoa" userId="S::20520222@ms.uit.edu.vn::c3492e31-50a0-41f5-bc2e-2ed74a2c307a" providerId="AD" clId="Web-{1D653E0D-8A83-59DC-8BDC-83B1B62FDD7E}" dt="2021-11-30T09:08:07.465" v="26"/>
          <ac:spMkLst>
            <pc:docMk/>
            <pc:sldMk cId="222706217" sldId="305"/>
            <ac:spMk id="16" creationId="{F9D67698-D759-4080-9945-92D6611364E8}"/>
          </ac:spMkLst>
        </pc:spChg>
        <pc:spChg chg="add">
          <ac:chgData name="Trần Hữu Khoa" userId="S::20520222@ms.uit.edu.vn::c3492e31-50a0-41f5-bc2e-2ed74a2c307a" providerId="AD" clId="Web-{1D653E0D-8A83-59DC-8BDC-83B1B62FDD7E}" dt="2021-11-30T09:08:07.465" v="26"/>
          <ac:spMkLst>
            <pc:docMk/>
            <pc:sldMk cId="222706217" sldId="305"/>
            <ac:spMk id="17" creationId="{E133DACA-034C-4579-AAE2-0F2B7CEFC54D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08:46.825" v="30"/>
          <ac:spMkLst>
            <pc:docMk/>
            <pc:sldMk cId="222706217" sldId="305"/>
            <ac:spMk id="19" creationId="{EE1FC7B4-E4A7-4452-B413-1A623E3A7230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08:46.825" v="30"/>
          <ac:spMkLst>
            <pc:docMk/>
            <pc:sldMk cId="222706217" sldId="305"/>
            <ac:spMk id="20" creationId="{E0709AF0-24F0-4486-B189-BE6386BDB198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08:48.841" v="32"/>
          <ac:spMkLst>
            <pc:docMk/>
            <pc:sldMk cId="222706217" sldId="305"/>
            <ac:spMk id="21" creationId="{743AA782-23D1-4521-8CAD-47662984AA08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08:45.419" v="28"/>
          <ac:spMkLst>
            <pc:docMk/>
            <pc:sldMk cId="222706217" sldId="305"/>
            <ac:spMk id="22" creationId="{743AA782-23D1-4521-8CAD-47662984AA08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08:48.841" v="32"/>
          <ac:spMkLst>
            <pc:docMk/>
            <pc:sldMk cId="222706217" sldId="305"/>
            <ac:spMk id="23" creationId="{650D18FE-0824-4A46-B22C-A86B52E5780A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08:45.419" v="28"/>
          <ac:spMkLst>
            <pc:docMk/>
            <pc:sldMk cId="222706217" sldId="305"/>
            <ac:spMk id="24" creationId="{650D18FE-0824-4A46-B22C-A86B52E5780A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09:10.607" v="34"/>
          <ac:spMkLst>
            <pc:docMk/>
            <pc:sldMk cId="222706217" sldId="305"/>
            <ac:spMk id="25" creationId="{56C20283-73E0-40EC-8AD8-057F581F64C2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08:46.825" v="30"/>
          <ac:spMkLst>
            <pc:docMk/>
            <pc:sldMk cId="222706217" sldId="305"/>
            <ac:spMk id="26" creationId="{FBE3B62F-5853-4A3C-B050-6186351A7176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09:10.607" v="34"/>
          <ac:spMkLst>
            <pc:docMk/>
            <pc:sldMk cId="222706217" sldId="305"/>
            <ac:spMk id="27" creationId="{3FCC729B-E528-40C3-82D3-BA4375575E87}"/>
          </ac:spMkLst>
        </pc:spChg>
        <pc:spChg chg="add del">
          <ac:chgData name="Trần Hữu Khoa" userId="S::20520222@ms.uit.edu.vn::c3492e31-50a0-41f5-bc2e-2ed74a2c307a" providerId="AD" clId="Web-{1D653E0D-8A83-59DC-8BDC-83B1B62FDD7E}" dt="2021-11-30T09:09:10.607" v="34"/>
          <ac:spMkLst>
            <pc:docMk/>
            <pc:sldMk cId="222706217" sldId="305"/>
            <ac:spMk id="28" creationId="{58F1FB8D-1842-4A04-998D-6CF047AB2790}"/>
          </ac:spMkLst>
        </pc:spChg>
        <pc:grpChg chg="del">
          <ac:chgData name="Trần Hữu Khoa" userId="S::20520222@ms.uit.edu.vn::c3492e31-50a0-41f5-bc2e-2ed74a2c307a" providerId="AD" clId="Web-{1D653E0D-8A83-59DC-8BDC-83B1B62FDD7E}" dt="2021-11-30T09:08:05.746" v="25"/>
          <ac:grpSpMkLst>
            <pc:docMk/>
            <pc:sldMk cId="222706217" sldId="305"/>
            <ac:grpSpMk id="4" creationId="{00000000-0000-0000-0000-000000000000}"/>
          </ac:grpSpMkLst>
        </pc:grpChg>
        <pc:grpChg chg="add del mod">
          <ac:chgData name="Trần Hữu Khoa" userId="S::20520222@ms.uit.edu.vn::c3492e31-50a0-41f5-bc2e-2ed74a2c307a" providerId="AD" clId="Web-{1D653E0D-8A83-59DC-8BDC-83B1B62FDD7E}" dt="2021-11-30T09:09:17.747" v="35"/>
          <ac:grpSpMkLst>
            <pc:docMk/>
            <pc:sldMk cId="222706217" sldId="305"/>
            <ac:grpSpMk id="9" creationId="{99C83F0D-58ED-490B-A15B-A18E3B590C3E}"/>
          </ac:grpSpMkLst>
        </pc:grpChg>
      </pc:sldChg>
      <pc:sldChg chg="new del">
        <pc:chgData name="Trần Hữu Khoa" userId="S::20520222@ms.uit.edu.vn::c3492e31-50a0-41f5-bc2e-2ed74a2c307a" providerId="AD" clId="Web-{1D653E0D-8A83-59DC-8BDC-83B1B62FDD7E}" dt="2021-11-30T09:04:18.070" v="2"/>
        <pc:sldMkLst>
          <pc:docMk/>
          <pc:sldMk cId="8242244" sldId="306"/>
        </pc:sldMkLst>
      </pc:sldChg>
      <pc:sldChg chg="modSp add replId">
        <pc:chgData name="Trần Hữu Khoa" userId="S::20520222@ms.uit.edu.vn::c3492e31-50a0-41f5-bc2e-2ed74a2c307a" providerId="AD" clId="Web-{1D653E0D-8A83-59DC-8BDC-83B1B62FDD7E}" dt="2021-11-30T09:04:31.882" v="10" actId="20577"/>
        <pc:sldMkLst>
          <pc:docMk/>
          <pc:sldMk cId="773132009" sldId="307"/>
        </pc:sldMkLst>
        <pc:spChg chg="mod">
          <ac:chgData name="Trần Hữu Khoa" userId="S::20520222@ms.uit.edu.vn::c3492e31-50a0-41f5-bc2e-2ed74a2c307a" providerId="AD" clId="Web-{1D653E0D-8A83-59DC-8BDC-83B1B62FDD7E}" dt="2021-11-30T09:04:31.882" v="10" actId="20577"/>
          <ac:spMkLst>
            <pc:docMk/>
            <pc:sldMk cId="773132009" sldId="307"/>
            <ac:spMk id="2" creationId="{18A62767-D7DB-4236-AD76-D6795D22C7C5}"/>
          </ac:spMkLst>
        </pc:spChg>
      </pc:sldChg>
    </pc:docChg>
  </pc:docChgLst>
  <pc:docChgLst>
    <pc:chgData name="Trần Hữu Khoa" userId="S::20520222@ms.uit.edu.vn::c3492e31-50a0-41f5-bc2e-2ed74a2c307a" providerId="AD" clId="Web-{298D1AB5-5C32-2F52-3F8D-86E2208F94BB}"/>
    <pc:docChg chg="modSld">
      <pc:chgData name="Trần Hữu Khoa" userId="S::20520222@ms.uit.edu.vn::c3492e31-50a0-41f5-bc2e-2ed74a2c307a" providerId="AD" clId="Web-{298D1AB5-5C32-2F52-3F8D-86E2208F94BB}" dt="2021-11-30T09:54:05.081" v="28" actId="20577"/>
      <pc:docMkLst>
        <pc:docMk/>
      </pc:docMkLst>
      <pc:sldChg chg="addSp delSp modSp">
        <pc:chgData name="Trần Hữu Khoa" userId="S::20520222@ms.uit.edu.vn::c3492e31-50a0-41f5-bc2e-2ed74a2c307a" providerId="AD" clId="Web-{298D1AB5-5C32-2F52-3F8D-86E2208F94BB}" dt="2021-11-30T09:50:56.765" v="10" actId="1076"/>
        <pc:sldMkLst>
          <pc:docMk/>
          <pc:sldMk cId="566432064" sldId="294"/>
        </pc:sldMkLst>
        <pc:spChg chg="mod">
          <ac:chgData name="Trần Hữu Khoa" userId="S::20520222@ms.uit.edu.vn::c3492e31-50a0-41f5-bc2e-2ed74a2c307a" providerId="AD" clId="Web-{298D1AB5-5C32-2F52-3F8D-86E2208F94BB}" dt="2021-11-30T09:50:51.702" v="8"/>
          <ac:spMkLst>
            <pc:docMk/>
            <pc:sldMk cId="566432064" sldId="294"/>
            <ac:spMk id="2" creationId="{403A7890-A2D4-4088-AAC8-5E046EB292BA}"/>
          </ac:spMkLst>
        </pc:spChg>
        <pc:spChg chg="del">
          <ac:chgData name="Trần Hữu Khoa" userId="S::20520222@ms.uit.edu.vn::c3492e31-50a0-41f5-bc2e-2ed74a2c307a" providerId="AD" clId="Web-{298D1AB5-5C32-2F52-3F8D-86E2208F94BB}" dt="2021-11-30T09:49:41.279" v="1"/>
          <ac:spMkLst>
            <pc:docMk/>
            <pc:sldMk cId="566432064" sldId="294"/>
            <ac:spMk id="17" creationId="{665DBBEF-238B-476B-96AB-8AAC3224ECEA}"/>
          </ac:spMkLst>
        </pc:spChg>
        <pc:spChg chg="del">
          <ac:chgData name="Trần Hữu Khoa" userId="S::20520222@ms.uit.edu.vn::c3492e31-50a0-41f5-bc2e-2ed74a2c307a" providerId="AD" clId="Web-{298D1AB5-5C32-2F52-3F8D-86E2208F94BB}" dt="2021-11-30T09:49:41.279" v="1"/>
          <ac:spMkLst>
            <pc:docMk/>
            <pc:sldMk cId="566432064" sldId="294"/>
            <ac:spMk id="19" creationId="{3FCFB1DE-0B7E-48CC-BA90-B2AB0889F9D6}"/>
          </ac:spMkLst>
        </pc:spChg>
        <pc:spChg chg="add del">
          <ac:chgData name="Trần Hữu Khoa" userId="S::20520222@ms.uit.edu.vn::c3492e31-50a0-41f5-bc2e-2ed74a2c307a" providerId="AD" clId="Web-{298D1AB5-5C32-2F52-3F8D-86E2208F94BB}" dt="2021-11-30T09:50:51.702" v="8"/>
          <ac:spMkLst>
            <pc:docMk/>
            <pc:sldMk cId="566432064" sldId="294"/>
            <ac:spMk id="24" creationId="{68AF5748-FED8-45BA-8631-26D1D10F3246}"/>
          </ac:spMkLst>
        </pc:spChg>
        <pc:spChg chg="add del">
          <ac:chgData name="Trần Hữu Khoa" userId="S::20520222@ms.uit.edu.vn::c3492e31-50a0-41f5-bc2e-2ed74a2c307a" providerId="AD" clId="Web-{298D1AB5-5C32-2F52-3F8D-86E2208F94BB}" dt="2021-11-30T09:50:51.702" v="8"/>
          <ac:spMkLst>
            <pc:docMk/>
            <pc:sldMk cId="566432064" sldId="294"/>
            <ac:spMk id="26" creationId="{AF2F604E-43BE-4DC3-B983-E071523364F8}"/>
          </ac:spMkLst>
        </pc:spChg>
        <pc:spChg chg="add del">
          <ac:chgData name="Trần Hữu Khoa" userId="S::20520222@ms.uit.edu.vn::c3492e31-50a0-41f5-bc2e-2ed74a2c307a" providerId="AD" clId="Web-{298D1AB5-5C32-2F52-3F8D-86E2208F94BB}" dt="2021-11-30T09:50:51.702" v="8"/>
          <ac:spMkLst>
            <pc:docMk/>
            <pc:sldMk cId="566432064" sldId="294"/>
            <ac:spMk id="28" creationId="{08C9B587-E65E-4B52-B37C-ABEBB6E87928}"/>
          </ac:spMkLst>
        </pc:spChg>
        <pc:spChg chg="add">
          <ac:chgData name="Trần Hữu Khoa" userId="S::20520222@ms.uit.edu.vn::c3492e31-50a0-41f5-bc2e-2ed74a2c307a" providerId="AD" clId="Web-{298D1AB5-5C32-2F52-3F8D-86E2208F94BB}" dt="2021-11-30T09:50:51.702" v="8"/>
          <ac:spMkLst>
            <pc:docMk/>
            <pc:sldMk cId="566432064" sldId="294"/>
            <ac:spMk id="33" creationId="{665DBBEF-238B-476B-96AB-8AAC3224ECEA}"/>
          </ac:spMkLst>
        </pc:spChg>
        <pc:spChg chg="add">
          <ac:chgData name="Trần Hữu Khoa" userId="S::20520222@ms.uit.edu.vn::c3492e31-50a0-41f5-bc2e-2ed74a2c307a" providerId="AD" clId="Web-{298D1AB5-5C32-2F52-3F8D-86E2208F94BB}" dt="2021-11-30T09:50:51.702" v="8"/>
          <ac:spMkLst>
            <pc:docMk/>
            <pc:sldMk cId="566432064" sldId="294"/>
            <ac:spMk id="35" creationId="{3FCFB1DE-0B7E-48CC-BA90-B2AB0889F9D6}"/>
          </ac:spMkLst>
        </pc:spChg>
        <pc:picChg chg="add mod">
          <ac:chgData name="Trần Hữu Khoa" userId="S::20520222@ms.uit.edu.vn::c3492e31-50a0-41f5-bc2e-2ed74a2c307a" providerId="AD" clId="Web-{298D1AB5-5C32-2F52-3F8D-86E2208F94BB}" dt="2021-11-30T09:50:56.765" v="10" actId="1076"/>
          <ac:picMkLst>
            <pc:docMk/>
            <pc:sldMk cId="566432064" sldId="294"/>
            <ac:picMk id="3" creationId="{BD250052-1B9C-4070-BE96-1D179BFFE086}"/>
          </ac:picMkLst>
        </pc:picChg>
        <pc:picChg chg="mod">
          <ac:chgData name="Trần Hữu Khoa" userId="S::20520222@ms.uit.edu.vn::c3492e31-50a0-41f5-bc2e-2ed74a2c307a" providerId="AD" clId="Web-{298D1AB5-5C32-2F52-3F8D-86E2208F94BB}" dt="2021-11-30T09:50:51.702" v="8"/>
          <ac:picMkLst>
            <pc:docMk/>
            <pc:sldMk cId="566432064" sldId="294"/>
            <ac:picMk id="4" creationId="{00000000-0000-0000-0000-000000000000}"/>
          </ac:picMkLst>
        </pc:picChg>
        <pc:picChg chg="del">
          <ac:chgData name="Trần Hữu Khoa" userId="S::20520222@ms.uit.edu.vn::c3492e31-50a0-41f5-bc2e-2ed74a2c307a" providerId="AD" clId="Web-{298D1AB5-5C32-2F52-3F8D-86E2208F94BB}" dt="2021-11-30T09:49:37.669" v="0"/>
          <ac:picMkLst>
            <pc:docMk/>
            <pc:sldMk cId="566432064" sldId="294"/>
            <ac:picMk id="7" creationId="{00000000-0000-0000-0000-000000000000}"/>
          </ac:picMkLst>
        </pc:picChg>
      </pc:sldChg>
      <pc:sldChg chg="addSp delSp modSp">
        <pc:chgData name="Trần Hữu Khoa" userId="S::20520222@ms.uit.edu.vn::c3492e31-50a0-41f5-bc2e-2ed74a2c307a" providerId="AD" clId="Web-{298D1AB5-5C32-2F52-3F8D-86E2208F94BB}" dt="2021-11-30T09:50:18.014" v="7" actId="1076"/>
        <pc:sldMkLst>
          <pc:docMk/>
          <pc:sldMk cId="3358878199" sldId="295"/>
        </pc:sldMkLst>
        <pc:spChg chg="del">
          <ac:chgData name="Trần Hữu Khoa" userId="S::20520222@ms.uit.edu.vn::c3492e31-50a0-41f5-bc2e-2ed74a2c307a" providerId="AD" clId="Web-{298D1AB5-5C32-2F52-3F8D-86E2208F94BB}" dt="2021-11-30T09:50:10.983" v="5"/>
          <ac:spMkLst>
            <pc:docMk/>
            <pc:sldMk cId="3358878199" sldId="295"/>
            <ac:spMk id="17" creationId="{665DBBEF-238B-476B-96AB-8AAC3224ECEA}"/>
          </ac:spMkLst>
        </pc:spChg>
        <pc:spChg chg="del">
          <ac:chgData name="Trần Hữu Khoa" userId="S::20520222@ms.uit.edu.vn::c3492e31-50a0-41f5-bc2e-2ed74a2c307a" providerId="AD" clId="Web-{298D1AB5-5C32-2F52-3F8D-86E2208F94BB}" dt="2021-11-30T09:50:10.983" v="5"/>
          <ac:spMkLst>
            <pc:docMk/>
            <pc:sldMk cId="3358878199" sldId="295"/>
            <ac:spMk id="19" creationId="{3FCFB1DE-0B7E-48CC-BA90-B2AB0889F9D6}"/>
          </ac:spMkLst>
        </pc:spChg>
        <pc:spChg chg="add">
          <ac:chgData name="Trần Hữu Khoa" userId="S::20520222@ms.uit.edu.vn::c3492e31-50a0-41f5-bc2e-2ed74a2c307a" providerId="AD" clId="Web-{298D1AB5-5C32-2F52-3F8D-86E2208F94BB}" dt="2021-11-30T09:50:10.983" v="5"/>
          <ac:spMkLst>
            <pc:docMk/>
            <pc:sldMk cId="3358878199" sldId="295"/>
            <ac:spMk id="24" creationId="{665DBBEF-238B-476B-96AB-8AAC3224ECEA}"/>
          </ac:spMkLst>
        </pc:spChg>
        <pc:spChg chg="add">
          <ac:chgData name="Trần Hữu Khoa" userId="S::20520222@ms.uit.edu.vn::c3492e31-50a0-41f5-bc2e-2ed74a2c307a" providerId="AD" clId="Web-{298D1AB5-5C32-2F52-3F8D-86E2208F94BB}" dt="2021-11-30T09:50:10.983" v="5"/>
          <ac:spMkLst>
            <pc:docMk/>
            <pc:sldMk cId="3358878199" sldId="295"/>
            <ac:spMk id="26" creationId="{3FCFB1DE-0B7E-48CC-BA90-B2AB0889F9D6}"/>
          </ac:spMkLst>
        </pc:spChg>
        <pc:picChg chg="del">
          <ac:chgData name="Trần Hữu Khoa" userId="S::20520222@ms.uit.edu.vn::c3492e31-50a0-41f5-bc2e-2ed74a2c307a" providerId="AD" clId="Web-{298D1AB5-5C32-2F52-3F8D-86E2208F94BB}" dt="2021-11-30T09:50:02.732" v="2"/>
          <ac:picMkLst>
            <pc:docMk/>
            <pc:sldMk cId="3358878199" sldId="295"/>
            <ac:picMk id="3" creationId="{00000000-0000-0000-0000-000000000000}"/>
          </ac:picMkLst>
        </pc:picChg>
        <pc:picChg chg="add mod">
          <ac:chgData name="Trần Hữu Khoa" userId="S::20520222@ms.uit.edu.vn::c3492e31-50a0-41f5-bc2e-2ed74a2c307a" providerId="AD" clId="Web-{298D1AB5-5C32-2F52-3F8D-86E2208F94BB}" dt="2021-11-30T09:50:18.014" v="7" actId="1076"/>
          <ac:picMkLst>
            <pc:docMk/>
            <pc:sldMk cId="3358878199" sldId="295"/>
            <ac:picMk id="4" creationId="{DE400523-D229-4D49-8D49-FE04D7359419}"/>
          </ac:picMkLst>
        </pc:picChg>
        <pc:picChg chg="mod">
          <ac:chgData name="Trần Hữu Khoa" userId="S::20520222@ms.uit.edu.vn::c3492e31-50a0-41f5-bc2e-2ed74a2c307a" providerId="AD" clId="Web-{298D1AB5-5C32-2F52-3F8D-86E2208F94BB}" dt="2021-11-30T09:50:10.983" v="5"/>
          <ac:picMkLst>
            <pc:docMk/>
            <pc:sldMk cId="3358878199" sldId="295"/>
            <ac:picMk id="7" creationId="{00000000-0000-0000-0000-000000000000}"/>
          </ac:picMkLst>
        </pc:picChg>
      </pc:sldChg>
      <pc:sldChg chg="addSp modSp">
        <pc:chgData name="Trần Hữu Khoa" userId="S::20520222@ms.uit.edu.vn::c3492e31-50a0-41f5-bc2e-2ed74a2c307a" providerId="AD" clId="Web-{298D1AB5-5C32-2F52-3F8D-86E2208F94BB}" dt="2021-11-30T09:54:05.081" v="28" actId="20577"/>
        <pc:sldMkLst>
          <pc:docMk/>
          <pc:sldMk cId="222706217" sldId="305"/>
        </pc:sldMkLst>
        <pc:spChg chg="mod">
          <ac:chgData name="Trần Hữu Khoa" userId="S::20520222@ms.uit.edu.vn::c3492e31-50a0-41f5-bc2e-2ed74a2c307a" providerId="AD" clId="Web-{298D1AB5-5C32-2F52-3F8D-86E2208F94BB}" dt="2021-11-30T09:54:05.081" v="28" actId="20577"/>
          <ac:spMkLst>
            <pc:docMk/>
            <pc:sldMk cId="222706217" sldId="305"/>
            <ac:spMk id="2" creationId="{00000000-0000-0000-0000-000000000000}"/>
          </ac:spMkLst>
        </pc:spChg>
        <pc:picChg chg="add mod">
          <ac:chgData name="Trần Hữu Khoa" userId="S::20520222@ms.uit.edu.vn::c3492e31-50a0-41f5-bc2e-2ed74a2c307a" providerId="AD" clId="Web-{298D1AB5-5C32-2F52-3F8D-86E2208F94BB}" dt="2021-11-30T09:54:03.863" v="23" actId="1076"/>
          <ac:picMkLst>
            <pc:docMk/>
            <pc:sldMk cId="222706217" sldId="305"/>
            <ac:picMk id="4" creationId="{D2DB28DF-2647-487B-AA20-3C11F8C182E6}"/>
          </ac:picMkLst>
        </pc:picChg>
      </pc:sldChg>
    </pc:docChg>
  </pc:docChgLst>
  <pc:docChgLst>
    <pc:chgData name="Trần Hữu Khoa" userId="S::20520222@ms.uit.edu.vn::c3492e31-50a0-41f5-bc2e-2ed74a2c307a" providerId="AD" clId="Web-{C490B88E-13D2-D44D-FAB1-DA3C73C13568}"/>
    <pc:docChg chg="modSld">
      <pc:chgData name="Trần Hữu Khoa" userId="S::20520222@ms.uit.edu.vn::c3492e31-50a0-41f5-bc2e-2ed74a2c307a" providerId="AD" clId="Web-{C490B88E-13D2-D44D-FAB1-DA3C73C13568}" dt="2021-11-29T17:48:19.255" v="95" actId="1076"/>
      <pc:docMkLst>
        <pc:docMk/>
      </pc:docMkLst>
      <pc:sldChg chg="modSp">
        <pc:chgData name="Trần Hữu Khoa" userId="S::20520222@ms.uit.edu.vn::c3492e31-50a0-41f5-bc2e-2ed74a2c307a" providerId="AD" clId="Web-{C490B88E-13D2-D44D-FAB1-DA3C73C13568}" dt="2021-11-29T17:48:19.255" v="95" actId="1076"/>
        <pc:sldMkLst>
          <pc:docMk/>
          <pc:sldMk cId="1541314897" sldId="269"/>
        </pc:sldMkLst>
        <pc:spChg chg="mod">
          <ac:chgData name="Trần Hữu Khoa" userId="S::20520222@ms.uit.edu.vn::c3492e31-50a0-41f5-bc2e-2ed74a2c307a" providerId="AD" clId="Web-{C490B88E-13D2-D44D-FAB1-DA3C73C13568}" dt="2021-11-29T17:44:25.708" v="1" actId="20577"/>
          <ac:spMkLst>
            <pc:docMk/>
            <pc:sldMk cId="1541314897" sldId="269"/>
            <ac:spMk id="33" creationId="{B21E58E3-A98A-4707-AAC4-83D66D9653A1}"/>
          </ac:spMkLst>
        </pc:spChg>
        <pc:spChg chg="mod">
          <ac:chgData name="Trần Hữu Khoa" userId="S::20520222@ms.uit.edu.vn::c3492e31-50a0-41f5-bc2e-2ed74a2c307a" providerId="AD" clId="Web-{C490B88E-13D2-D44D-FAB1-DA3C73C13568}" dt="2021-11-29T17:45:28.005" v="24" actId="1076"/>
          <ac:spMkLst>
            <pc:docMk/>
            <pc:sldMk cId="1541314897" sldId="269"/>
            <ac:spMk id="34" creationId="{85F13D6D-F841-4AF6-ACE4-4357CBB8379F}"/>
          </ac:spMkLst>
        </pc:spChg>
        <pc:spChg chg="mod">
          <ac:chgData name="Trần Hữu Khoa" userId="S::20520222@ms.uit.edu.vn::c3492e31-50a0-41f5-bc2e-2ed74a2c307a" providerId="AD" clId="Web-{C490B88E-13D2-D44D-FAB1-DA3C73C13568}" dt="2021-11-29T17:47:35.286" v="82" actId="1076"/>
          <ac:spMkLst>
            <pc:docMk/>
            <pc:sldMk cId="1541314897" sldId="269"/>
            <ac:spMk id="37" creationId="{F8B406DD-BDBA-4697-82E0-654D1D801192}"/>
          </ac:spMkLst>
        </pc:spChg>
        <pc:spChg chg="mod">
          <ac:chgData name="Trần Hữu Khoa" userId="S::20520222@ms.uit.edu.vn::c3492e31-50a0-41f5-bc2e-2ed74a2c307a" providerId="AD" clId="Web-{C490B88E-13D2-D44D-FAB1-DA3C73C13568}" dt="2021-11-29T17:46:17.895" v="54" actId="20577"/>
          <ac:spMkLst>
            <pc:docMk/>
            <pc:sldMk cId="1541314897" sldId="269"/>
            <ac:spMk id="39" creationId="{81B3F94F-F008-4813-8379-0F61BCC62003}"/>
          </ac:spMkLst>
        </pc:spChg>
        <pc:spChg chg="mod">
          <ac:chgData name="Trần Hữu Khoa" userId="S::20520222@ms.uit.edu.vn::c3492e31-50a0-41f5-bc2e-2ed74a2c307a" providerId="AD" clId="Web-{C490B88E-13D2-D44D-FAB1-DA3C73C13568}" dt="2021-11-29T17:47:06.130" v="75" actId="20577"/>
          <ac:spMkLst>
            <pc:docMk/>
            <pc:sldMk cId="1541314897" sldId="269"/>
            <ac:spMk id="40" creationId="{2710E3C2-D4AA-46DC-A8B6-45393E5EA2CB}"/>
          </ac:spMkLst>
        </pc:spChg>
        <pc:spChg chg="mod">
          <ac:chgData name="Trần Hữu Khoa" userId="S::20520222@ms.uit.edu.vn::c3492e31-50a0-41f5-bc2e-2ed74a2c307a" providerId="AD" clId="Web-{C490B88E-13D2-D44D-FAB1-DA3C73C13568}" dt="2021-11-29T17:47:48.818" v="83" actId="20577"/>
          <ac:spMkLst>
            <pc:docMk/>
            <pc:sldMk cId="1541314897" sldId="269"/>
            <ac:spMk id="42" creationId="{041CA629-3152-4F24-A528-E471E616A2BA}"/>
          </ac:spMkLst>
        </pc:spChg>
        <pc:spChg chg="mod">
          <ac:chgData name="Trần Hữu Khoa" userId="S::20520222@ms.uit.edu.vn::c3492e31-50a0-41f5-bc2e-2ed74a2c307a" providerId="AD" clId="Web-{C490B88E-13D2-D44D-FAB1-DA3C73C13568}" dt="2021-11-29T17:48:19.255" v="95" actId="1076"/>
          <ac:spMkLst>
            <pc:docMk/>
            <pc:sldMk cId="1541314897" sldId="269"/>
            <ac:spMk id="43" creationId="{75FDFD69-0454-4830-B317-C065E548CD9B}"/>
          </ac:spMkLst>
        </pc:spChg>
      </pc:sldChg>
    </pc:docChg>
  </pc:docChgLst>
</pc:chgInfo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Relationship Id="rId4" Type="http://schemas.openxmlformats.org/officeDocument/2006/relationships/image" Target="../media/image17.sv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Relationship Id="rId4" Type="http://schemas.openxmlformats.org/officeDocument/2006/relationships/image" Target="../media/image17.sv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9FF720F-4F4A-43F3-AB29-1E4E142F2A11}" type="doc">
      <dgm:prSet loTypeId="urn:microsoft.com/office/officeart/2018/2/layout/IconLabelList" loCatId="icon" qsTypeId="urn:microsoft.com/office/officeart/2005/8/quickstyle/simple1" qsCatId="simple" csTypeId="urn:microsoft.com/office/officeart/2005/8/colors/accent1_3" csCatId="accent1" phldr="1"/>
      <dgm:spPr/>
      <dgm:t>
        <a:bodyPr/>
        <a:lstStyle/>
        <a:p>
          <a:endParaRPr lang="en-US"/>
        </a:p>
      </dgm:t>
    </dgm:pt>
    <dgm:pt modelId="{FE1503EA-031D-4CF0-9EF9-8B33E32EEAF7}">
      <dgm:prSet/>
      <dgm:spPr/>
      <dgm:t>
        <a:bodyPr/>
        <a:lstStyle/>
        <a:p>
          <a:r>
            <a:rPr lang="en-US"/>
            <a:t>Minimum Edit Distance trong NLP</a:t>
          </a:r>
        </a:p>
      </dgm:t>
    </dgm:pt>
    <dgm:pt modelId="{D0F13758-078F-40D8-B799-D99170E942CD}" type="parTrans" cxnId="{30470AAB-D265-4DA6-BE25-65ED95689A90}">
      <dgm:prSet/>
      <dgm:spPr/>
      <dgm:t>
        <a:bodyPr/>
        <a:lstStyle/>
        <a:p>
          <a:endParaRPr lang="en-US"/>
        </a:p>
      </dgm:t>
    </dgm:pt>
    <dgm:pt modelId="{059787E2-7846-411B-956A-184EE35662AB}" type="sibTrans" cxnId="{30470AAB-D265-4DA6-BE25-65ED95689A90}">
      <dgm:prSet/>
      <dgm:spPr/>
      <dgm:t>
        <a:bodyPr/>
        <a:lstStyle/>
        <a:p>
          <a:endParaRPr lang="en-US"/>
        </a:p>
      </dgm:t>
    </dgm:pt>
    <dgm:pt modelId="{FE56A51E-EF6F-4592-849E-29635A145D93}">
      <dgm:prSet/>
      <dgm:spPr/>
      <dgm:t>
        <a:bodyPr/>
        <a:lstStyle/>
        <a:p>
          <a:r>
            <a:rPr lang="en-US"/>
            <a:t>Bellman Equation trong RL</a:t>
          </a:r>
        </a:p>
      </dgm:t>
    </dgm:pt>
    <dgm:pt modelId="{B3681387-613A-4BB2-8FC2-EFE0B38E30DE}" type="parTrans" cxnId="{B45B21EF-A2D9-4A99-8150-B5E54799CD1F}">
      <dgm:prSet/>
      <dgm:spPr/>
      <dgm:t>
        <a:bodyPr/>
        <a:lstStyle/>
        <a:p>
          <a:endParaRPr lang="en-US"/>
        </a:p>
      </dgm:t>
    </dgm:pt>
    <dgm:pt modelId="{565BD27C-F370-4FCB-98B2-0372148F309D}" type="sibTrans" cxnId="{B45B21EF-A2D9-4A99-8150-B5E54799CD1F}">
      <dgm:prSet/>
      <dgm:spPr/>
      <dgm:t>
        <a:bodyPr/>
        <a:lstStyle/>
        <a:p>
          <a:endParaRPr lang="en-US"/>
        </a:p>
      </dgm:t>
    </dgm:pt>
    <dgm:pt modelId="{F0460205-1600-48C0-AAB0-A93768485465}">
      <dgm:prSet/>
      <dgm:spPr/>
      <dgm:t>
        <a:bodyPr/>
        <a:lstStyle/>
        <a:p>
          <a:r>
            <a:rPr lang="en-US"/>
            <a:t>Video Summarization trong CV</a:t>
          </a:r>
        </a:p>
      </dgm:t>
    </dgm:pt>
    <dgm:pt modelId="{604C2DC9-91E5-4C81-9575-31BAA7C053DB}" type="parTrans" cxnId="{D391D01A-0A9E-4B44-8CD7-8482C8960FF1}">
      <dgm:prSet/>
      <dgm:spPr/>
      <dgm:t>
        <a:bodyPr/>
        <a:lstStyle/>
        <a:p>
          <a:endParaRPr lang="en-US"/>
        </a:p>
      </dgm:t>
    </dgm:pt>
    <dgm:pt modelId="{B2BC226F-C231-4670-877A-A747A18D8AA5}" type="sibTrans" cxnId="{D391D01A-0A9E-4B44-8CD7-8482C8960FF1}">
      <dgm:prSet/>
      <dgm:spPr/>
      <dgm:t>
        <a:bodyPr/>
        <a:lstStyle/>
        <a:p>
          <a:endParaRPr lang="en-US"/>
        </a:p>
      </dgm:t>
    </dgm:pt>
    <dgm:pt modelId="{2CEC444F-215C-4ECE-9A3E-BDE6D32A2854}" type="pres">
      <dgm:prSet presAssocID="{29FF720F-4F4A-43F3-AB29-1E4E142F2A11}" presName="root" presStyleCnt="0">
        <dgm:presLayoutVars>
          <dgm:dir/>
          <dgm:resizeHandles val="exact"/>
        </dgm:presLayoutVars>
      </dgm:prSet>
      <dgm:spPr/>
    </dgm:pt>
    <dgm:pt modelId="{18F24E37-D282-4062-921F-B994C919C9DA}" type="pres">
      <dgm:prSet presAssocID="{FE1503EA-031D-4CF0-9EF9-8B33E32EEAF7}" presName="compNode" presStyleCnt="0"/>
      <dgm:spPr/>
    </dgm:pt>
    <dgm:pt modelId="{4DC07DBE-05FB-47E4-801E-1F7805536C10}" type="pres">
      <dgm:prSet presAssocID="{FE1503EA-031D-4CF0-9EF9-8B33E32EEAF7}" presName="iconRect" presStyleLbl="node1" presStyleIdx="0" presStyleCnt="3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77E1821C-4CB9-4123-AA64-4C752DF8E7FC}" type="pres">
      <dgm:prSet presAssocID="{FE1503EA-031D-4CF0-9EF9-8B33E32EEAF7}" presName="spaceRect" presStyleCnt="0"/>
      <dgm:spPr/>
    </dgm:pt>
    <dgm:pt modelId="{A2035D35-745F-4ACB-BA77-6A40D587A243}" type="pres">
      <dgm:prSet presAssocID="{FE1503EA-031D-4CF0-9EF9-8B33E32EEAF7}" presName="textRect" presStyleLbl="revTx" presStyleIdx="0" presStyleCnt="3">
        <dgm:presLayoutVars>
          <dgm:chMax val="1"/>
          <dgm:chPref val="1"/>
        </dgm:presLayoutVars>
      </dgm:prSet>
      <dgm:spPr/>
    </dgm:pt>
    <dgm:pt modelId="{033BF408-ABBE-49FB-A6AF-B426928668F8}" type="pres">
      <dgm:prSet presAssocID="{059787E2-7846-411B-956A-184EE35662AB}" presName="sibTrans" presStyleCnt="0"/>
      <dgm:spPr/>
    </dgm:pt>
    <dgm:pt modelId="{BFBA55F8-9C6B-498F-9E3B-976B1934DF97}" type="pres">
      <dgm:prSet presAssocID="{FE56A51E-EF6F-4592-849E-29635A145D93}" presName="compNode" presStyleCnt="0"/>
      <dgm:spPr/>
    </dgm:pt>
    <dgm:pt modelId="{2F908D9E-FAE9-4FC0-9985-85E5FB7470BA}" type="pres">
      <dgm:prSet presAssocID="{FE56A51E-EF6F-4592-849E-29635A145D93}" presName="iconRect" presStyleLbl="node1" presStyleIdx="1" presStyleCnt="3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9506A0C8-241C-4859-9189-E1FF39E3605E}" type="pres">
      <dgm:prSet presAssocID="{FE56A51E-EF6F-4592-849E-29635A145D93}" presName="spaceRect" presStyleCnt="0"/>
      <dgm:spPr/>
    </dgm:pt>
    <dgm:pt modelId="{D33F1FF6-0B76-4AFD-962E-AD36CEAFFFEE}" type="pres">
      <dgm:prSet presAssocID="{FE56A51E-EF6F-4592-849E-29635A145D93}" presName="textRect" presStyleLbl="revTx" presStyleIdx="1" presStyleCnt="3">
        <dgm:presLayoutVars>
          <dgm:chMax val="1"/>
          <dgm:chPref val="1"/>
        </dgm:presLayoutVars>
      </dgm:prSet>
      <dgm:spPr/>
    </dgm:pt>
    <dgm:pt modelId="{E7314D1B-A6DD-44A3-857F-51E2AA4D2B34}" type="pres">
      <dgm:prSet presAssocID="{565BD27C-F370-4FCB-98B2-0372148F309D}" presName="sibTrans" presStyleCnt="0"/>
      <dgm:spPr/>
    </dgm:pt>
    <dgm:pt modelId="{A1981322-D88E-4BC1-A4E1-C840C9C5CA94}" type="pres">
      <dgm:prSet presAssocID="{F0460205-1600-48C0-AAB0-A93768485465}" presName="compNode" presStyleCnt="0"/>
      <dgm:spPr/>
    </dgm:pt>
    <dgm:pt modelId="{39FB3C60-3F3A-4172-BD6C-EA0C219F5A82}" type="pres">
      <dgm:prSet presAssocID="{F0460205-1600-48C0-AAB0-A93768485465}" presName="iconRect" presStyleLbl="node1" presStyleIdx="2" presStyleCnt="3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Video camera"/>
        </a:ext>
      </dgm:extLst>
    </dgm:pt>
    <dgm:pt modelId="{D458B6AB-D60B-4DE8-B736-F83EBCA9A0C9}" type="pres">
      <dgm:prSet presAssocID="{F0460205-1600-48C0-AAB0-A93768485465}" presName="spaceRect" presStyleCnt="0"/>
      <dgm:spPr/>
    </dgm:pt>
    <dgm:pt modelId="{35B1DDA2-E172-4D78-ACA1-E58B5FE4648A}" type="pres">
      <dgm:prSet presAssocID="{F0460205-1600-48C0-AAB0-A93768485465}" presName="textRect" presStyleLbl="revTx" presStyleIdx="2" presStyleCnt="3">
        <dgm:presLayoutVars>
          <dgm:chMax val="1"/>
          <dgm:chPref val="1"/>
        </dgm:presLayoutVars>
      </dgm:prSet>
      <dgm:spPr/>
    </dgm:pt>
  </dgm:ptLst>
  <dgm:cxnLst>
    <dgm:cxn modelId="{D391D01A-0A9E-4B44-8CD7-8482C8960FF1}" srcId="{29FF720F-4F4A-43F3-AB29-1E4E142F2A11}" destId="{F0460205-1600-48C0-AAB0-A93768485465}" srcOrd="2" destOrd="0" parTransId="{604C2DC9-91E5-4C81-9575-31BAA7C053DB}" sibTransId="{B2BC226F-C231-4670-877A-A747A18D8AA5}"/>
    <dgm:cxn modelId="{1DBB8A1D-1528-4280-A403-2B9F3ABDFE13}" type="presOf" srcId="{F0460205-1600-48C0-AAB0-A93768485465}" destId="{35B1DDA2-E172-4D78-ACA1-E58B5FE4648A}" srcOrd="0" destOrd="0" presId="urn:microsoft.com/office/officeart/2018/2/layout/IconLabelList"/>
    <dgm:cxn modelId="{4BFAC960-57C5-4ED0-929A-F0CB23A05E65}" type="presOf" srcId="{FE56A51E-EF6F-4592-849E-29635A145D93}" destId="{D33F1FF6-0B76-4AFD-962E-AD36CEAFFFEE}" srcOrd="0" destOrd="0" presId="urn:microsoft.com/office/officeart/2018/2/layout/IconLabelList"/>
    <dgm:cxn modelId="{30470AAB-D265-4DA6-BE25-65ED95689A90}" srcId="{29FF720F-4F4A-43F3-AB29-1E4E142F2A11}" destId="{FE1503EA-031D-4CF0-9EF9-8B33E32EEAF7}" srcOrd="0" destOrd="0" parTransId="{D0F13758-078F-40D8-B799-D99170E942CD}" sibTransId="{059787E2-7846-411B-956A-184EE35662AB}"/>
    <dgm:cxn modelId="{C42B87C2-B510-4F8F-B43B-EAB5EF58A5D8}" type="presOf" srcId="{29FF720F-4F4A-43F3-AB29-1E4E142F2A11}" destId="{2CEC444F-215C-4ECE-9A3E-BDE6D32A2854}" srcOrd="0" destOrd="0" presId="urn:microsoft.com/office/officeart/2018/2/layout/IconLabelList"/>
    <dgm:cxn modelId="{B2262ECE-DD29-46B1-A941-87EE3015FD8C}" type="presOf" srcId="{FE1503EA-031D-4CF0-9EF9-8B33E32EEAF7}" destId="{A2035D35-745F-4ACB-BA77-6A40D587A243}" srcOrd="0" destOrd="0" presId="urn:microsoft.com/office/officeart/2018/2/layout/IconLabelList"/>
    <dgm:cxn modelId="{B45B21EF-A2D9-4A99-8150-B5E54799CD1F}" srcId="{29FF720F-4F4A-43F3-AB29-1E4E142F2A11}" destId="{FE56A51E-EF6F-4592-849E-29635A145D93}" srcOrd="1" destOrd="0" parTransId="{B3681387-613A-4BB2-8FC2-EFE0B38E30DE}" sibTransId="{565BD27C-F370-4FCB-98B2-0372148F309D}"/>
    <dgm:cxn modelId="{5C71EA1F-17FB-4EDF-BC42-D541A53CAAF6}" type="presParOf" srcId="{2CEC444F-215C-4ECE-9A3E-BDE6D32A2854}" destId="{18F24E37-D282-4062-921F-B994C919C9DA}" srcOrd="0" destOrd="0" presId="urn:microsoft.com/office/officeart/2018/2/layout/IconLabelList"/>
    <dgm:cxn modelId="{BFAE2BF4-22A1-4C4F-A1B7-E368A1644BFF}" type="presParOf" srcId="{18F24E37-D282-4062-921F-B994C919C9DA}" destId="{4DC07DBE-05FB-47E4-801E-1F7805536C10}" srcOrd="0" destOrd="0" presId="urn:microsoft.com/office/officeart/2018/2/layout/IconLabelList"/>
    <dgm:cxn modelId="{BAB956A8-38EA-4033-8EEA-F76727C3B8F7}" type="presParOf" srcId="{18F24E37-D282-4062-921F-B994C919C9DA}" destId="{77E1821C-4CB9-4123-AA64-4C752DF8E7FC}" srcOrd="1" destOrd="0" presId="urn:microsoft.com/office/officeart/2018/2/layout/IconLabelList"/>
    <dgm:cxn modelId="{0B7EBF53-523E-470E-8D25-9BE997622B27}" type="presParOf" srcId="{18F24E37-D282-4062-921F-B994C919C9DA}" destId="{A2035D35-745F-4ACB-BA77-6A40D587A243}" srcOrd="2" destOrd="0" presId="urn:microsoft.com/office/officeart/2018/2/layout/IconLabelList"/>
    <dgm:cxn modelId="{E40A18E0-C330-4FFA-A96A-424A8E18E7C3}" type="presParOf" srcId="{2CEC444F-215C-4ECE-9A3E-BDE6D32A2854}" destId="{033BF408-ABBE-49FB-A6AF-B426928668F8}" srcOrd="1" destOrd="0" presId="urn:microsoft.com/office/officeart/2018/2/layout/IconLabelList"/>
    <dgm:cxn modelId="{59571BD7-53B5-4114-AAE4-5B2B09033B5A}" type="presParOf" srcId="{2CEC444F-215C-4ECE-9A3E-BDE6D32A2854}" destId="{BFBA55F8-9C6B-498F-9E3B-976B1934DF97}" srcOrd="2" destOrd="0" presId="urn:microsoft.com/office/officeart/2018/2/layout/IconLabelList"/>
    <dgm:cxn modelId="{ED4F08E3-392D-4671-9DB7-E00996DF450C}" type="presParOf" srcId="{BFBA55F8-9C6B-498F-9E3B-976B1934DF97}" destId="{2F908D9E-FAE9-4FC0-9985-85E5FB7470BA}" srcOrd="0" destOrd="0" presId="urn:microsoft.com/office/officeart/2018/2/layout/IconLabelList"/>
    <dgm:cxn modelId="{8B9DA792-DD19-4227-B0FA-8FBFC554A353}" type="presParOf" srcId="{BFBA55F8-9C6B-498F-9E3B-976B1934DF97}" destId="{9506A0C8-241C-4859-9189-E1FF39E3605E}" srcOrd="1" destOrd="0" presId="urn:microsoft.com/office/officeart/2018/2/layout/IconLabelList"/>
    <dgm:cxn modelId="{AC8115BE-3E9C-4CC8-A273-C7BDF32A4E1F}" type="presParOf" srcId="{BFBA55F8-9C6B-498F-9E3B-976B1934DF97}" destId="{D33F1FF6-0B76-4AFD-962E-AD36CEAFFFEE}" srcOrd="2" destOrd="0" presId="urn:microsoft.com/office/officeart/2018/2/layout/IconLabelList"/>
    <dgm:cxn modelId="{02A51D7D-3A27-4955-A2E8-83BFCF8BD4A2}" type="presParOf" srcId="{2CEC444F-215C-4ECE-9A3E-BDE6D32A2854}" destId="{E7314D1B-A6DD-44A3-857F-51E2AA4D2B34}" srcOrd="3" destOrd="0" presId="urn:microsoft.com/office/officeart/2018/2/layout/IconLabelList"/>
    <dgm:cxn modelId="{F52FB05B-CDEA-4DDF-AF65-DD9DD565AEDD}" type="presParOf" srcId="{2CEC444F-215C-4ECE-9A3E-BDE6D32A2854}" destId="{A1981322-D88E-4BC1-A4E1-C840C9C5CA94}" srcOrd="4" destOrd="0" presId="urn:microsoft.com/office/officeart/2018/2/layout/IconLabelList"/>
    <dgm:cxn modelId="{28AC1141-B3B9-489F-BDA3-CBD0ACB5585A}" type="presParOf" srcId="{A1981322-D88E-4BC1-A4E1-C840C9C5CA94}" destId="{39FB3C60-3F3A-4172-BD6C-EA0C219F5A82}" srcOrd="0" destOrd="0" presId="urn:microsoft.com/office/officeart/2018/2/layout/IconLabelList"/>
    <dgm:cxn modelId="{3B86DE94-416E-40B2-BE8E-63C09C136476}" type="presParOf" srcId="{A1981322-D88E-4BC1-A4E1-C840C9C5CA94}" destId="{D458B6AB-D60B-4DE8-B736-F83EBCA9A0C9}" srcOrd="1" destOrd="0" presId="urn:microsoft.com/office/officeart/2018/2/layout/IconLabelList"/>
    <dgm:cxn modelId="{61F15695-85F1-48A1-A8F5-3F69F3D025C2}" type="presParOf" srcId="{A1981322-D88E-4BC1-A4E1-C840C9C5CA94}" destId="{35B1DDA2-E172-4D78-ACA1-E58B5FE4648A}" srcOrd="2" destOrd="0" presId="urn:microsoft.com/office/officeart/2018/2/layout/IconLabel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DC07DBE-05FB-47E4-801E-1F7805536C10}">
      <dsp:nvSpPr>
        <dsp:cNvPr id="0" name=""/>
        <dsp:cNvSpPr/>
      </dsp:nvSpPr>
      <dsp:spPr>
        <a:xfrm>
          <a:off x="1083792" y="607740"/>
          <a:ext cx="1277963" cy="1277963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2035D35-745F-4ACB-BA77-6A40D587A243}">
      <dsp:nvSpPr>
        <dsp:cNvPr id="0" name=""/>
        <dsp:cNvSpPr/>
      </dsp:nvSpPr>
      <dsp:spPr>
        <a:xfrm>
          <a:off x="302814" y="2238419"/>
          <a:ext cx="2839919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/>
            <a:t>Minimum Edit Distance trong NLP</a:t>
          </a:r>
        </a:p>
      </dsp:txBody>
      <dsp:txXfrm>
        <a:off x="302814" y="2238419"/>
        <a:ext cx="2839919" cy="720000"/>
      </dsp:txXfrm>
    </dsp:sp>
    <dsp:sp modelId="{2F908D9E-FAE9-4FC0-9985-85E5FB7470BA}">
      <dsp:nvSpPr>
        <dsp:cNvPr id="0" name=""/>
        <dsp:cNvSpPr/>
      </dsp:nvSpPr>
      <dsp:spPr>
        <a:xfrm>
          <a:off x="4420698" y="607740"/>
          <a:ext cx="1277963" cy="1277963"/>
        </a:xfrm>
        <a:prstGeom prst="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33F1FF6-0B76-4AFD-962E-AD36CEAFFFEE}">
      <dsp:nvSpPr>
        <dsp:cNvPr id="0" name=""/>
        <dsp:cNvSpPr/>
      </dsp:nvSpPr>
      <dsp:spPr>
        <a:xfrm>
          <a:off x="3639720" y="2238419"/>
          <a:ext cx="2839919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/>
            <a:t>Bellman Equation trong RL</a:t>
          </a:r>
        </a:p>
      </dsp:txBody>
      <dsp:txXfrm>
        <a:off x="3639720" y="2238419"/>
        <a:ext cx="2839919" cy="720000"/>
      </dsp:txXfrm>
    </dsp:sp>
    <dsp:sp modelId="{39FB3C60-3F3A-4172-BD6C-EA0C219F5A82}">
      <dsp:nvSpPr>
        <dsp:cNvPr id="0" name=""/>
        <dsp:cNvSpPr/>
      </dsp:nvSpPr>
      <dsp:spPr>
        <a:xfrm>
          <a:off x="7757604" y="607740"/>
          <a:ext cx="1277963" cy="1277963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5B1DDA2-E172-4D78-ACA1-E58B5FE4648A}">
      <dsp:nvSpPr>
        <dsp:cNvPr id="0" name=""/>
        <dsp:cNvSpPr/>
      </dsp:nvSpPr>
      <dsp:spPr>
        <a:xfrm>
          <a:off x="6976626" y="2238419"/>
          <a:ext cx="2839919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/>
            <a:t>Video Summarization trong CV</a:t>
          </a:r>
        </a:p>
      </dsp:txBody>
      <dsp:txXfrm>
        <a:off x="6976626" y="2238419"/>
        <a:ext cx="2839919" cy="7200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8/2/layout/IconLabelList">
  <dgm:title val="Icon Label List"/>
  <dgm:desc val="Use to show non-sequential or grouped chunks of information accompanied by a related visuals. Works best with icons or small pictures with short text ca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2">
        <dgm:constrLst>
          <dgm:constr type="h" for="ch" forName="compNode" refType="h" fact="0.4"/>
          <dgm:constr type="w" for="ch" forName="compNode" val="120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50"/>
          <dgm:constr type="h" for="des" forName="compNode" op="equ"/>
          <dgm:constr type="h" for="des" forName="textRect" op="equ"/>
        </dgm:constrLst>
      </dgm:if>
      <dgm:if name="Name5" axis="ch" ptType="node" func="cnt" op="lte" val="4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36"/>
          <dgm:constr type="h" for="des" forName="compNode" op="equ"/>
          <dgm:constr type="h" for="des" forName="textRect" op="equ"/>
        </dgm:constrLst>
      </dgm:if>
      <dgm:else name="Name6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24"/>
          <dgm:constr type="h" for="des" forName="compNode" op="equ"/>
          <dgm:constr type="h" for="des" forName="textRect" op="equ"/>
        </dgm:constrLst>
      </dgm:else>
    </dgm:choose>
    <dgm:ruleLst>
      <dgm:rule type="w" for="ch" forName="compNode" val="50" fact="NaN" max="NaN"/>
    </dgm:ruleLst>
    <dgm:forEach name="Name7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onstrLst>
          <dgm:constr type="w" for="ch" forName="iconRect" refType="w" fact="0.45"/>
          <dgm:constr type="h" for="ch" forName="iconRect" refType="w" refFor="ch" refForName="iconRect"/>
          <dgm:constr type="ctrX" for="ch" forName="iconRect" refType="w" fact="0.5"/>
          <dgm:constr type="t" for="ch" forName="iconRect"/>
          <dgm:constr type="h" for="ch" forName="spaceRect" refType="h" fact="0.15"/>
          <dgm:constr type="w" for="ch" forName="spaceRect" refType="w"/>
          <dgm:constr type="l" for="ch" forName="spaceRect"/>
          <dgm:constr type="t" for="ch" forName="spaceRect" refType="b" refFor="ch" refForName="iconRect"/>
          <dgm:constr type="h" for="ch" forName="textRect" val="20"/>
          <dgm:constr type="w" for="ch" forName="textRect" refType="w"/>
          <dgm:constr type="l" for="ch" forName="textRect"/>
          <dgm:constr type="t" for="ch" forName="textRect" refType="b" refFor="ch" refForName="spaceRect"/>
        </dgm:constrLst>
        <dgm:ruleLst>
          <dgm:rule type="h" val="INF" fact="NaN" max="NaN"/>
        </dgm:ruleLst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textRect" styleLbl="revTx">
          <dgm:varLst>
            <dgm:chMax val="1"/>
            <dgm:chPref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/>
            <dgm:constr type="rMarg"/>
            <dgm:constr type="tMarg"/>
            <dgm:constr type="bMarg"/>
          </dgm:constrLst>
          <dgm:ruleLst>
            <dgm:rule type="primFontSz" val="11" fact="NaN" max="NaN"/>
            <dgm:rule type="h" val="INF" fact="NaN" max="NaN"/>
          </dgm:ruleLst>
        </dgm:layoutNode>
      </dgm:layoutNode>
      <dgm:forEach name="Name8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</dgm1612:lstStyle>
    </a:ext>
  </dgm:extLst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vi-VN">
              <a:latin typeface="Arial" panose="020B0604020202020204" pitchFamily="34" charset="0"/>
            </a:endParaRPr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4EFE8F45-5902-4205-8701-9E4693AC1343}" type="datetime1">
              <a:rPr lang="vi-VN" smtClean="0">
                <a:latin typeface="Arial" panose="020B0604020202020204" pitchFamily="34" charset="0"/>
              </a:rPr>
              <a:t>30/11/2021</a:t>
            </a:fld>
            <a:endParaRPr lang="vi-VN">
              <a:latin typeface="Arial" panose="020B0604020202020204" pitchFamily="34" charset="0"/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vi-VN">
              <a:latin typeface="Arial" panose="020B0604020202020204" pitchFamily="34" charset="0"/>
            </a:endParaRPr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6834459-7356-44BF-850D-8B30C4FB3B6B}" type="slidenum">
              <a:rPr lang="vi-VN">
                <a:latin typeface="Arial" panose="020B0604020202020204" pitchFamily="34" charset="0"/>
              </a:rPr>
              <a:t>‹#›</a:t>
            </a:fld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vi-VN" noProof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63C894A6-3B2E-4F23-A3F6-26AFBE11AD25}" type="datetime1">
              <a:rPr lang="vi-VN" smtClean="0"/>
              <a:pPr/>
              <a:t>30/11/2021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vi-VN" noProof="0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vi-VN" noProof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A3C37BE-C303-496D-B5CD-85F2937540FC}" type="slidenum">
              <a:rPr lang="vi-VN" noProof="0" smtClean="0"/>
              <a:pPr/>
              <a:t>‹#›</a:t>
            </a:fld>
            <a:endParaRPr lang="vi-VN" noProof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r>
              <a:rPr lang="vi-VN" sz="1200" b="1">
                <a:cs typeface="Arial" pitchFamily="34" charset="0"/>
              </a:rPr>
              <a:t>LƯU Ý: </a:t>
            </a:r>
            <a:r>
              <a:rPr lang="vi-VN" sz="1200" err="1">
                <a:cs typeface="Arial" pitchFamily="34" charset="0"/>
              </a:rPr>
              <a:t>Bạn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muốn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ảnh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khác</a:t>
            </a:r>
            <a:r>
              <a:rPr lang="vi-VN" sz="1200">
                <a:cs typeface="Arial" pitchFamily="34" charset="0"/>
              </a:rPr>
              <a:t> trên trang </a:t>
            </a:r>
            <a:r>
              <a:rPr lang="vi-VN" sz="1200" err="1">
                <a:cs typeface="Arial" pitchFamily="34" charset="0"/>
              </a:rPr>
              <a:t>chiếu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này</a:t>
            </a:r>
            <a:r>
              <a:rPr lang="vi-VN" sz="1200">
                <a:cs typeface="Arial" pitchFamily="34" charset="0"/>
              </a:rPr>
              <a:t>? </a:t>
            </a:r>
            <a:r>
              <a:rPr lang="vi-VN" sz="1200" err="1">
                <a:cs typeface="Arial" pitchFamily="34" charset="0"/>
              </a:rPr>
              <a:t>Chọn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ảnh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và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xóa</a:t>
            </a:r>
            <a:r>
              <a:rPr lang="vi-VN" sz="1200">
                <a:cs typeface="Arial" pitchFamily="34" charset="0"/>
              </a:rPr>
              <a:t>. Bây </a:t>
            </a:r>
            <a:r>
              <a:rPr lang="vi-VN" sz="1200" err="1">
                <a:cs typeface="Arial" pitchFamily="34" charset="0"/>
              </a:rPr>
              <a:t>giờ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bấm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vào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biểu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tượng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Ảnh</a:t>
            </a:r>
            <a:r>
              <a:rPr lang="vi-VN" sz="1200">
                <a:cs typeface="Arial" pitchFamily="34" charset="0"/>
              </a:rPr>
              <a:t> trong </a:t>
            </a:r>
            <a:r>
              <a:rPr lang="vi-VN" sz="1200" err="1">
                <a:cs typeface="Arial" pitchFamily="34" charset="0"/>
              </a:rPr>
              <a:t>chỗ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dành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sẵn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để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chèn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ảnh</a:t>
            </a:r>
            <a:r>
              <a:rPr lang="vi-VN" sz="1200">
                <a:cs typeface="Arial" pitchFamily="34" charset="0"/>
              </a:rPr>
              <a:t> </a:t>
            </a:r>
            <a:r>
              <a:rPr lang="vi-VN" sz="1200" err="1">
                <a:cs typeface="Arial" pitchFamily="34" charset="0"/>
              </a:rPr>
              <a:t>của</a:t>
            </a:r>
            <a:r>
              <a:rPr lang="vi-VN" sz="1200">
                <a:cs typeface="Arial" pitchFamily="34" charset="0"/>
              </a:rPr>
              <a:t> riêng </a:t>
            </a:r>
            <a:r>
              <a:rPr lang="vi-VN" sz="1200" err="1">
                <a:cs typeface="Arial" pitchFamily="34" charset="0"/>
              </a:rPr>
              <a:t>bạn</a:t>
            </a:r>
            <a:r>
              <a:rPr lang="vi-VN" sz="1200">
                <a:cs typeface="Arial" pitchFamily="34" charset="0"/>
              </a:rPr>
              <a:t>.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0A3C37BE-C303-496D-B5CD-85F2937540FC}" type="slidenum">
              <a:rPr lang="vi-VN" smtClean="0"/>
              <a:t>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055511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0A3C37BE-C303-496D-B5CD-85F2937540FC}" type="slidenum">
              <a:rPr lang="vi-VN" smtClean="0"/>
              <a:t>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6805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0A3C37BE-C303-496D-B5CD-85F2937540FC}" type="slidenum">
              <a:rPr lang="vi-VN" smtClean="0"/>
              <a:t>1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47325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0A3C37BE-C303-496D-B5CD-85F2937540FC}" type="slidenum">
              <a:rPr lang="vi-VN" smtClean="0"/>
              <a:t>1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333393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0A3C37BE-C303-496D-B5CD-85F2937540FC}" type="slidenum">
              <a:rPr lang="vi-VN" smtClean="0"/>
              <a:t>1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399001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0A3C37BE-C303-496D-B5CD-85F2937540FC}" type="slidenum">
              <a:rPr lang="vi-VN" smtClean="0"/>
              <a:t>2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452417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0A3C37BE-C303-496D-B5CD-85F2937540FC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502771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0A3C37BE-C303-496D-B5CD-85F2937540FC}" type="slidenum">
              <a:rPr lang="vi-VN" smtClean="0"/>
              <a:t>2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179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rang chiếu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ình chữ nhật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vi-VN" noProof="0">
              <a:latin typeface="Arial" panose="020B0604020202020204" pitchFamily="34" charset="0"/>
            </a:endParaRPr>
          </a:p>
        </p:txBody>
      </p:sp>
      <p:sp>
        <p:nvSpPr>
          <p:cNvPr id="8" name="Hình chữ nhật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vi-VN" noProof="0">
              <a:latin typeface="Arial" panose="020B0604020202020204" pitchFamily="34" charset="0"/>
            </a:endParaRPr>
          </a:p>
        </p:txBody>
      </p:sp>
      <p:sp>
        <p:nvSpPr>
          <p:cNvPr id="2" name="Tiêu đề 1"/>
          <p:cNvSpPr>
            <a:spLocks noGrp="1"/>
          </p:cNvSpPr>
          <p:nvPr>
            <p:ph type="ctrTitle" hasCustomPrompt="1"/>
          </p:nvPr>
        </p:nvSpPr>
        <p:spPr>
          <a:xfrm>
            <a:off x="1104900" y="2292094"/>
            <a:ext cx="10096500" cy="2219691"/>
          </a:xfrm>
        </p:spPr>
        <p:txBody>
          <a:bodyPr rtlCol="0" anchor="ctr">
            <a:normAutofit/>
          </a:bodyPr>
          <a:lstStyle>
            <a:lvl1pPr algn="l">
              <a:defRPr sz="4400" cap="all" baseline="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 hasCustomPrompt="1"/>
          </p:nvPr>
        </p:nvSpPr>
        <p:spPr>
          <a:xfrm>
            <a:off x="1104898" y="4511784"/>
            <a:ext cx="10096501" cy="95556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vi-VN" noProof="0"/>
              <a:t>Bấm để chỉnh sửa kiểu phụ đề của Bản cái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1FEA3FE0-4CEE-4E96-AE91-B6D909A7B7FE}" type="datetime1">
              <a:rPr lang="vi-VN" noProof="0" smtClean="0"/>
              <a:t>30/11/2021</a:t>
            </a:fld>
            <a:endParaRPr lang="vi-VN" noProof="0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0FF54DE5-C571-48E8-A5BC-B369434E2F44}" type="slidenum">
              <a:rPr lang="vi-VN" noProof="0"/>
              <a:t>‹#›</a:t>
            </a:fld>
            <a:endParaRPr lang="vi-VN" noProof="0"/>
          </a:p>
        </p:txBody>
      </p:sp>
      <p:pic>
        <p:nvPicPr>
          <p:cNvPr id="11" name="Hình ảnh 10" title="Tab dải băng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4445" y="0"/>
            <a:ext cx="1747524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có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 rtlCol="0" anchor="b"/>
          <a:lstStyle>
            <a:lvl1pPr>
              <a:defRPr sz="32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Hình ảnh 2" title="Chỗ dành sẵn trống để thêm một hình ảnh. Bấm vào chỗ dành sẵn, rồi chọn hình ảnh mà bạn muốn thêm"/>
          <p:cNvSpPr>
            <a:spLocks noGrp="1"/>
          </p:cNvSpPr>
          <p:nvPr>
            <p:ph type="pic" idx="1"/>
          </p:nvPr>
        </p:nvSpPr>
        <p:spPr>
          <a:xfrm>
            <a:off x="4654671" y="1600199"/>
            <a:ext cx="6430912" cy="4572001"/>
          </a:xfrm>
        </p:spPr>
        <p:txBody>
          <a:bodyPr tIns="1188720" rtlCol="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endParaRPr lang="vi-VN" noProof="0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1104900" y="1600200"/>
            <a:ext cx="3396996" cy="457200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A1F62076-0DC7-43D9-87B7-4024BB5DBA28}" type="datetime1">
              <a:rPr lang="vi-VN" noProof="0" smtClean="0"/>
              <a:t>30/11/2021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0FF54DE5-C571-48E8-A5BC-B369434E2F44}" type="slidenum">
              <a:rPr lang="vi-VN" noProof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ỗ dành sẵn cho Văn bả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9CEAAFFD-4037-4E47-BE34-EE3F48D0935F}" type="datetime1">
              <a:rPr lang="vi-VN" noProof="0" smtClean="0"/>
              <a:t>30/11/2021</a:t>
            </a:fld>
            <a:endParaRPr lang="vi-VN" noProof="0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0FF54DE5-C571-48E8-A5BC-B369434E2F44}" type="slidenum">
              <a:rPr lang="vi-VN" noProof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9372600" y="365125"/>
            <a:ext cx="1714500" cy="5811838"/>
          </a:xfrm>
        </p:spPr>
        <p:txBody>
          <a:bodyPr vert="eaVert"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ỗ dành sẵn cho Văn bả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1104900" y="365125"/>
            <a:ext cx="8098896" cy="5811838"/>
          </a:xfrm>
        </p:spPr>
        <p:txBody>
          <a:bodyPr vert="eaVert"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3866CEBA-C2DB-4BB2-B985-5B1BA88F9F6E}" type="datetime1">
              <a:rPr lang="vi-VN" noProof="0" smtClean="0"/>
              <a:t>30/11/2021</a:t>
            </a:fld>
            <a:endParaRPr lang="vi-VN" noProof="0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0FF54DE5-C571-48E8-A5BC-B369434E2F44}" type="slidenum">
              <a:rPr lang="vi-VN" noProof="0"/>
              <a:t>‹#›</a:t>
            </a:fld>
            <a:endParaRPr lang="vi-VN" noProof="0"/>
          </a:p>
        </p:txBody>
      </p:sp>
      <p:grpSp>
        <p:nvGrpSpPr>
          <p:cNvPr id="7" name="Nhóm 6"/>
          <p:cNvGrpSpPr/>
          <p:nvPr/>
        </p:nvGrpSpPr>
        <p:grpSpPr>
          <a:xfrm rot="5400000">
            <a:off x="6514047" y="3228843"/>
            <a:ext cx="5632704" cy="84403"/>
            <a:chOff x="1073150" y="1219201"/>
            <a:chExt cx="10058400" cy="63125"/>
          </a:xfrm>
        </p:grpSpPr>
        <p:cxnSp>
          <p:nvCxnSpPr>
            <p:cNvPr id="8" name="Đường nối Thẳng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Đường nối Thẳng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/>
            <a:fld id="{0DCFB061-4267-4D9F-8017-6F550D3068DF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1519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A4ED5C-5A53-433E-8A55-46F54CE81DA5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348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CABC0C-B6DF-45E9-B954-11C99AA62C3E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9073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B71B9-2624-4F21-93EE-35A78B1A0DAD}" type="datetime1">
              <a:rPr lang="en-US" smtClean="0"/>
              <a:t>11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1215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D37C2A-BE2E-4840-A907-3254E2916C96}" type="datetime1">
              <a:rPr lang="en-US" smtClean="0"/>
              <a:t>11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9499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CD215-1C45-48A0-8534-39FFE8A7C95A}" type="datetime1">
              <a:rPr lang="en-US" smtClean="0"/>
              <a:t>11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8062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63A0F-DEF3-4134-98D0-2E1276938A8B}" type="datetime1">
              <a:rPr lang="en-US" smtClean="0"/>
              <a:t>11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545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/>
        <p:txBody>
          <a:bodyPr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F821280D-575E-4A04-AE36-5C5518F613D5}" type="datetime1">
              <a:rPr lang="vi-VN" noProof="0" smtClean="0"/>
              <a:t>30/11/2021</a:t>
            </a:fld>
            <a:endParaRPr lang="vi-VN" noProof="0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0FF54DE5-C571-48E8-A5BC-B369434E2F44}" type="slidenum">
              <a:rPr lang="vi-VN" noProof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2E4C8-2960-4ADD-862C-4D9643CB15AC}" type="datetime1">
              <a:rPr lang="en-US" smtClean="0"/>
              <a:t>11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9702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DEA15-09CD-4275-A8E0-385C965F48B0}" type="datetime1">
              <a:rPr lang="en-US" smtClean="0"/>
              <a:t>11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3955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1BC61-5547-4A60-8DA1-6699760D9972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2975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9D1C6-60D0-4CD1-8F31-F912522EB041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466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ang chiếu Tiêu đề có 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Nhóm 12"/>
          <p:cNvGrpSpPr/>
          <p:nvPr/>
        </p:nvGrpSpPr>
        <p:grpSpPr>
          <a:xfrm rot="10800000">
            <a:off x="0" y="5645510"/>
            <a:ext cx="12192000" cy="63125"/>
            <a:chOff x="507492" y="1501519"/>
            <a:chExt cx="8129016" cy="63125"/>
          </a:xfrm>
        </p:grpSpPr>
        <p:cxnSp>
          <p:nvCxnSpPr>
            <p:cNvPr id="17" name="Đường nối Thẳng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Đường nối Thẳng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Nhóm 13"/>
          <p:cNvGrpSpPr/>
          <p:nvPr/>
        </p:nvGrpSpPr>
        <p:grpSpPr>
          <a:xfrm>
            <a:off x="0" y="1143000"/>
            <a:ext cx="12192000" cy="63125"/>
            <a:chOff x="507492" y="1501519"/>
            <a:chExt cx="8129016" cy="63125"/>
          </a:xfrm>
        </p:grpSpPr>
        <p:cxnSp>
          <p:nvCxnSpPr>
            <p:cNvPr id="15" name="Đường nối Thẳng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Đường nối Thẳng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Hình chữ nhật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vi-VN" noProof="0">
              <a:latin typeface="Arial" panose="020B0604020202020204" pitchFamily="34" charset="0"/>
            </a:endParaRPr>
          </a:p>
        </p:txBody>
      </p:sp>
      <p:sp>
        <p:nvSpPr>
          <p:cNvPr id="8" name="Hình chữ nhật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vi-VN" noProof="0">
              <a:latin typeface="Arial" panose="020B0604020202020204" pitchFamily="34" charset="0"/>
            </a:endParaRPr>
          </a:p>
        </p:txBody>
      </p:sp>
      <p:sp>
        <p:nvSpPr>
          <p:cNvPr id="2" name="Tiêu đề 1"/>
          <p:cNvSpPr>
            <a:spLocks noGrp="1"/>
          </p:cNvSpPr>
          <p:nvPr>
            <p:ph type="ctrTitle" hasCustomPrompt="1"/>
          </p:nvPr>
        </p:nvSpPr>
        <p:spPr>
          <a:xfrm>
            <a:off x="1104900" y="2292094"/>
            <a:ext cx="5734050" cy="2219691"/>
          </a:xfrm>
        </p:spPr>
        <p:txBody>
          <a:bodyPr rtlCol="0" anchor="ctr">
            <a:normAutofit/>
          </a:bodyPr>
          <a:lstStyle>
            <a:lvl1pPr algn="l">
              <a:defRPr sz="4400" cap="all" baseline="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11" name="Chỗ dành sẵn cho Hình ảnh 10" title="Chỗ dành sẵn trống để thêm một hình ảnh. Bấm vào chỗ dành sẵn, rồi chọn hình ảnh mà bạn muốn thêm"/>
          <p:cNvSpPr>
            <a:spLocks noGrp="1"/>
          </p:cNvSpPr>
          <p:nvPr>
            <p:ph type="pic" sz="quarter" idx="13"/>
          </p:nvPr>
        </p:nvSpPr>
        <p:spPr>
          <a:xfrm>
            <a:off x="6981063" y="1310656"/>
            <a:ext cx="5210937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>
              <a:buNone/>
              <a:defRPr/>
            </a:lvl1pPr>
          </a:lstStyle>
          <a:p>
            <a:pPr rtl="0"/>
            <a:endParaRPr lang="vi-VN" noProof="0"/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 hasCustomPrompt="1"/>
          </p:nvPr>
        </p:nvSpPr>
        <p:spPr>
          <a:xfrm>
            <a:off x="1104900" y="4511784"/>
            <a:ext cx="5734050" cy="95556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vi-VN" noProof="0"/>
              <a:t>Bấm để chỉnh sửa kiểu phụ đề của Bản cái</a:t>
            </a:r>
          </a:p>
        </p:txBody>
      </p:sp>
      <p:pic>
        <p:nvPicPr>
          <p:cNvPr id="10" name="Hình ảnh 9" title="Tab dải băng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5880" y="0"/>
            <a:ext cx="1747524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0" y="2514600"/>
            <a:ext cx="12192000" cy="3194035"/>
            <a:chOff x="647402" y="2514600"/>
            <a:chExt cx="10838688" cy="3194035"/>
          </a:xfrm>
        </p:grpSpPr>
        <p:grpSp>
          <p:nvGrpSpPr>
            <p:cNvPr id="9" name="Nhóm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Đường nối Thẳng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Đường nối Thẳng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Hình chữ nhật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vi-VN" noProof="0">
                <a:latin typeface="Arial" panose="020B0604020202020204" pitchFamily="34" charset="0"/>
              </a:endParaRPr>
            </a:p>
          </p:txBody>
        </p:sp>
        <p:grpSp>
          <p:nvGrpSpPr>
            <p:cNvPr id="11" name="Nhóm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Đường nối Thẳng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Đường nối Thẳng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1104899" y="2971806"/>
            <a:ext cx="10071099" cy="1684150"/>
          </a:xfrm>
        </p:spPr>
        <p:txBody>
          <a:bodyPr rtlCol="0" anchor="ctr">
            <a:normAutofit/>
          </a:bodyPr>
          <a:lstStyle>
            <a:lvl1pPr>
              <a:defRPr sz="4400" cap="all" baseline="0">
                <a:solidFill>
                  <a:schemeClr val="bg1"/>
                </a:solidFill>
              </a:defRPr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1104899" y="4655956"/>
            <a:ext cx="10071099" cy="509750"/>
          </a:xfrm>
        </p:spPr>
        <p:txBody>
          <a:bodyPr rtlCol="0">
            <a:norm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56D7C7F8-5F61-4133-8EB7-73A48C6BDFCE}" type="datetime1">
              <a:rPr lang="vi-VN" noProof="0" smtClean="0"/>
              <a:t>30/11/2021</a:t>
            </a:fld>
            <a:endParaRPr lang="vi-VN" noProof="0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0FF54DE5-C571-48E8-A5BC-B369434E2F44}" type="slidenum">
              <a:rPr lang="vi-VN" noProof="0"/>
              <a:t>‹#›</a:t>
            </a:fld>
            <a:endParaRPr lang="vi-VN" noProof="0"/>
          </a:p>
        </p:txBody>
      </p:sp>
      <p:pic>
        <p:nvPicPr>
          <p:cNvPr id="7" name="Hình ảnh 6" title="Tab dải băng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80" y="0"/>
            <a:ext cx="1783188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 hasCustomPrompt="1"/>
          </p:nvPr>
        </p:nvSpPr>
        <p:spPr>
          <a:xfrm>
            <a:off x="1104900" y="1600200"/>
            <a:ext cx="4914900" cy="4571999"/>
          </a:xfrm>
        </p:spPr>
        <p:txBody>
          <a:bodyPr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6172200" y="1600200"/>
            <a:ext cx="4914900" cy="4571999"/>
          </a:xfrm>
        </p:spPr>
        <p:txBody>
          <a:bodyPr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</a:lstStyle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12C96BAC-015E-4AF8-92F2-053CF43974BB}" type="datetime1">
              <a:rPr lang="vi-VN" noProof="0" smtClean="0"/>
              <a:t>30/11/2021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0FF54DE5-C571-48E8-A5BC-B369434E2F44}" type="slidenum">
              <a:rPr lang="vi-VN" noProof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1104900" y="1600200"/>
            <a:ext cx="4919472" cy="823912"/>
          </a:xfrm>
        </p:spPr>
        <p:txBody>
          <a:bodyPr rtlCol="0"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1104900" y="2424112"/>
            <a:ext cx="4919472" cy="3748088"/>
          </a:xfrm>
        </p:spPr>
        <p:txBody>
          <a:bodyPr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 hasCustomPrompt="1"/>
          </p:nvPr>
        </p:nvSpPr>
        <p:spPr>
          <a:xfrm>
            <a:off x="6166110" y="1600200"/>
            <a:ext cx="4919472" cy="823912"/>
          </a:xfrm>
        </p:spPr>
        <p:txBody>
          <a:bodyPr rtlCol="0"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 hasCustomPrompt="1"/>
          </p:nvPr>
        </p:nvSpPr>
        <p:spPr>
          <a:xfrm>
            <a:off x="6166110" y="2424112"/>
            <a:ext cx="4919472" cy="3748088"/>
          </a:xfrm>
        </p:spPr>
        <p:txBody>
          <a:bodyPr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7" name="Chỗ dành sẵn cho Ngày tháng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4A2E4CBA-B430-4C60-B0E0-4E257D4A9CA9}" type="datetime1">
              <a:rPr lang="vi-VN" noProof="0" smtClean="0"/>
              <a:t>30/11/2021</a:t>
            </a:fld>
            <a:endParaRPr lang="vi-VN" noProof="0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9" name="Chỗ dành sẵn cho Số hiệu Bản chiếu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0FF54DE5-C571-48E8-A5BC-B369434E2F44}" type="slidenum">
              <a:rPr lang="vi-VN" noProof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02F0D74A-B7DB-4AB2-AC60-2ED277FCD3C6}" type="datetime1">
              <a:rPr lang="vi-VN" noProof="0" smtClean="0"/>
              <a:t>30/11/2021</a:t>
            </a:fld>
            <a:endParaRPr lang="vi-VN" noProof="0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r>
              <a:rPr lang="en-US" b="0">
                <a:effectLst/>
              </a:rPr>
              <a:t> </a:t>
            </a:r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0FF54DE5-C571-48E8-A5BC-B369434E2F44}" type="slidenum">
              <a:rPr lang="vi-VN" noProof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8F0C568A-0F8C-4D77-A079-6DA9F12AD2CD}" type="datetime1">
              <a:rPr lang="vi-VN" noProof="0" smtClean="0"/>
              <a:t>30/11/2021</a:t>
            </a:fld>
            <a:endParaRPr lang="vi-VN" noProof="0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0FF54DE5-C571-48E8-A5BC-B369434E2F44}" type="slidenum">
              <a:rPr lang="vi-VN" noProof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có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 rtlCol="0" anchor="b"/>
          <a:lstStyle>
            <a:lvl1pPr>
              <a:defRPr sz="32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>
          <a:xfrm>
            <a:off x="5641848" y="1600199"/>
            <a:ext cx="5445252" cy="4572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1104900" y="1600200"/>
            <a:ext cx="4384548" cy="457200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F35FEA10-623B-48B2-9EEB-02DBE99CD319}" type="datetime1">
              <a:rPr lang="vi-VN" noProof="0" smtClean="0"/>
              <a:t>30/11/2021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0FF54DE5-C571-48E8-A5BC-B369434E2F44}" type="slidenum">
              <a:rPr lang="vi-VN" noProof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/>
          <p:cNvSpPr>
            <a:spLocks noGrp="1"/>
          </p:cNvSpPr>
          <p:nvPr>
            <p:ph type="title"/>
          </p:nvPr>
        </p:nvSpPr>
        <p:spPr>
          <a:xfrm>
            <a:off x="1104900" y="76200"/>
            <a:ext cx="998068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1104900" y="1600200"/>
            <a:ext cx="998220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  <a:p>
            <a:pPr lvl="5" rtl="0"/>
            <a:r>
              <a:rPr lang="vi-VN" noProof="0"/>
              <a:t>Mức sáu</a:t>
            </a:r>
          </a:p>
          <a:p>
            <a:pPr lvl="6" rtl="0"/>
            <a:r>
              <a:rPr lang="vi-VN" noProof="0"/>
              <a:t>Mức bảy</a:t>
            </a:r>
          </a:p>
          <a:p>
            <a:pPr lvl="7" rtl="0"/>
            <a:r>
              <a:rPr lang="vi-VN" noProof="0"/>
              <a:t>Mức tám</a:t>
            </a:r>
          </a:p>
          <a:p>
            <a:pPr lvl="8" rtl="0"/>
            <a:r>
              <a:rPr lang="vi-VN" noProof="0"/>
              <a:t>Mức chín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2"/>
          </p:nvPr>
        </p:nvSpPr>
        <p:spPr>
          <a:xfrm>
            <a:off x="1104899" y="6356351"/>
            <a:ext cx="182955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>
              <a:defRPr sz="120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C75FE05B-02D7-4D10-AEF5-4F26AFA22B44}" type="datetime1">
              <a:rPr lang="vi-VN" noProof="0" smtClean="0"/>
              <a:t>30/11/2021</a:t>
            </a:fld>
            <a:endParaRPr lang="vi-VN" noProof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2934459" y="6356350"/>
            <a:ext cx="632308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>
              <a:defRPr sz="120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vi-VN" noProof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4"/>
          </p:nvPr>
        </p:nvSpPr>
        <p:spPr>
          <a:xfrm>
            <a:off x="9256782" y="6356351"/>
            <a:ext cx="18288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120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FF54DE5-C571-48E8-A5BC-B369434E2F44}" type="slidenum">
              <a:rPr lang="vi-VN" noProof="0" smtClean="0"/>
              <a:pPr/>
              <a:t>‹#›</a:t>
            </a:fld>
            <a:endParaRPr lang="vi-VN" noProof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Nhóm 14"/>
          <p:cNvGrpSpPr/>
          <p:nvPr/>
        </p:nvGrpSpPr>
        <p:grpSpPr>
          <a:xfrm>
            <a:off x="1103376" y="1219201"/>
            <a:ext cx="9985248" cy="84403"/>
            <a:chOff x="1073150" y="1219201"/>
            <a:chExt cx="10058400" cy="63125"/>
          </a:xfrm>
        </p:grpSpPr>
        <p:cxnSp>
          <p:nvCxnSpPr>
            <p:cNvPr id="13" name="Đường nối Thẳng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Đường nối Thẳng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696">
          <p15:clr>
            <a:srgbClr val="F26B43"/>
          </p15:clr>
        </p15:guide>
        <p15:guide id="2" pos="6984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388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F8082C-0922-4249-A612-B415F5231620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EF9944-A4F6-4C59-AEBD-678D6480B8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712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8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11">
            <a:extLst>
              <a:ext uri="{FF2B5EF4-FFF2-40B4-BE49-F238E27FC236}">
                <a16:creationId xmlns:a16="http://schemas.microsoft.com/office/drawing/2014/main" id="{BAD76F3E-3A97-486B-B402-44400A8B91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êu đề 5"/>
          <p:cNvSpPr>
            <a:spLocks noGrp="1"/>
          </p:cNvSpPr>
          <p:nvPr>
            <p:ph type="ctrTitle"/>
          </p:nvPr>
        </p:nvSpPr>
        <p:spPr>
          <a:xfrm>
            <a:off x="838199" y="1093788"/>
            <a:ext cx="10506455" cy="2967208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80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DYNAMIC PROGRAMMING</a:t>
            </a:r>
          </a:p>
        </p:txBody>
      </p:sp>
      <p:sp>
        <p:nvSpPr>
          <p:cNvPr id="7" name="Tiêu đề phụ 6"/>
          <p:cNvSpPr>
            <a:spLocks noGrp="1"/>
          </p:cNvSpPr>
          <p:nvPr>
            <p:ph type="subTitle" idx="1"/>
          </p:nvPr>
        </p:nvSpPr>
        <p:spPr>
          <a:xfrm>
            <a:off x="7400924" y="4619624"/>
            <a:ext cx="3946779" cy="1038225"/>
          </a:xfrm>
        </p:spPr>
        <p:txBody>
          <a:bodyPr vert="horz" lIns="91440" tIns="45720" rIns="91440" bIns="45720" rtlCol="0">
            <a:normAutofit/>
          </a:bodyPr>
          <a:lstStyle/>
          <a:p>
            <a:pPr algn="r">
              <a:spcBef>
                <a:spcPts val="1000"/>
              </a:spcBef>
            </a:pPr>
            <a:r>
              <a:rPr lang="en-US" sz="1500" kern="120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Nhóm</a:t>
            </a:r>
            <a:r>
              <a:rPr lang="en-US" sz="15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9</a:t>
            </a:r>
          </a:p>
          <a:p>
            <a:pPr algn="r">
              <a:spcBef>
                <a:spcPts val="1000"/>
              </a:spcBef>
            </a:pPr>
            <a:r>
              <a:rPr lang="en-US" sz="15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i Trung Kiên - 20520066</a:t>
            </a:r>
          </a:p>
          <a:p>
            <a:pPr algn="r">
              <a:spcBef>
                <a:spcPts val="1000"/>
              </a:spcBef>
            </a:pPr>
            <a:r>
              <a:rPr lang="en-US" sz="1500" kern="120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ần</a:t>
            </a:r>
            <a:r>
              <a:rPr lang="en-US" sz="15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Hữu Khoa - 20520222</a:t>
            </a:r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391F6B52-91F4-4AEB-B6DB-29FEBCF28C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41248" y="4331166"/>
            <a:ext cx="10506456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Rectangle 15">
            <a:extLst>
              <a:ext uri="{FF2B5EF4-FFF2-40B4-BE49-F238E27FC236}">
                <a16:creationId xmlns:a16="http://schemas.microsoft.com/office/drawing/2014/main" id="{2CD6F061-7C53-44F4-9794-953DB70A45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9346882" y="2348839"/>
            <a:ext cx="54864" cy="394677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100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100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4739C1-803D-43BD-9B7D-6EEA7FFD7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z="3600" b="1" dirty="0"/>
              <a:t>Một số khái niệm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CA8E84A-B22A-4C18-BED2-16C92A017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4900" y="1600200"/>
            <a:ext cx="10169105" cy="5262112"/>
          </a:xfrm>
        </p:spPr>
        <p:txBody>
          <a:bodyPr vert="horz" lIns="0" tIns="45720" rIns="0" bIns="45720" rtlCol="0" anchor="t">
            <a:normAutofit/>
          </a:bodyPr>
          <a:lstStyle/>
          <a:p>
            <a:pPr>
              <a:spcBef>
                <a:spcPts val="1000"/>
              </a:spcBef>
              <a:buFont typeface="Wingdings,Sans-Serif"/>
              <a:buChar char="v"/>
            </a:pPr>
            <a:r>
              <a:rPr lang="en-US" sz="2400" dirty="0" err="1">
                <a:latin typeface="Calibri"/>
                <a:cs typeface="Calibri"/>
              </a:rPr>
              <a:t>Bà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toán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giả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theo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phương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pháp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quy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hoạch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động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gọ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là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bài</a:t>
            </a:r>
            <a:r>
              <a:rPr lang="en-US" sz="2400" b="1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toán</a:t>
            </a:r>
            <a:r>
              <a:rPr lang="en-US" sz="2400" b="1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quy</a:t>
            </a:r>
            <a:r>
              <a:rPr lang="en-US" sz="2400" b="1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hoạch</a:t>
            </a:r>
            <a:r>
              <a:rPr lang="en-US" sz="2400" b="1" dirty="0">
                <a:latin typeface="Calibri"/>
                <a:cs typeface="Calibri"/>
              </a:rPr>
              <a:t> </a:t>
            </a:r>
            <a:r>
              <a:rPr lang="en-US" sz="2400" b="1" dirty="0" err="1">
                <a:latin typeface="Calibri"/>
                <a:cs typeface="Calibri"/>
              </a:rPr>
              <a:t>động</a:t>
            </a:r>
            <a:endParaRPr lang="en-US" sz="2400" b="1" dirty="0">
              <a:latin typeface="Calibri"/>
              <a:cs typeface="Calibri"/>
            </a:endParaRPr>
          </a:p>
          <a:p>
            <a:pPr>
              <a:spcBef>
                <a:spcPts val="1000"/>
              </a:spcBef>
              <a:buFont typeface="Wingdings,Sans-Serif"/>
              <a:buChar char="v"/>
            </a:pPr>
            <a:endParaRPr lang="en-US" sz="2400" b="1" dirty="0">
              <a:latin typeface="Calibri"/>
              <a:cs typeface="Calibri"/>
            </a:endParaRPr>
          </a:p>
          <a:p>
            <a:pPr>
              <a:spcBef>
                <a:spcPts val="1000"/>
              </a:spcBef>
              <a:buFont typeface="Wingdings,Sans-Serif"/>
              <a:buChar char="v"/>
            </a:pPr>
            <a:r>
              <a:rPr lang="en-US" sz="2400" dirty="0" err="1">
                <a:latin typeface="Calibri"/>
                <a:cs typeface="Calibri"/>
              </a:rPr>
              <a:t>Công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thức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phố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hợp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nghiệm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của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các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bà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toán</a:t>
            </a:r>
            <a:r>
              <a:rPr lang="en-US" sz="2400" dirty="0">
                <a:latin typeface="Calibri"/>
                <a:cs typeface="Calibri"/>
              </a:rPr>
              <a:t> con </a:t>
            </a:r>
            <a:r>
              <a:rPr lang="en-US" sz="2400" dirty="0" err="1">
                <a:latin typeface="Calibri"/>
                <a:cs typeface="Calibri"/>
              </a:rPr>
              <a:t>để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có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nghiệm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của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bà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toán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lớn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gọ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là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công</a:t>
            </a:r>
            <a:r>
              <a:rPr lang="en-US" sz="2400" b="1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thức</a:t>
            </a:r>
            <a:r>
              <a:rPr lang="en-US" sz="2400" b="1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truy</a:t>
            </a:r>
            <a:r>
              <a:rPr lang="en-US" sz="2400" b="1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hồ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của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quy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hoạch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động</a:t>
            </a:r>
            <a:endParaRPr lang="en-US" sz="2400" dirty="0">
              <a:latin typeface="Calibri"/>
              <a:cs typeface="Calibri"/>
            </a:endParaRPr>
          </a:p>
          <a:p>
            <a:pPr>
              <a:spcBef>
                <a:spcPts val="1000"/>
              </a:spcBef>
              <a:buFont typeface="Wingdings,Sans-Serif"/>
              <a:buChar char="v"/>
            </a:pPr>
            <a:endParaRPr lang="en-US" sz="2400" dirty="0">
              <a:latin typeface="Arial"/>
              <a:cs typeface="Arial"/>
            </a:endParaRPr>
          </a:p>
          <a:p>
            <a:pPr>
              <a:spcBef>
                <a:spcPts val="1000"/>
              </a:spcBef>
              <a:buFont typeface="Wingdings,Sans-Serif"/>
              <a:buChar char="v"/>
            </a:pPr>
            <a:r>
              <a:rPr lang="en-US" sz="2400" dirty="0" err="1">
                <a:latin typeface="Calibri"/>
                <a:cs typeface="Calibri"/>
              </a:rPr>
              <a:t>Tập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các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bà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toán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nhỏ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nhất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có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ngay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lờ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giả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để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từ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đó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giả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quyết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các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bà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toán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lớn</a:t>
            </a:r>
            <a:r>
              <a:rPr lang="en-US" sz="2400" dirty="0">
                <a:latin typeface="Calibri"/>
                <a:cs typeface="Calibri"/>
              </a:rPr>
              <a:t> </a:t>
            </a:r>
            <a:r>
              <a:rPr lang="en-US" sz="2400" dirty="0" err="1">
                <a:latin typeface="Calibri"/>
                <a:cs typeface="Calibri"/>
              </a:rPr>
              <a:t>hơn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gọ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là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cơ</a:t>
            </a:r>
            <a:r>
              <a:rPr lang="en-US" sz="2400" b="1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sở</a:t>
            </a:r>
            <a:r>
              <a:rPr lang="en-US" sz="2400" b="1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quy</a:t>
            </a:r>
            <a:r>
              <a:rPr lang="en-US" sz="2400" b="1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hoạch</a:t>
            </a:r>
            <a:r>
              <a:rPr lang="en-US" sz="2400" b="1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động</a:t>
            </a:r>
            <a:endParaRPr lang="en-US" sz="2400" b="1" dirty="0">
              <a:latin typeface="Calibri"/>
              <a:cs typeface="Calibri"/>
            </a:endParaRPr>
          </a:p>
          <a:p>
            <a:pPr>
              <a:spcBef>
                <a:spcPts val="1000"/>
              </a:spcBef>
              <a:buFont typeface="Wingdings,Sans-Serif"/>
              <a:buChar char="v"/>
            </a:pPr>
            <a:endParaRPr lang="en-US" sz="2400" dirty="0">
              <a:latin typeface="Arial"/>
              <a:cs typeface="Arial"/>
            </a:endParaRPr>
          </a:p>
          <a:p>
            <a:pPr>
              <a:spcBef>
                <a:spcPts val="1000"/>
              </a:spcBef>
              <a:buFont typeface="Wingdings,Sans-Serif"/>
              <a:buChar char="v"/>
            </a:pPr>
            <a:r>
              <a:rPr lang="en-US" sz="2400" dirty="0" err="1">
                <a:latin typeface="Calibri"/>
                <a:cs typeface="Calibri"/>
              </a:rPr>
              <a:t>Không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gian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lưu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trữ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lờ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giả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các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bà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toán</a:t>
            </a:r>
            <a:r>
              <a:rPr lang="en-US" sz="2400" dirty="0">
                <a:latin typeface="Calibri"/>
                <a:cs typeface="Calibri"/>
              </a:rPr>
              <a:t> con </a:t>
            </a:r>
            <a:r>
              <a:rPr lang="en-US" sz="2400" dirty="0" err="1">
                <a:latin typeface="Calibri"/>
                <a:cs typeface="Calibri"/>
              </a:rPr>
              <a:t>để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tìm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cách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phố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hợp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chúng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gọi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dirty="0" err="1">
                <a:latin typeface="Calibri"/>
                <a:cs typeface="Calibri"/>
              </a:rPr>
              <a:t>là</a:t>
            </a:r>
            <a:r>
              <a:rPr lang="en-US" sz="2400" dirty="0">
                <a:latin typeface="Calibri"/>
                <a:cs typeface="Calibri"/>
              </a:rPr>
              <a:t> </a:t>
            </a:r>
            <a:r>
              <a:rPr lang="en-US" sz="2400" b="1" dirty="0" err="1">
                <a:latin typeface="Calibri"/>
                <a:cs typeface="Calibri"/>
              </a:rPr>
              <a:t>bảng</a:t>
            </a:r>
            <a:r>
              <a:rPr lang="en-US" sz="2400" b="1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phương</a:t>
            </a:r>
            <a:r>
              <a:rPr lang="en-US" sz="2400" b="1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án</a:t>
            </a:r>
            <a:r>
              <a:rPr lang="en-US" sz="2400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của</a:t>
            </a:r>
            <a:r>
              <a:rPr lang="en-US" sz="2400" b="1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quy</a:t>
            </a:r>
            <a:r>
              <a:rPr lang="en-US" sz="2400" b="1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hoạch</a:t>
            </a:r>
            <a:r>
              <a:rPr lang="en-US" sz="2400" b="1" dirty="0">
                <a:latin typeface="Calibri"/>
                <a:cs typeface="Calibri"/>
              </a:rPr>
              <a:t> </a:t>
            </a:r>
            <a:r>
              <a:rPr lang="en-US" sz="2400" b="1" dirty="0" err="1">
                <a:latin typeface="Calibri"/>
                <a:cs typeface="Calibri"/>
              </a:rPr>
              <a:t>động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000599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/>
              <a:t>Các </a:t>
            </a:r>
            <a:r>
              <a:rPr lang="en-US" sz="3600" b="1" dirty="0" err="1"/>
              <a:t>bước</a:t>
            </a:r>
            <a:r>
              <a:rPr lang="en-US" sz="3600" b="1" dirty="0"/>
              <a:t> </a:t>
            </a:r>
            <a:r>
              <a:rPr lang="en-US" sz="3600" b="1" dirty="0" err="1"/>
              <a:t>thực</a:t>
            </a:r>
            <a:r>
              <a:rPr lang="en-US" sz="3600" b="1" dirty="0"/>
              <a:t> </a:t>
            </a:r>
            <a:r>
              <a:rPr lang="en-US" sz="3600" b="1" dirty="0" err="1"/>
              <a:t>hiệ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base">
              <a:buFont typeface="Wingdings" panose="05000000000000000000" pitchFamily="2" charset="2"/>
              <a:buChar char="v"/>
            </a:pPr>
            <a:r>
              <a:rPr lang="en-US" sz="2400" dirty="0" err="1"/>
              <a:t>Giải</a:t>
            </a:r>
            <a:r>
              <a:rPr lang="en-US" sz="2400" dirty="0"/>
              <a:t> </a:t>
            </a:r>
            <a:r>
              <a:rPr lang="en-US" sz="2400" dirty="0" err="1"/>
              <a:t>tất</a:t>
            </a:r>
            <a:r>
              <a:rPr lang="en-US" sz="2400" dirty="0"/>
              <a:t> </a:t>
            </a:r>
            <a:r>
              <a:rPr lang="en-US" sz="2400" dirty="0" err="1"/>
              <a:t>cả</a:t>
            </a:r>
            <a:r>
              <a:rPr lang="en-US" sz="2400" dirty="0"/>
              <a:t> </a:t>
            </a:r>
            <a:r>
              <a:rPr lang="en-US" sz="2400" dirty="0" err="1"/>
              <a:t>các</a:t>
            </a:r>
            <a:r>
              <a:rPr lang="en-US" sz="2400" dirty="0"/>
              <a:t> </a:t>
            </a:r>
            <a:r>
              <a:rPr lang="en-US" sz="2400" dirty="0" err="1"/>
              <a:t>bài</a:t>
            </a:r>
            <a:r>
              <a:rPr lang="en-US" sz="2400" dirty="0"/>
              <a:t> </a:t>
            </a:r>
            <a:r>
              <a:rPr lang="en-US" sz="2400" dirty="0" err="1"/>
              <a:t>toán</a:t>
            </a:r>
            <a:r>
              <a:rPr lang="en-US" sz="2400" dirty="0"/>
              <a:t> </a:t>
            </a:r>
            <a:r>
              <a:rPr lang="en-US" sz="2400" dirty="0" err="1"/>
              <a:t>cơ</a:t>
            </a:r>
            <a:r>
              <a:rPr lang="en-US" sz="2400" dirty="0"/>
              <a:t> </a:t>
            </a:r>
            <a:r>
              <a:rPr lang="en-US" sz="2400" dirty="0" err="1"/>
              <a:t>sở</a:t>
            </a:r>
            <a:r>
              <a:rPr lang="en-US" sz="2400" dirty="0"/>
              <a:t> (</a:t>
            </a:r>
            <a:r>
              <a:rPr lang="en-US" sz="2400" dirty="0" err="1"/>
              <a:t>thông</a:t>
            </a:r>
            <a:r>
              <a:rPr lang="en-US" sz="2400" dirty="0"/>
              <a:t> </a:t>
            </a:r>
            <a:r>
              <a:rPr lang="en-US" sz="2400" dirty="0" err="1"/>
              <a:t>thường</a:t>
            </a:r>
            <a:r>
              <a:rPr lang="en-US" sz="2400" dirty="0"/>
              <a:t> </a:t>
            </a:r>
            <a:r>
              <a:rPr lang="en-US" sz="2400" dirty="0" err="1"/>
              <a:t>rất</a:t>
            </a:r>
            <a:r>
              <a:rPr lang="en-US" sz="2400" dirty="0"/>
              <a:t> </a:t>
            </a:r>
            <a:r>
              <a:rPr lang="en-US" sz="2400" dirty="0" err="1"/>
              <a:t>dễ</a:t>
            </a:r>
            <a:r>
              <a:rPr lang="en-US" sz="2400" dirty="0"/>
              <a:t>), </a:t>
            </a:r>
            <a:r>
              <a:rPr lang="en-US" sz="2400" dirty="0" err="1"/>
              <a:t>lưu</a:t>
            </a:r>
            <a:r>
              <a:rPr lang="en-US" sz="2400" dirty="0"/>
              <a:t> </a:t>
            </a:r>
            <a:r>
              <a:rPr lang="en-US" sz="2400" dirty="0" err="1"/>
              <a:t>các</a:t>
            </a:r>
            <a:r>
              <a:rPr lang="en-US" sz="2400" dirty="0"/>
              <a:t> </a:t>
            </a:r>
            <a:r>
              <a:rPr lang="en-US" sz="2400" dirty="0" err="1"/>
              <a:t>lời</a:t>
            </a:r>
            <a:r>
              <a:rPr lang="en-US" sz="2400" dirty="0"/>
              <a:t> </a:t>
            </a:r>
            <a:r>
              <a:rPr lang="en-US" sz="2400" dirty="0" err="1"/>
              <a:t>giải</a:t>
            </a:r>
            <a:r>
              <a:rPr lang="en-US" sz="2400" dirty="0"/>
              <a:t> </a:t>
            </a:r>
            <a:r>
              <a:rPr lang="en-US" sz="2400" dirty="0" err="1"/>
              <a:t>vào</a:t>
            </a:r>
            <a:r>
              <a:rPr lang="en-US" sz="2400" dirty="0"/>
              <a:t> </a:t>
            </a:r>
            <a:r>
              <a:rPr lang="en-US" sz="2400" dirty="0" err="1"/>
              <a:t>bảng</a:t>
            </a:r>
            <a:r>
              <a:rPr lang="en-US" sz="2400" dirty="0"/>
              <a:t> </a:t>
            </a:r>
            <a:r>
              <a:rPr lang="en-US" sz="2400" dirty="0" err="1"/>
              <a:t>phương</a:t>
            </a:r>
            <a:r>
              <a:rPr lang="en-US" sz="2400" dirty="0"/>
              <a:t> </a:t>
            </a:r>
            <a:r>
              <a:rPr lang="en-US" sz="2400" dirty="0" err="1"/>
              <a:t>án</a:t>
            </a:r>
            <a:r>
              <a:rPr lang="en-US" sz="2400" dirty="0"/>
              <a:t>.</a:t>
            </a:r>
            <a:r>
              <a:rPr lang="vi-VN" sz="2400" dirty="0"/>
              <a:t>​</a:t>
            </a:r>
          </a:p>
          <a:p>
            <a:pPr fontAlgn="base">
              <a:buFont typeface="Wingdings" panose="05000000000000000000" pitchFamily="2" charset="2"/>
              <a:buChar char="v"/>
            </a:pPr>
            <a:r>
              <a:rPr lang="en-US" sz="2400" dirty="0" err="1"/>
              <a:t>Dùng</a:t>
            </a:r>
            <a:r>
              <a:rPr lang="en-US" sz="2400" dirty="0"/>
              <a:t> </a:t>
            </a:r>
            <a:r>
              <a:rPr lang="en-US" sz="2400" dirty="0" err="1"/>
              <a:t>công</a:t>
            </a:r>
            <a:r>
              <a:rPr lang="en-US" sz="2400" dirty="0"/>
              <a:t> </a:t>
            </a:r>
            <a:r>
              <a:rPr lang="en-US" sz="2400" dirty="0" err="1"/>
              <a:t>thức</a:t>
            </a:r>
            <a:r>
              <a:rPr lang="en-US" sz="2400" dirty="0"/>
              <a:t> </a:t>
            </a:r>
            <a:r>
              <a:rPr lang="en-US" sz="2400" dirty="0" err="1"/>
              <a:t>truy</a:t>
            </a:r>
            <a:r>
              <a:rPr lang="en-US" sz="2400" dirty="0"/>
              <a:t> </a:t>
            </a:r>
            <a:r>
              <a:rPr lang="en-US" sz="2400" dirty="0" err="1"/>
              <a:t>hồi</a:t>
            </a:r>
            <a:r>
              <a:rPr lang="en-US" sz="2400" dirty="0"/>
              <a:t> </a:t>
            </a:r>
            <a:r>
              <a:rPr lang="en-US" sz="2400" dirty="0" err="1"/>
              <a:t>phối</a:t>
            </a:r>
            <a:r>
              <a:rPr lang="en-US" sz="2400" dirty="0"/>
              <a:t> </a:t>
            </a:r>
            <a:r>
              <a:rPr lang="en-US" sz="2400" dirty="0" err="1"/>
              <a:t>hợp</a:t>
            </a:r>
            <a:r>
              <a:rPr lang="en-US" sz="2400" dirty="0"/>
              <a:t> </a:t>
            </a:r>
            <a:r>
              <a:rPr lang="en-US" sz="2400" dirty="0" err="1"/>
              <a:t>những</a:t>
            </a:r>
            <a:r>
              <a:rPr lang="en-US" sz="2400" dirty="0"/>
              <a:t> </a:t>
            </a:r>
            <a:r>
              <a:rPr lang="en-US" sz="2400" dirty="0" err="1"/>
              <a:t>lời</a:t>
            </a:r>
            <a:r>
              <a:rPr lang="en-US" sz="2400" dirty="0"/>
              <a:t> </a:t>
            </a:r>
            <a:r>
              <a:rPr lang="en-US" sz="2400" dirty="0" err="1"/>
              <a:t>giải</a:t>
            </a:r>
            <a:r>
              <a:rPr lang="en-US" sz="2400" dirty="0"/>
              <a:t> </a:t>
            </a:r>
            <a:r>
              <a:rPr lang="en-US" sz="2400" dirty="0" err="1"/>
              <a:t>của</a:t>
            </a:r>
            <a:r>
              <a:rPr lang="en-US" sz="2400" dirty="0"/>
              <a:t> </a:t>
            </a:r>
            <a:r>
              <a:rPr lang="en-US" sz="2400" dirty="0" err="1"/>
              <a:t>những</a:t>
            </a:r>
            <a:r>
              <a:rPr lang="en-US" sz="2400" dirty="0"/>
              <a:t> </a:t>
            </a:r>
            <a:r>
              <a:rPr lang="en-US" sz="2400" dirty="0" err="1"/>
              <a:t>bài</a:t>
            </a:r>
            <a:r>
              <a:rPr lang="en-US" sz="2400" dirty="0"/>
              <a:t> </a:t>
            </a:r>
            <a:r>
              <a:rPr lang="en-US" sz="2400" dirty="0" err="1"/>
              <a:t>toán</a:t>
            </a:r>
            <a:br>
              <a:rPr lang="en-US" sz="2400" dirty="0"/>
            </a:br>
            <a:r>
              <a:rPr lang="en-US" sz="2400" dirty="0" err="1"/>
              <a:t>nhỏ</a:t>
            </a:r>
            <a:r>
              <a:rPr lang="en-US" sz="2400" dirty="0"/>
              <a:t> </a:t>
            </a:r>
            <a:r>
              <a:rPr lang="en-US" sz="2400" dirty="0" err="1"/>
              <a:t>đã</a:t>
            </a:r>
            <a:r>
              <a:rPr lang="en-US" sz="2400" dirty="0"/>
              <a:t> </a:t>
            </a:r>
            <a:r>
              <a:rPr lang="en-US" sz="2400" dirty="0" err="1"/>
              <a:t>lưu</a:t>
            </a:r>
            <a:r>
              <a:rPr lang="en-US" sz="2400" dirty="0"/>
              <a:t> </a:t>
            </a:r>
            <a:r>
              <a:rPr lang="en-US" sz="2400" dirty="0" err="1"/>
              <a:t>trong</a:t>
            </a:r>
            <a:r>
              <a:rPr lang="en-US" sz="2400" dirty="0"/>
              <a:t> </a:t>
            </a:r>
            <a:r>
              <a:rPr lang="en-US" sz="2400" dirty="0" err="1"/>
              <a:t>bảng</a:t>
            </a:r>
            <a:r>
              <a:rPr lang="en-US" sz="2400" dirty="0"/>
              <a:t> </a:t>
            </a:r>
            <a:r>
              <a:rPr lang="en-US" sz="2400" dirty="0" err="1"/>
              <a:t>phương</a:t>
            </a:r>
            <a:r>
              <a:rPr lang="en-US" sz="2400" dirty="0"/>
              <a:t> </a:t>
            </a:r>
            <a:r>
              <a:rPr lang="en-US" sz="2400" dirty="0" err="1"/>
              <a:t>án</a:t>
            </a:r>
            <a:r>
              <a:rPr lang="en-US" sz="2400" dirty="0"/>
              <a:t> </a:t>
            </a:r>
            <a:r>
              <a:rPr lang="en-US" sz="2400" dirty="0" err="1"/>
              <a:t>để</a:t>
            </a:r>
            <a:r>
              <a:rPr lang="en-US" sz="2400" dirty="0"/>
              <a:t> </a:t>
            </a:r>
            <a:r>
              <a:rPr lang="en-US" sz="2400" dirty="0" err="1"/>
              <a:t>tìm</a:t>
            </a:r>
            <a:r>
              <a:rPr lang="en-US" sz="2400" dirty="0"/>
              <a:t> </a:t>
            </a:r>
            <a:r>
              <a:rPr lang="en-US" sz="2400" dirty="0" err="1"/>
              <a:t>lời</a:t>
            </a:r>
            <a:r>
              <a:rPr lang="en-US" sz="2400" dirty="0"/>
              <a:t> </a:t>
            </a:r>
            <a:r>
              <a:rPr lang="en-US" sz="2400" dirty="0" err="1"/>
              <a:t>giải</a:t>
            </a:r>
            <a:r>
              <a:rPr lang="en-US" sz="2400" dirty="0"/>
              <a:t> </a:t>
            </a:r>
            <a:r>
              <a:rPr lang="en-US" sz="2400" dirty="0" err="1"/>
              <a:t>của</a:t>
            </a:r>
            <a:r>
              <a:rPr lang="en-US" sz="2400" dirty="0"/>
              <a:t> </a:t>
            </a:r>
            <a:r>
              <a:rPr lang="en-US" sz="2400" dirty="0" err="1"/>
              <a:t>những</a:t>
            </a:r>
            <a:r>
              <a:rPr lang="en-US" sz="2400" dirty="0"/>
              <a:t> </a:t>
            </a:r>
            <a:r>
              <a:rPr lang="en-US" sz="2400" dirty="0" err="1"/>
              <a:t>bài</a:t>
            </a:r>
            <a:r>
              <a:rPr lang="en-US" sz="2400" dirty="0"/>
              <a:t> </a:t>
            </a:r>
            <a:r>
              <a:rPr lang="en-US" sz="2400" dirty="0" err="1"/>
              <a:t>toán</a:t>
            </a:r>
            <a:r>
              <a:rPr lang="en-US" sz="2400" dirty="0"/>
              <a:t> </a:t>
            </a:r>
            <a:r>
              <a:rPr lang="en-US" sz="2400" dirty="0" err="1"/>
              <a:t>lớnhơn</a:t>
            </a:r>
            <a:r>
              <a:rPr lang="en-US" sz="2400" dirty="0"/>
              <a:t> </a:t>
            </a:r>
            <a:r>
              <a:rPr lang="en-US" sz="2400" dirty="0" err="1"/>
              <a:t>và</a:t>
            </a:r>
            <a:r>
              <a:rPr lang="en-US" sz="2400" dirty="0"/>
              <a:t> </a:t>
            </a:r>
            <a:r>
              <a:rPr lang="en-US" sz="2400" dirty="0" err="1"/>
              <a:t>lưu</a:t>
            </a:r>
            <a:r>
              <a:rPr lang="en-US" sz="2400" dirty="0"/>
              <a:t> </a:t>
            </a:r>
            <a:r>
              <a:rPr lang="en-US" sz="2400" dirty="0" err="1"/>
              <a:t>chúng</a:t>
            </a:r>
            <a:r>
              <a:rPr lang="en-US" sz="2400" dirty="0"/>
              <a:t> </a:t>
            </a:r>
            <a:r>
              <a:rPr lang="en-US" sz="2400" dirty="0" err="1"/>
              <a:t>vào</a:t>
            </a:r>
            <a:r>
              <a:rPr lang="en-US" sz="2400" dirty="0"/>
              <a:t> </a:t>
            </a:r>
            <a:r>
              <a:rPr lang="en-US" sz="2400" dirty="0" err="1"/>
              <a:t>bảng</a:t>
            </a:r>
            <a:r>
              <a:rPr lang="en-US" sz="2400" dirty="0"/>
              <a:t> </a:t>
            </a:r>
            <a:r>
              <a:rPr lang="en-US" sz="2400" dirty="0" err="1"/>
              <a:t>phương</a:t>
            </a:r>
            <a:r>
              <a:rPr lang="en-US" sz="2400" dirty="0"/>
              <a:t> </a:t>
            </a:r>
            <a:r>
              <a:rPr lang="en-US" sz="2400" dirty="0" err="1"/>
              <a:t>án</a:t>
            </a:r>
            <a:r>
              <a:rPr lang="en-US" sz="2400" dirty="0"/>
              <a:t>.  </a:t>
            </a:r>
            <a:br>
              <a:rPr lang="en-US" sz="2400" dirty="0"/>
            </a:br>
            <a:r>
              <a:rPr lang="en-US" sz="2400" dirty="0"/>
              <a:t>Cho </a:t>
            </a:r>
            <a:r>
              <a:rPr lang="en-US" sz="2400" dirty="0" err="1"/>
              <a:t>tới</a:t>
            </a:r>
            <a:r>
              <a:rPr lang="en-US" sz="2400" dirty="0"/>
              <a:t> </a:t>
            </a:r>
            <a:r>
              <a:rPr lang="en-US" sz="2400" dirty="0" err="1"/>
              <a:t>khi</a:t>
            </a:r>
            <a:r>
              <a:rPr lang="en-US" sz="2400" dirty="0"/>
              <a:t> </a:t>
            </a:r>
            <a:r>
              <a:rPr lang="en-US" sz="2400" dirty="0" err="1"/>
              <a:t>bài</a:t>
            </a:r>
            <a:r>
              <a:rPr lang="en-US" sz="2400" dirty="0"/>
              <a:t> </a:t>
            </a:r>
            <a:r>
              <a:rPr lang="en-US" sz="2400" dirty="0" err="1"/>
              <a:t>toán</a:t>
            </a:r>
            <a:r>
              <a:rPr lang="en-US" sz="2400" dirty="0"/>
              <a:t> ban </a:t>
            </a:r>
            <a:r>
              <a:rPr lang="en-US" sz="2400" dirty="0" err="1"/>
              <a:t>đầu</a:t>
            </a:r>
            <a:r>
              <a:rPr lang="en-US" sz="2400" dirty="0"/>
              <a:t> </a:t>
            </a:r>
            <a:r>
              <a:rPr lang="en-US" sz="2400" dirty="0" err="1"/>
              <a:t>tìm</a:t>
            </a:r>
            <a:r>
              <a:rPr lang="en-US" sz="2400" dirty="0"/>
              <a:t> </a:t>
            </a:r>
            <a:r>
              <a:rPr lang="en-US" sz="2400" dirty="0" err="1"/>
              <a:t>được</a:t>
            </a:r>
            <a:r>
              <a:rPr lang="en-US" sz="2400" dirty="0"/>
              <a:t> </a:t>
            </a:r>
            <a:r>
              <a:rPr lang="en-US" sz="2400" dirty="0" err="1"/>
              <a:t>lời</a:t>
            </a:r>
            <a:r>
              <a:rPr lang="en-US" sz="2400" dirty="0"/>
              <a:t> </a:t>
            </a:r>
            <a:r>
              <a:rPr lang="en-US" sz="2400" dirty="0" err="1"/>
              <a:t>giải</a:t>
            </a:r>
            <a:r>
              <a:rPr lang="en-US" sz="2400" dirty="0"/>
              <a:t>.         ​</a:t>
            </a:r>
          </a:p>
          <a:p>
            <a:pPr fontAlgn="base">
              <a:buFont typeface="Wingdings" panose="05000000000000000000" pitchFamily="2" charset="2"/>
              <a:buChar char="v"/>
            </a:pPr>
            <a:r>
              <a:rPr lang="en-US" sz="2400" dirty="0" err="1"/>
              <a:t>Dựa</a:t>
            </a:r>
            <a:r>
              <a:rPr lang="en-US" sz="2400" dirty="0"/>
              <a:t> </a:t>
            </a:r>
            <a:r>
              <a:rPr lang="en-US" sz="2400" dirty="0" err="1"/>
              <a:t>vào</a:t>
            </a:r>
            <a:r>
              <a:rPr lang="en-US" sz="2400" dirty="0"/>
              <a:t> </a:t>
            </a:r>
            <a:r>
              <a:rPr lang="en-US" sz="2400" dirty="0" err="1"/>
              <a:t>bảng</a:t>
            </a:r>
            <a:r>
              <a:rPr lang="en-US" sz="2400" dirty="0"/>
              <a:t> </a:t>
            </a:r>
            <a:r>
              <a:rPr lang="en-US" sz="2400" dirty="0" err="1"/>
              <a:t>phương</a:t>
            </a:r>
            <a:r>
              <a:rPr lang="en-US" sz="2400" dirty="0"/>
              <a:t> </a:t>
            </a:r>
            <a:r>
              <a:rPr lang="en-US" sz="2400" dirty="0" err="1"/>
              <a:t>án</a:t>
            </a:r>
            <a:r>
              <a:rPr lang="en-US" sz="2400" dirty="0"/>
              <a:t>, </a:t>
            </a:r>
            <a:r>
              <a:rPr lang="en-US" sz="2400" dirty="0" err="1"/>
              <a:t>truy</a:t>
            </a:r>
            <a:r>
              <a:rPr lang="en-US" sz="2400" dirty="0"/>
              <a:t> </a:t>
            </a:r>
            <a:r>
              <a:rPr lang="en-US" sz="2400" dirty="0" err="1"/>
              <a:t>vết</a:t>
            </a:r>
            <a:r>
              <a:rPr lang="en-US" sz="2400" dirty="0"/>
              <a:t> </a:t>
            </a:r>
            <a:r>
              <a:rPr lang="en-US" sz="2400" dirty="0" err="1"/>
              <a:t>tìm</a:t>
            </a:r>
            <a:r>
              <a:rPr lang="en-US" sz="2400" dirty="0"/>
              <a:t> ra </a:t>
            </a:r>
            <a:r>
              <a:rPr lang="en-US" sz="2400" dirty="0" err="1"/>
              <a:t>nghiệm</a:t>
            </a:r>
            <a:r>
              <a:rPr lang="en-US" sz="2400" dirty="0"/>
              <a:t> </a:t>
            </a:r>
            <a:r>
              <a:rPr lang="en-US" sz="2400" dirty="0" err="1"/>
              <a:t>tối</a:t>
            </a:r>
            <a:r>
              <a:rPr lang="en-US" sz="2400" dirty="0"/>
              <a:t> </a:t>
            </a:r>
            <a:r>
              <a:rPr lang="en-US" sz="2400" dirty="0" err="1"/>
              <a:t>ưu</a:t>
            </a:r>
            <a:r>
              <a:rPr lang="en-US" sz="2400" dirty="0"/>
              <a:t>.​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706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4739C1-803D-43BD-9B7D-6EEA7FFD7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z="3600" b="1" err="1"/>
              <a:t>Sử</a:t>
            </a:r>
            <a:r>
              <a:rPr lang="vi-VN" sz="3600" b="1"/>
              <a:t> </a:t>
            </a:r>
            <a:r>
              <a:rPr lang="vi-VN" sz="3600" b="1" err="1"/>
              <a:t>dụng</a:t>
            </a:r>
            <a:r>
              <a:rPr lang="vi-VN" sz="3600" b="1"/>
              <a:t> cho </a:t>
            </a:r>
            <a:r>
              <a:rPr lang="vi-VN" sz="3600" b="1" err="1"/>
              <a:t>bài</a:t>
            </a:r>
            <a:r>
              <a:rPr lang="vi-VN" sz="3600" b="1"/>
              <a:t> </a:t>
            </a:r>
            <a:r>
              <a:rPr lang="vi-VN" sz="3600" b="1" err="1"/>
              <a:t>toán</a:t>
            </a:r>
            <a:r>
              <a:rPr lang="vi-VN" sz="3600" b="1"/>
              <a:t> </a:t>
            </a:r>
            <a:r>
              <a:rPr lang="vi-VN" sz="3600" b="1" err="1"/>
              <a:t>mở</a:t>
            </a:r>
            <a:r>
              <a:rPr lang="vi-VN" sz="3600" b="1"/>
              <a:t> </a:t>
            </a:r>
            <a:r>
              <a:rPr lang="vi-VN" sz="3600" b="1" err="1"/>
              <a:t>dầu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CA8E84A-B22A-4C18-BED2-16C92A017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4900" y="1600200"/>
            <a:ext cx="10442274" cy="5262112"/>
          </a:xfrm>
        </p:spPr>
        <p:txBody>
          <a:bodyPr vert="horz" lIns="0" tIns="45720" rIns="0" bIns="45720" rtlCol="0" anchor="t">
            <a:normAutofit/>
          </a:bodyPr>
          <a:lstStyle/>
          <a:p>
            <a:pPr>
              <a:spcBef>
                <a:spcPts val="1000"/>
              </a:spcBef>
              <a:buFont typeface="Wingdings"/>
              <a:buChar char="§"/>
            </a:pPr>
            <a:r>
              <a:rPr lang="vi-VN" sz="2400" dirty="0">
                <a:latin typeface="Arial"/>
                <a:cs typeface="Arial"/>
              </a:rPr>
              <a:t>Gọi f(i, j) là hàm trả về giá trị tối đa có thể nhận khi đi từ ô (0, 0) đến ô (i,j).</a:t>
            </a:r>
          </a:p>
          <a:p>
            <a:pPr marL="0" indent="0">
              <a:spcBef>
                <a:spcPts val="1000"/>
              </a:spcBef>
              <a:buNone/>
            </a:pPr>
            <a:r>
              <a:rPr lang="vi-VN" sz="2400" dirty="0">
                <a:latin typeface="Arial"/>
                <a:cs typeface="Arial"/>
              </a:rPr>
              <a:t>    -&gt; kết quả cần tìm là f(m-1, n-1)</a:t>
            </a:r>
          </a:p>
          <a:p>
            <a:pPr marL="0" indent="0">
              <a:spcBef>
                <a:spcPts val="1000"/>
              </a:spcBef>
              <a:buNone/>
            </a:pPr>
            <a:endParaRPr lang="vi-VN" sz="2400" dirty="0"/>
          </a:p>
          <a:p>
            <a:pPr>
              <a:spcBef>
                <a:spcPts val="1000"/>
              </a:spcBef>
              <a:buFont typeface="Wingdings"/>
              <a:buChar char="§"/>
            </a:pPr>
            <a:r>
              <a:rPr lang="vi-VN" sz="2400" dirty="0">
                <a:solidFill>
                  <a:srgbClr val="FF0000"/>
                </a:solidFill>
                <a:latin typeface="Arial"/>
                <a:cs typeface="Arial"/>
              </a:rPr>
              <a:t>Nhận xét</a:t>
            </a:r>
            <a:r>
              <a:rPr lang="vi-VN" sz="2400" dirty="0">
                <a:latin typeface="Arial"/>
                <a:cs typeface="Arial"/>
              </a:rPr>
              <a:t> : xét tổng quát, để đến (i, j) chỉ có thể trực tiếp đi qua (i-1,j) hoặc (i,j-1)</a:t>
            </a:r>
          </a:p>
          <a:p>
            <a:pPr>
              <a:spcBef>
                <a:spcPts val="1000"/>
              </a:spcBef>
              <a:buFont typeface="Wingdings"/>
              <a:buChar char="§"/>
            </a:pPr>
            <a:endParaRPr lang="vi-VN" sz="2400" dirty="0"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vi-VN" sz="2400" dirty="0">
                <a:latin typeface="Arial"/>
                <a:cs typeface="Arial"/>
              </a:rPr>
              <a:t> =&gt; có thể tính f(i, j) từ việc tính f(i-1,j) và f(i,j-1)</a:t>
            </a:r>
          </a:p>
          <a:p>
            <a:pPr>
              <a:spcBef>
                <a:spcPts val="1000"/>
              </a:spcBef>
              <a:buFont typeface="Wingdings"/>
              <a:buChar char="§"/>
            </a:pPr>
            <a:endParaRPr lang="vi-VN" sz="2400" dirty="0"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endParaRPr lang="vi-VN" sz="2400" dirty="0">
              <a:latin typeface="Arial"/>
              <a:cs typeface="Arial"/>
            </a:endParaRPr>
          </a:p>
          <a:p>
            <a:pPr>
              <a:spcBef>
                <a:spcPts val="1000"/>
              </a:spcBef>
              <a:buFont typeface="Wingdings"/>
              <a:buChar char="§"/>
            </a:pPr>
            <a:endParaRPr lang="vi-VN" sz="2800" dirty="0"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endParaRPr lang="en-US" sz="2800" b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0996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743AA782-23D1-4521-8CAD-47662984AA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êu đề 1">
            <a:extLst>
              <a:ext uri="{FF2B5EF4-FFF2-40B4-BE49-F238E27FC236}">
                <a16:creationId xmlns:a16="http://schemas.microsoft.com/office/drawing/2014/main" id="{034739C1-803D-43BD-9B7D-6EEA7FFD73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936" y="640080"/>
            <a:ext cx="4818888" cy="1481328"/>
          </a:xfrm>
        </p:spPr>
        <p:txBody>
          <a:bodyPr anchor="b">
            <a:normAutofit fontScale="90000"/>
          </a:bodyPr>
          <a:lstStyle/>
          <a:p>
            <a:r>
              <a:rPr lang="vi-VN" sz="5000" b="1"/>
              <a:t>Sử dụng cho bài toán mở dầu</a:t>
            </a:r>
          </a:p>
        </p:txBody>
      </p:sp>
      <p:sp>
        <p:nvSpPr>
          <p:cNvPr id="11" name="sketch line">
            <a:extLst>
              <a:ext uri="{FF2B5EF4-FFF2-40B4-BE49-F238E27FC236}">
                <a16:creationId xmlns:a16="http://schemas.microsoft.com/office/drawing/2014/main" id="{650D18FE-0824-4A46-B22C-A86B52E5780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278" y="2372868"/>
            <a:ext cx="3255095" cy="18288"/>
          </a:xfrm>
          <a:custGeom>
            <a:avLst/>
            <a:gdLst>
              <a:gd name="connsiteX0" fmla="*/ 0 w 3255095"/>
              <a:gd name="connsiteY0" fmla="*/ 0 h 18288"/>
              <a:gd name="connsiteX1" fmla="*/ 618468 w 3255095"/>
              <a:gd name="connsiteY1" fmla="*/ 0 h 18288"/>
              <a:gd name="connsiteX2" fmla="*/ 1269487 w 3255095"/>
              <a:gd name="connsiteY2" fmla="*/ 0 h 18288"/>
              <a:gd name="connsiteX3" fmla="*/ 1953057 w 3255095"/>
              <a:gd name="connsiteY3" fmla="*/ 0 h 18288"/>
              <a:gd name="connsiteX4" fmla="*/ 2636627 w 3255095"/>
              <a:gd name="connsiteY4" fmla="*/ 0 h 18288"/>
              <a:gd name="connsiteX5" fmla="*/ 3255095 w 3255095"/>
              <a:gd name="connsiteY5" fmla="*/ 0 h 18288"/>
              <a:gd name="connsiteX6" fmla="*/ 3255095 w 3255095"/>
              <a:gd name="connsiteY6" fmla="*/ 18288 h 18288"/>
              <a:gd name="connsiteX7" fmla="*/ 2538974 w 3255095"/>
              <a:gd name="connsiteY7" fmla="*/ 18288 h 18288"/>
              <a:gd name="connsiteX8" fmla="*/ 1822853 w 3255095"/>
              <a:gd name="connsiteY8" fmla="*/ 18288 h 18288"/>
              <a:gd name="connsiteX9" fmla="*/ 1171834 w 3255095"/>
              <a:gd name="connsiteY9" fmla="*/ 18288 h 18288"/>
              <a:gd name="connsiteX10" fmla="*/ 0 w 3255095"/>
              <a:gd name="connsiteY10" fmla="*/ 18288 h 18288"/>
              <a:gd name="connsiteX11" fmla="*/ 0 w 3255095"/>
              <a:gd name="connsiteY11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255095" h="18288" fill="none" extrusionOk="0">
                <a:moveTo>
                  <a:pt x="0" y="0"/>
                </a:moveTo>
                <a:cubicBezTo>
                  <a:pt x="240201" y="-22123"/>
                  <a:pt x="462021" y="-19623"/>
                  <a:pt x="618468" y="0"/>
                </a:cubicBezTo>
                <a:cubicBezTo>
                  <a:pt x="774915" y="19623"/>
                  <a:pt x="974734" y="2035"/>
                  <a:pt x="1269487" y="0"/>
                </a:cubicBezTo>
                <a:cubicBezTo>
                  <a:pt x="1564240" y="-2035"/>
                  <a:pt x="1733579" y="10639"/>
                  <a:pt x="1953057" y="0"/>
                </a:cubicBezTo>
                <a:cubicBezTo>
                  <a:pt x="2172535" y="-10639"/>
                  <a:pt x="2453962" y="14018"/>
                  <a:pt x="2636627" y="0"/>
                </a:cubicBezTo>
                <a:cubicBezTo>
                  <a:pt x="2819292" y="-14018"/>
                  <a:pt x="3121375" y="5399"/>
                  <a:pt x="3255095" y="0"/>
                </a:cubicBezTo>
                <a:cubicBezTo>
                  <a:pt x="3254386" y="8157"/>
                  <a:pt x="3254682" y="12125"/>
                  <a:pt x="3255095" y="18288"/>
                </a:cubicBezTo>
                <a:cubicBezTo>
                  <a:pt x="3088545" y="23203"/>
                  <a:pt x="2687475" y="7419"/>
                  <a:pt x="2538974" y="18288"/>
                </a:cubicBezTo>
                <a:cubicBezTo>
                  <a:pt x="2390473" y="29157"/>
                  <a:pt x="2137381" y="-8959"/>
                  <a:pt x="1822853" y="18288"/>
                </a:cubicBezTo>
                <a:cubicBezTo>
                  <a:pt x="1508325" y="45535"/>
                  <a:pt x="1466437" y="20385"/>
                  <a:pt x="1171834" y="18288"/>
                </a:cubicBezTo>
                <a:cubicBezTo>
                  <a:pt x="877231" y="16191"/>
                  <a:pt x="561097" y="37643"/>
                  <a:pt x="0" y="18288"/>
                </a:cubicBezTo>
                <a:cubicBezTo>
                  <a:pt x="-46" y="12483"/>
                  <a:pt x="-203" y="6491"/>
                  <a:pt x="0" y="0"/>
                </a:cubicBezTo>
                <a:close/>
              </a:path>
              <a:path w="3255095" h="18288" stroke="0" extrusionOk="0">
                <a:moveTo>
                  <a:pt x="0" y="0"/>
                </a:moveTo>
                <a:cubicBezTo>
                  <a:pt x="291965" y="19429"/>
                  <a:pt x="363155" y="8568"/>
                  <a:pt x="618468" y="0"/>
                </a:cubicBezTo>
                <a:cubicBezTo>
                  <a:pt x="873781" y="-8568"/>
                  <a:pt x="904459" y="-19505"/>
                  <a:pt x="1171834" y="0"/>
                </a:cubicBezTo>
                <a:cubicBezTo>
                  <a:pt x="1439209" y="19505"/>
                  <a:pt x="1744369" y="9790"/>
                  <a:pt x="1887955" y="0"/>
                </a:cubicBezTo>
                <a:cubicBezTo>
                  <a:pt x="2031541" y="-9790"/>
                  <a:pt x="2346378" y="21240"/>
                  <a:pt x="2506423" y="0"/>
                </a:cubicBezTo>
                <a:cubicBezTo>
                  <a:pt x="2666468" y="-21240"/>
                  <a:pt x="2990257" y="30414"/>
                  <a:pt x="3255095" y="0"/>
                </a:cubicBezTo>
                <a:cubicBezTo>
                  <a:pt x="3254831" y="4493"/>
                  <a:pt x="3255479" y="9472"/>
                  <a:pt x="3255095" y="18288"/>
                </a:cubicBezTo>
                <a:cubicBezTo>
                  <a:pt x="3120743" y="16690"/>
                  <a:pt x="2759628" y="42462"/>
                  <a:pt x="2604076" y="18288"/>
                </a:cubicBezTo>
                <a:cubicBezTo>
                  <a:pt x="2448524" y="-5886"/>
                  <a:pt x="2184336" y="19599"/>
                  <a:pt x="1887955" y="18288"/>
                </a:cubicBezTo>
                <a:cubicBezTo>
                  <a:pt x="1591574" y="16977"/>
                  <a:pt x="1548845" y="6870"/>
                  <a:pt x="1334589" y="18288"/>
                </a:cubicBezTo>
                <a:cubicBezTo>
                  <a:pt x="1120333" y="29706"/>
                  <a:pt x="996014" y="9662"/>
                  <a:pt x="683570" y="18288"/>
                </a:cubicBezTo>
                <a:cubicBezTo>
                  <a:pt x="371126" y="26914"/>
                  <a:pt x="198687" y="16167"/>
                  <a:pt x="0" y="18288"/>
                </a:cubicBezTo>
                <a:cubicBezTo>
                  <a:pt x="843" y="9577"/>
                  <a:pt x="371" y="690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38100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CA8E84A-B22A-4C18-BED2-16C92A017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0936" y="2660904"/>
            <a:ext cx="5422737" cy="3547872"/>
          </a:xfrm>
        </p:spPr>
        <p:txBody>
          <a:bodyPr vert="horz" lIns="0" tIns="45720" rIns="0" bIns="45720" rtlCol="0" anchor="t">
            <a:normAutofit/>
          </a:bodyPr>
          <a:lstStyle/>
          <a:p>
            <a:pPr marL="285750" indent="-285750">
              <a:spcBef>
                <a:spcPts val="1000"/>
              </a:spcBef>
            </a:pPr>
            <a:r>
              <a:rPr lang="en-US" sz="2400" dirty="0" err="1">
                <a:latin typeface="Arial"/>
                <a:cs typeface="Arial"/>
              </a:rPr>
              <a:t>Cơ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sở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quy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hoạch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động</a:t>
            </a:r>
            <a:endParaRPr lang="en-US" sz="2400" dirty="0"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 sz="2400" dirty="0">
                <a:latin typeface="Arial"/>
                <a:cs typeface="Arial"/>
              </a:rPr>
              <a:t>    f(</a:t>
            </a:r>
            <a:r>
              <a:rPr lang="en-US" sz="2400" dirty="0" err="1">
                <a:latin typeface="Arial"/>
                <a:cs typeface="Arial"/>
              </a:rPr>
              <a:t>i,j</a:t>
            </a:r>
            <a:r>
              <a:rPr lang="en-US" sz="2400" dirty="0">
                <a:latin typeface="Arial"/>
                <a:cs typeface="Arial"/>
              </a:rPr>
              <a:t>) = -</a:t>
            </a:r>
            <a:r>
              <a:rPr lang="en-US" sz="2400" i="1" dirty="0">
                <a:latin typeface="Calibri"/>
                <a:cs typeface="Calibri"/>
              </a:rPr>
              <a:t>∞ </a:t>
            </a:r>
            <a:r>
              <a:rPr lang="en-US" sz="2400" dirty="0">
                <a:latin typeface="Calibri"/>
                <a:cs typeface="Calibri"/>
              </a:rPr>
              <a:t>∀ </a:t>
            </a:r>
            <a:r>
              <a:rPr lang="en-US" sz="2400" dirty="0" err="1">
                <a:latin typeface="Calibri"/>
                <a:cs typeface="Calibri"/>
              </a:rPr>
              <a:t>i</a:t>
            </a:r>
            <a:r>
              <a:rPr lang="en-US" sz="2400" dirty="0">
                <a:latin typeface="Calibri"/>
                <a:cs typeface="Calibri"/>
              </a:rPr>
              <a:t>, j ∈ Z</a:t>
            </a:r>
            <a:endParaRPr lang="en-US" sz="2400" dirty="0"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 sz="2400" dirty="0">
                <a:latin typeface="Arial"/>
                <a:cs typeface="Arial"/>
              </a:rPr>
              <a:t>    f(0,0) = matrix[0,0]</a:t>
            </a:r>
            <a:endParaRPr lang="en-US" sz="2400" dirty="0">
              <a:latin typeface="Calibri"/>
              <a:cs typeface="Calibri"/>
            </a:endParaRPr>
          </a:p>
          <a:p>
            <a:pPr marL="0" indent="0">
              <a:spcBef>
                <a:spcPts val="1000"/>
              </a:spcBef>
              <a:buNone/>
            </a:pPr>
            <a:endParaRPr lang="en-US" sz="2400" dirty="0">
              <a:latin typeface="Arial"/>
              <a:cs typeface="Arial"/>
            </a:endParaRPr>
          </a:p>
          <a:p>
            <a:pPr>
              <a:spcBef>
                <a:spcPts val="1000"/>
              </a:spcBef>
              <a:buFont typeface="Wingdings"/>
              <a:buChar char="§"/>
            </a:pPr>
            <a:r>
              <a:rPr lang="en-US" sz="2400" dirty="0" err="1">
                <a:latin typeface="Arial"/>
                <a:cs typeface="Arial"/>
              </a:rPr>
              <a:t>Cô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hức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truy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hồi</a:t>
            </a:r>
            <a:r>
              <a:rPr lang="en-US" sz="2400" dirty="0">
                <a:latin typeface="Arial"/>
                <a:cs typeface="Arial"/>
              </a:rPr>
              <a:t> :</a:t>
            </a:r>
          </a:p>
          <a:p>
            <a:pPr marL="0" indent="0">
              <a:spcBef>
                <a:spcPts val="1000"/>
              </a:spcBef>
              <a:buNone/>
            </a:pPr>
            <a:r>
              <a:rPr lang="en-US" sz="2400" dirty="0">
                <a:latin typeface="Arial"/>
                <a:cs typeface="Arial"/>
              </a:rPr>
              <a:t>    f(</a:t>
            </a:r>
            <a:r>
              <a:rPr lang="en-US" sz="2400" dirty="0" err="1">
                <a:latin typeface="Arial"/>
                <a:cs typeface="Arial"/>
              </a:rPr>
              <a:t>i,j</a:t>
            </a:r>
            <a:r>
              <a:rPr lang="en-US" sz="2400" dirty="0">
                <a:latin typeface="Arial"/>
                <a:cs typeface="Arial"/>
              </a:rPr>
              <a:t>) = max(f(i-1,j), f(i,j-1)) + matrix[</a:t>
            </a:r>
            <a:r>
              <a:rPr lang="en-US" sz="2400" dirty="0" err="1">
                <a:latin typeface="Arial"/>
                <a:cs typeface="Arial"/>
              </a:rPr>
              <a:t>i</a:t>
            </a:r>
            <a:r>
              <a:rPr lang="en-US" sz="2400" dirty="0">
                <a:latin typeface="Arial"/>
                <a:cs typeface="Arial"/>
              </a:rPr>
              <a:t>, j]</a:t>
            </a:r>
            <a:endParaRPr lang="en-US" sz="2400" dirty="0"/>
          </a:p>
          <a:p>
            <a:pPr>
              <a:spcBef>
                <a:spcPts val="1000"/>
              </a:spcBef>
              <a:buFont typeface="Wingdings"/>
              <a:buChar char="§"/>
            </a:pPr>
            <a:endParaRPr lang="en-US" sz="2400" dirty="0"/>
          </a:p>
        </p:txBody>
      </p:sp>
      <p:pic>
        <p:nvPicPr>
          <p:cNvPr id="4" name="Hình ảnh 4">
            <a:extLst>
              <a:ext uri="{FF2B5EF4-FFF2-40B4-BE49-F238E27FC236}">
                <a16:creationId xmlns:a16="http://schemas.microsoft.com/office/drawing/2014/main" id="{B578B141-FE59-4CA7-888B-830796D2F9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9048" y="1266961"/>
            <a:ext cx="5458968" cy="4324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817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16">
            <a:extLst>
              <a:ext uri="{FF2B5EF4-FFF2-40B4-BE49-F238E27FC236}">
                <a16:creationId xmlns:a16="http://schemas.microsoft.com/office/drawing/2014/main" id="{665DBBEF-238B-476B-96AB-8AAC3224EC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êu đề 1">
            <a:extLst>
              <a:ext uri="{FF2B5EF4-FFF2-40B4-BE49-F238E27FC236}">
                <a16:creationId xmlns:a16="http://schemas.microsoft.com/office/drawing/2014/main" id="{403A7890-A2D4-4088-AAC8-5E046EB292B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38882" y="639193"/>
            <a:ext cx="3571810" cy="3573516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66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	Code</a:t>
            </a:r>
            <a:endParaRPr lang="en-US" sz="6600" kern="1200" dirty="0">
              <a:latin typeface="+mj-lt"/>
            </a:endParaRPr>
          </a:p>
        </p:txBody>
      </p:sp>
      <p:sp>
        <p:nvSpPr>
          <p:cNvPr id="19" name="sketch line">
            <a:extLst>
              <a:ext uri="{FF2B5EF4-FFF2-40B4-BE49-F238E27FC236}">
                <a16:creationId xmlns:a16="http://schemas.microsoft.com/office/drawing/2014/main" id="{3FCFB1DE-0B7E-48CC-BA90-B2AB0889F9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278" y="4409267"/>
            <a:ext cx="3255095" cy="18288"/>
          </a:xfrm>
          <a:custGeom>
            <a:avLst/>
            <a:gdLst>
              <a:gd name="connsiteX0" fmla="*/ 0 w 3255095"/>
              <a:gd name="connsiteY0" fmla="*/ 0 h 18288"/>
              <a:gd name="connsiteX1" fmla="*/ 618468 w 3255095"/>
              <a:gd name="connsiteY1" fmla="*/ 0 h 18288"/>
              <a:gd name="connsiteX2" fmla="*/ 1269487 w 3255095"/>
              <a:gd name="connsiteY2" fmla="*/ 0 h 18288"/>
              <a:gd name="connsiteX3" fmla="*/ 1953057 w 3255095"/>
              <a:gd name="connsiteY3" fmla="*/ 0 h 18288"/>
              <a:gd name="connsiteX4" fmla="*/ 2636627 w 3255095"/>
              <a:gd name="connsiteY4" fmla="*/ 0 h 18288"/>
              <a:gd name="connsiteX5" fmla="*/ 3255095 w 3255095"/>
              <a:gd name="connsiteY5" fmla="*/ 0 h 18288"/>
              <a:gd name="connsiteX6" fmla="*/ 3255095 w 3255095"/>
              <a:gd name="connsiteY6" fmla="*/ 18288 h 18288"/>
              <a:gd name="connsiteX7" fmla="*/ 2538974 w 3255095"/>
              <a:gd name="connsiteY7" fmla="*/ 18288 h 18288"/>
              <a:gd name="connsiteX8" fmla="*/ 1822853 w 3255095"/>
              <a:gd name="connsiteY8" fmla="*/ 18288 h 18288"/>
              <a:gd name="connsiteX9" fmla="*/ 1171834 w 3255095"/>
              <a:gd name="connsiteY9" fmla="*/ 18288 h 18288"/>
              <a:gd name="connsiteX10" fmla="*/ 0 w 3255095"/>
              <a:gd name="connsiteY10" fmla="*/ 18288 h 18288"/>
              <a:gd name="connsiteX11" fmla="*/ 0 w 3255095"/>
              <a:gd name="connsiteY11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255095" h="18288" fill="none" extrusionOk="0">
                <a:moveTo>
                  <a:pt x="0" y="0"/>
                </a:moveTo>
                <a:cubicBezTo>
                  <a:pt x="240201" y="-22123"/>
                  <a:pt x="462021" y="-19623"/>
                  <a:pt x="618468" y="0"/>
                </a:cubicBezTo>
                <a:cubicBezTo>
                  <a:pt x="774915" y="19623"/>
                  <a:pt x="974734" y="2035"/>
                  <a:pt x="1269487" y="0"/>
                </a:cubicBezTo>
                <a:cubicBezTo>
                  <a:pt x="1564240" y="-2035"/>
                  <a:pt x="1733579" y="10639"/>
                  <a:pt x="1953057" y="0"/>
                </a:cubicBezTo>
                <a:cubicBezTo>
                  <a:pt x="2172535" y="-10639"/>
                  <a:pt x="2453962" y="14018"/>
                  <a:pt x="2636627" y="0"/>
                </a:cubicBezTo>
                <a:cubicBezTo>
                  <a:pt x="2819292" y="-14018"/>
                  <a:pt x="3121375" y="5399"/>
                  <a:pt x="3255095" y="0"/>
                </a:cubicBezTo>
                <a:cubicBezTo>
                  <a:pt x="3254386" y="8157"/>
                  <a:pt x="3254682" y="12125"/>
                  <a:pt x="3255095" y="18288"/>
                </a:cubicBezTo>
                <a:cubicBezTo>
                  <a:pt x="3088545" y="23203"/>
                  <a:pt x="2687475" y="7419"/>
                  <a:pt x="2538974" y="18288"/>
                </a:cubicBezTo>
                <a:cubicBezTo>
                  <a:pt x="2390473" y="29157"/>
                  <a:pt x="2137381" y="-8959"/>
                  <a:pt x="1822853" y="18288"/>
                </a:cubicBezTo>
                <a:cubicBezTo>
                  <a:pt x="1508325" y="45535"/>
                  <a:pt x="1466437" y="20385"/>
                  <a:pt x="1171834" y="18288"/>
                </a:cubicBezTo>
                <a:cubicBezTo>
                  <a:pt x="877231" y="16191"/>
                  <a:pt x="561097" y="37643"/>
                  <a:pt x="0" y="18288"/>
                </a:cubicBezTo>
                <a:cubicBezTo>
                  <a:pt x="-46" y="12483"/>
                  <a:pt x="-203" y="6491"/>
                  <a:pt x="0" y="0"/>
                </a:cubicBezTo>
                <a:close/>
              </a:path>
              <a:path w="3255095" h="18288" stroke="0" extrusionOk="0">
                <a:moveTo>
                  <a:pt x="0" y="0"/>
                </a:moveTo>
                <a:cubicBezTo>
                  <a:pt x="291965" y="19429"/>
                  <a:pt x="363155" y="8568"/>
                  <a:pt x="618468" y="0"/>
                </a:cubicBezTo>
                <a:cubicBezTo>
                  <a:pt x="873781" y="-8568"/>
                  <a:pt x="904459" y="-19505"/>
                  <a:pt x="1171834" y="0"/>
                </a:cubicBezTo>
                <a:cubicBezTo>
                  <a:pt x="1439209" y="19505"/>
                  <a:pt x="1744369" y="9790"/>
                  <a:pt x="1887955" y="0"/>
                </a:cubicBezTo>
                <a:cubicBezTo>
                  <a:pt x="2031541" y="-9790"/>
                  <a:pt x="2346378" y="21240"/>
                  <a:pt x="2506423" y="0"/>
                </a:cubicBezTo>
                <a:cubicBezTo>
                  <a:pt x="2666468" y="-21240"/>
                  <a:pt x="2990257" y="30414"/>
                  <a:pt x="3255095" y="0"/>
                </a:cubicBezTo>
                <a:cubicBezTo>
                  <a:pt x="3254831" y="4493"/>
                  <a:pt x="3255479" y="9472"/>
                  <a:pt x="3255095" y="18288"/>
                </a:cubicBezTo>
                <a:cubicBezTo>
                  <a:pt x="3120743" y="16690"/>
                  <a:pt x="2759628" y="42462"/>
                  <a:pt x="2604076" y="18288"/>
                </a:cubicBezTo>
                <a:cubicBezTo>
                  <a:pt x="2448524" y="-5886"/>
                  <a:pt x="2184336" y="19599"/>
                  <a:pt x="1887955" y="18288"/>
                </a:cubicBezTo>
                <a:cubicBezTo>
                  <a:pt x="1591574" y="16977"/>
                  <a:pt x="1548845" y="6870"/>
                  <a:pt x="1334589" y="18288"/>
                </a:cubicBezTo>
                <a:cubicBezTo>
                  <a:pt x="1120333" y="29706"/>
                  <a:pt x="996014" y="9662"/>
                  <a:pt x="683570" y="18288"/>
                </a:cubicBezTo>
                <a:cubicBezTo>
                  <a:pt x="371126" y="26914"/>
                  <a:pt x="198687" y="16167"/>
                  <a:pt x="0" y="18288"/>
                </a:cubicBezTo>
                <a:cubicBezTo>
                  <a:pt x="843" y="9577"/>
                  <a:pt x="371" y="690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38100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Hình ảnh 6" descr="Ảnh có chứa văn bản&#10;&#10;Mô tả được tự động tạo">
            <a:extLst>
              <a:ext uri="{FF2B5EF4-FFF2-40B4-BE49-F238E27FC236}">
                <a16:creationId xmlns:a16="http://schemas.microsoft.com/office/drawing/2014/main" id="{18A918D2-02CE-4969-9313-F006973641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8222" y="640080"/>
            <a:ext cx="5286764" cy="5550408"/>
          </a:xfrm>
          <a:prstGeom prst="rect">
            <a:avLst/>
          </a:prstGeom>
        </p:spPr>
      </p:pic>
      <p:pic>
        <p:nvPicPr>
          <p:cNvPr id="7" name="Picture 6" descr="Python - Wikipedia, la enciclopedia libr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882" y="3251452"/>
            <a:ext cx="853597" cy="85359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65602" y="4797051"/>
            <a:ext cx="3918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ạ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(m * n)</a:t>
            </a:r>
          </a:p>
        </p:txBody>
      </p:sp>
    </p:spTree>
    <p:extLst>
      <p:ext uri="{BB962C8B-B14F-4D97-AF65-F5344CB8AC3E}">
        <p14:creationId xmlns:p14="http://schemas.microsoft.com/office/powerpoint/2010/main" val="2631997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BAD76F3E-3A97-486B-B402-44400A8B91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êu đề 1">
            <a:extLst>
              <a:ext uri="{FF2B5EF4-FFF2-40B4-BE49-F238E27FC236}">
                <a16:creationId xmlns:a16="http://schemas.microsoft.com/office/drawing/2014/main" id="{18A62767-D7DB-4236-AD76-D6795D22C7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199" y="1093788"/>
            <a:ext cx="10506455" cy="2967208"/>
          </a:xfrm>
        </p:spPr>
        <p:txBody>
          <a:bodyPr>
            <a:normAutofit/>
          </a:bodyPr>
          <a:lstStyle/>
          <a:p>
            <a:r>
              <a:rPr lang="vi-VN" sz="4000" dirty="0">
                <a:cs typeface="Nirmala UI"/>
              </a:rPr>
              <a:t>    </a:t>
            </a:r>
            <a:r>
              <a:rPr lang="vi-VN" sz="4000" dirty="0" err="1">
                <a:cs typeface="Nirmala UI"/>
              </a:rPr>
              <a:t>Bài</a:t>
            </a:r>
            <a:r>
              <a:rPr lang="vi-VN" sz="4000" dirty="0">
                <a:cs typeface="Nirmala UI"/>
              </a:rPr>
              <a:t> </a:t>
            </a:r>
            <a:r>
              <a:rPr lang="vi-VN" sz="4000" dirty="0" err="1">
                <a:cs typeface="Nirmala UI"/>
              </a:rPr>
              <a:t>tập</a:t>
            </a:r>
            <a:br>
              <a:rPr lang="vi-VN" sz="8000" b="1" dirty="0"/>
            </a:br>
            <a:r>
              <a:rPr lang="vi-VN" sz="8000" b="1" dirty="0"/>
              <a:t>PALINDROM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1F6B52-91F4-4AEB-B6DB-29FEBCF28C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41248" y="4331166"/>
            <a:ext cx="10506456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CD6F061-7C53-44F4-9794-953DB70A45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9346882" y="2348839"/>
            <a:ext cx="54864" cy="394677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Hình ảnh 3" descr="Ảnh có chứa bàn&#10;&#10;Mô tả được tự động tạo">
            <a:extLst>
              <a:ext uri="{FF2B5EF4-FFF2-40B4-BE49-F238E27FC236}">
                <a16:creationId xmlns:a16="http://schemas.microsoft.com/office/drawing/2014/main" id="{708D4EE1-8E6F-4E48-857A-E80A96FFC7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298" y="1743705"/>
            <a:ext cx="494761" cy="437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8285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êu đề 12"/>
          <p:cNvSpPr>
            <a:spLocks noGrp="1"/>
          </p:cNvSpPr>
          <p:nvPr>
            <p:ph type="title"/>
          </p:nvPr>
        </p:nvSpPr>
        <p:spPr>
          <a:xfrm>
            <a:off x="1104901" y="4313"/>
            <a:ext cx="9980682" cy="1096962"/>
          </a:xfrm>
        </p:spPr>
        <p:txBody>
          <a:bodyPr rtlCol="0"/>
          <a:lstStyle/>
          <a:p>
            <a:r>
              <a:rPr lang="vi-VN" sz="3600" b="1"/>
              <a:t>PALINDROME</a:t>
            </a:r>
          </a:p>
        </p:txBody>
      </p:sp>
      <p:sp>
        <p:nvSpPr>
          <p:cNvPr id="14" name="Chỗ dành sẵn cho Nội dung 13"/>
          <p:cNvSpPr>
            <a:spLocks noGrp="1"/>
          </p:cNvSpPr>
          <p:nvPr>
            <p:ph idx="1"/>
          </p:nvPr>
        </p:nvSpPr>
        <p:spPr>
          <a:xfrm>
            <a:off x="1104900" y="1600200"/>
            <a:ext cx="10370388" cy="5032075"/>
          </a:xfrm>
        </p:spPr>
        <p:txBody>
          <a:bodyPr vert="horz" lIns="0" tIns="45720" rIns="0" bIns="45720" rtlCol="0" anchor="t">
            <a:normAutofit/>
          </a:bodyPr>
          <a:lstStyle/>
          <a:p>
            <a:pPr marL="0" indent="0">
              <a:spcBef>
                <a:spcPts val="1000"/>
              </a:spcBef>
              <a:buNone/>
            </a:pPr>
            <a:r>
              <a:rPr lang="en-US" b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ĐỀ BÀI</a:t>
            </a:r>
            <a:endParaRPr lang="vi-VN">
              <a:solidFill>
                <a:schemeClr val="tx1">
                  <a:lumMod val="85000"/>
                  <a:lumOff val="15000"/>
                </a:schemeClr>
              </a:solidFill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Cho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một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chuỗi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kí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tự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độ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dài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không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quá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1000,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chỉ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chứa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các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kí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tự</a:t>
            </a:r>
            <a:r>
              <a:rPr lang="en-US">
                <a:solidFill>
                  <a:srgbClr val="FF0000"/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rgbClr val="FF0000"/>
                </a:solidFill>
                <a:latin typeface="Arial"/>
                <a:cs typeface="Arial"/>
              </a:rPr>
              <a:t>latin</a:t>
            </a:r>
            <a:r>
              <a:rPr lang="en-US">
                <a:solidFill>
                  <a:srgbClr val="FF0000"/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rgbClr val="FF0000"/>
                </a:solidFill>
                <a:latin typeface="Arial"/>
                <a:cs typeface="Arial"/>
              </a:rPr>
              <a:t>thường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{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a,b,c,..,z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} 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hãy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 </a:t>
            </a:r>
            <a:r>
              <a:rPr lang="en-US" b="1" err="1">
                <a:latin typeface="Arial"/>
                <a:cs typeface="Arial"/>
              </a:rPr>
              <a:t>đếm</a:t>
            </a:r>
            <a:r>
              <a:rPr lang="en-US" b="1">
                <a:latin typeface="Arial"/>
                <a:cs typeface="Arial"/>
              </a:rPr>
              <a:t> </a:t>
            </a:r>
            <a:r>
              <a:rPr lang="en-US" b="1" err="1">
                <a:latin typeface="Arial"/>
                <a:cs typeface="Arial"/>
              </a:rPr>
              <a:t>xem</a:t>
            </a:r>
            <a:r>
              <a:rPr lang="en-US" b="1">
                <a:latin typeface="Arial"/>
                <a:cs typeface="Arial"/>
              </a:rPr>
              <a:t> </a:t>
            </a:r>
            <a:r>
              <a:rPr lang="en-US" b="1" err="1">
                <a:latin typeface="Arial"/>
                <a:cs typeface="Arial"/>
              </a:rPr>
              <a:t>có</a:t>
            </a:r>
            <a:r>
              <a:rPr lang="en-US" b="1">
                <a:latin typeface="Arial"/>
                <a:cs typeface="Arial"/>
              </a:rPr>
              <a:t> bao </a:t>
            </a:r>
            <a:r>
              <a:rPr lang="en-US" b="1" err="1">
                <a:latin typeface="Arial"/>
                <a:cs typeface="Arial"/>
              </a:rPr>
              <a:t>nhiêu</a:t>
            </a:r>
            <a:r>
              <a:rPr lang="en-US" b="1">
                <a:latin typeface="Arial"/>
                <a:cs typeface="Arial"/>
              </a:rPr>
              <a:t> </a:t>
            </a:r>
            <a:r>
              <a:rPr lang="en-US" b="1" err="1">
                <a:latin typeface="Arial"/>
                <a:cs typeface="Arial"/>
              </a:rPr>
              <a:t>xâu</a:t>
            </a:r>
            <a:r>
              <a:rPr lang="en-US" b="1">
                <a:latin typeface="Arial"/>
                <a:cs typeface="Arial"/>
              </a:rPr>
              <a:t> con </a:t>
            </a:r>
            <a:r>
              <a:rPr lang="en-US" b="1" err="1">
                <a:latin typeface="Arial"/>
                <a:cs typeface="Arial"/>
              </a:rPr>
              <a:t>là</a:t>
            </a:r>
            <a:r>
              <a:rPr lang="en-US" b="1">
                <a:latin typeface="Arial"/>
                <a:cs typeface="Arial"/>
              </a:rPr>
              <a:t> palindrome.</a:t>
            </a:r>
          </a:p>
          <a:p>
            <a:pPr marL="0" indent="0">
              <a:spcBef>
                <a:spcPts val="1000"/>
              </a:spcBef>
              <a:buNone/>
            </a:pP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Xâu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gọi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là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palindrome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khi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và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chỉ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khi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đảo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ngược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của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nó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bằng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chính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nó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. </a:t>
            </a:r>
          </a:p>
          <a:p>
            <a:pPr marL="0" indent="0">
              <a:spcBef>
                <a:spcPts val="1000"/>
              </a:spcBef>
              <a:buNone/>
            </a:pP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(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vd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 : "aba"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là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 palindrome, "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abc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"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không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là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 palindrome) </a:t>
            </a:r>
            <a:endParaRPr lang="en-US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 err="1">
                <a:latin typeface="Calibri"/>
                <a:cs typeface="Calibri"/>
              </a:rPr>
              <a:t>Xâu</a:t>
            </a:r>
            <a:r>
              <a:rPr lang="en-US">
                <a:latin typeface="Calibri"/>
                <a:cs typeface="Calibri"/>
              </a:rPr>
              <a:t> con ở </a:t>
            </a:r>
            <a:r>
              <a:rPr lang="en-US" err="1">
                <a:latin typeface="Calibri"/>
                <a:cs typeface="Calibri"/>
              </a:rPr>
              <a:t>đây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gồm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các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kí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tự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không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cần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liên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tiếp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được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tạo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thành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bằng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cách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solidFill>
                  <a:srgbClr val="000000"/>
                </a:solidFill>
                <a:latin typeface="Calibri"/>
                <a:cs typeface="Calibri"/>
              </a:rPr>
              <a:t>xoá</a:t>
            </a:r>
            <a:r>
              <a:rPr lang="en-US">
                <a:solidFill>
                  <a:srgbClr val="000000"/>
                </a:solidFill>
                <a:latin typeface="Calibri"/>
                <a:cs typeface="Calibri"/>
              </a:rPr>
              <a:t> </a:t>
            </a:r>
            <a:r>
              <a:rPr lang="en-US" err="1">
                <a:solidFill>
                  <a:srgbClr val="000000"/>
                </a:solidFill>
                <a:latin typeface="Calibri"/>
                <a:cs typeface="Calibri"/>
              </a:rPr>
              <a:t>một</a:t>
            </a:r>
            <a:r>
              <a:rPr lang="en-US">
                <a:solidFill>
                  <a:srgbClr val="000000"/>
                </a:solidFill>
                <a:latin typeface="Calibri"/>
                <a:cs typeface="Calibri"/>
              </a:rPr>
              <a:t> </a:t>
            </a:r>
            <a:r>
              <a:rPr lang="en-US" err="1">
                <a:solidFill>
                  <a:srgbClr val="000000"/>
                </a:solidFill>
                <a:latin typeface="Calibri"/>
                <a:cs typeface="Calibri"/>
              </a:rPr>
              <a:t>hoặc</a:t>
            </a:r>
            <a:r>
              <a:rPr lang="en-US">
                <a:solidFill>
                  <a:srgbClr val="000000"/>
                </a:solidFill>
                <a:latin typeface="Calibri"/>
                <a:cs typeface="Calibri"/>
              </a:rPr>
              <a:t> </a:t>
            </a:r>
            <a:r>
              <a:rPr lang="en-US" err="1">
                <a:solidFill>
                  <a:srgbClr val="000000"/>
                </a:solidFill>
                <a:latin typeface="Calibri"/>
                <a:cs typeface="Calibri"/>
              </a:rPr>
              <a:t>nhiều</a:t>
            </a:r>
            <a:r>
              <a:rPr lang="en-US">
                <a:solidFill>
                  <a:srgbClr val="000000"/>
                </a:solidFill>
                <a:latin typeface="Calibri"/>
                <a:cs typeface="Calibri"/>
              </a:rPr>
              <a:t> </a:t>
            </a:r>
            <a:r>
              <a:rPr lang="en-US" err="1">
                <a:solidFill>
                  <a:srgbClr val="000000"/>
                </a:solidFill>
                <a:latin typeface="Calibri"/>
                <a:cs typeface="Calibri"/>
              </a:rPr>
              <a:t>kí</a:t>
            </a:r>
            <a:r>
              <a:rPr lang="en-US">
                <a:solidFill>
                  <a:srgbClr val="000000"/>
                </a:solidFill>
                <a:latin typeface="Calibri"/>
                <a:cs typeface="Calibri"/>
              </a:rPr>
              <a:t> </a:t>
            </a:r>
            <a:r>
              <a:rPr lang="en-US" err="1">
                <a:solidFill>
                  <a:srgbClr val="000000"/>
                </a:solidFill>
                <a:latin typeface="Calibri"/>
                <a:cs typeface="Calibri"/>
              </a:rPr>
              <a:t>tự</a:t>
            </a:r>
            <a:r>
              <a:rPr lang="en-US">
                <a:solidFill>
                  <a:srgbClr val="000000"/>
                </a:solidFill>
                <a:latin typeface="Calibri"/>
                <a:cs typeface="Calibri"/>
              </a:rPr>
              <a:t> </a:t>
            </a:r>
            <a:r>
              <a:rPr lang="en-US" err="1">
                <a:solidFill>
                  <a:srgbClr val="000000"/>
                </a:solidFill>
                <a:latin typeface="Calibri"/>
                <a:cs typeface="Calibri"/>
              </a:rPr>
              <a:t>từ</a:t>
            </a:r>
            <a:r>
              <a:rPr lang="en-US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lang="en-US" err="1">
                <a:solidFill>
                  <a:srgbClr val="000000"/>
                </a:solidFill>
                <a:latin typeface="Calibri"/>
                <a:cs typeface="Calibri"/>
              </a:rPr>
              <a:t>xâu</a:t>
            </a:r>
            <a:r>
              <a:rPr lang="en-US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lang="en-US" err="1">
                <a:solidFill>
                  <a:srgbClr val="000000"/>
                </a:solidFill>
                <a:latin typeface="Calibri"/>
                <a:cs typeface="Calibri"/>
              </a:rPr>
              <a:t>gốc</a:t>
            </a:r>
            <a:r>
              <a:rPr lang="en-US">
                <a:latin typeface="Calibri"/>
                <a:cs typeface="Calibri"/>
              </a:rPr>
              <a:t>. </a:t>
            </a:r>
            <a:endParaRPr lang="en-US"/>
          </a:p>
          <a:p>
            <a:pPr marL="0" indent="0">
              <a:spcBef>
                <a:spcPts val="1000"/>
              </a:spcBef>
              <a:buNone/>
            </a:pPr>
            <a:r>
              <a:rPr lang="en-US">
                <a:latin typeface="Arial"/>
                <a:cs typeface="Arial"/>
              </a:rPr>
              <a:t>(</a:t>
            </a:r>
            <a:r>
              <a:rPr lang="en-US" err="1">
                <a:latin typeface="Arial"/>
                <a:cs typeface="Arial"/>
              </a:rPr>
              <a:t>vd</a:t>
            </a:r>
            <a:r>
              <a:rPr lang="en-US">
                <a:latin typeface="Arial"/>
                <a:cs typeface="Arial"/>
              </a:rPr>
              <a:t> : "</a:t>
            </a:r>
            <a:r>
              <a:rPr lang="en-US" err="1">
                <a:latin typeface="Arial"/>
                <a:cs typeface="Arial"/>
              </a:rPr>
              <a:t>abc</a:t>
            </a:r>
            <a:r>
              <a:rPr lang="en-US">
                <a:latin typeface="Arial"/>
                <a:cs typeface="Arial"/>
              </a:rPr>
              <a:t>" </a:t>
            </a:r>
            <a:r>
              <a:rPr lang="en-US" err="1">
                <a:latin typeface="Arial"/>
                <a:cs typeface="Arial"/>
              </a:rPr>
              <a:t>là</a:t>
            </a:r>
            <a:r>
              <a:rPr lang="en-US">
                <a:latin typeface="Arial"/>
                <a:cs typeface="Arial"/>
              </a:rPr>
              <a:t> </a:t>
            </a:r>
            <a:r>
              <a:rPr lang="en-US" err="1">
                <a:latin typeface="Arial"/>
                <a:cs typeface="Arial"/>
              </a:rPr>
              <a:t>xâu</a:t>
            </a:r>
            <a:r>
              <a:rPr lang="en-US">
                <a:latin typeface="Arial"/>
                <a:cs typeface="Arial"/>
              </a:rPr>
              <a:t> con </a:t>
            </a:r>
            <a:r>
              <a:rPr lang="en-US" err="1">
                <a:latin typeface="Arial"/>
                <a:cs typeface="Arial"/>
              </a:rPr>
              <a:t>của</a:t>
            </a:r>
            <a:r>
              <a:rPr lang="en-US">
                <a:latin typeface="Arial"/>
                <a:cs typeface="Arial"/>
              </a:rPr>
              <a:t> "</a:t>
            </a:r>
            <a:r>
              <a:rPr lang="en-US" err="1">
                <a:solidFill>
                  <a:srgbClr val="FF0000"/>
                </a:solidFill>
                <a:latin typeface="Arial"/>
                <a:cs typeface="Arial"/>
              </a:rPr>
              <a:t>a</a:t>
            </a:r>
            <a:r>
              <a:rPr lang="en-US" err="1">
                <a:latin typeface="Arial"/>
                <a:cs typeface="Arial"/>
              </a:rPr>
              <a:t>c</a:t>
            </a:r>
            <a:r>
              <a:rPr lang="en-US" err="1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lang="en-US" err="1">
                <a:latin typeface="Arial"/>
                <a:cs typeface="Arial"/>
              </a:rPr>
              <a:t>ed</a:t>
            </a:r>
            <a:r>
              <a:rPr lang="en-US" err="1">
                <a:solidFill>
                  <a:srgbClr val="FF0000"/>
                </a:solidFill>
                <a:latin typeface="Arial"/>
                <a:cs typeface="Arial"/>
              </a:rPr>
              <a:t>c</a:t>
            </a:r>
            <a:r>
              <a:rPr lang="en-US">
                <a:latin typeface="Arial"/>
                <a:cs typeface="Arial"/>
              </a:rPr>
              <a:t>" )</a:t>
            </a:r>
            <a:endParaRPr lang="en-US"/>
          </a:p>
          <a:p>
            <a:pPr marL="0" indent="0">
              <a:spcBef>
                <a:spcPts val="1000"/>
              </a:spcBef>
              <a:buNone/>
            </a:pPr>
            <a:r>
              <a:rPr lang="en-US" b="1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INPUT</a:t>
            </a:r>
            <a:endParaRPr lang="en-US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Một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dòng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duy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nhất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chứa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chuỗi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kí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tự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gốc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.</a:t>
            </a:r>
          </a:p>
          <a:p>
            <a:pPr marL="0" indent="0">
              <a:spcBef>
                <a:spcPts val="1000"/>
              </a:spcBef>
              <a:buNone/>
            </a:pPr>
            <a:r>
              <a:rPr lang="en-US" b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OUTPUT</a:t>
            </a:r>
            <a:endParaRPr lang="en-US">
              <a:solidFill>
                <a:schemeClr val="tx1">
                  <a:lumMod val="85000"/>
                  <a:lumOff val="15000"/>
                </a:schemeClr>
              </a:solidFill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Số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lượng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xâu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con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là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palindrome. </a:t>
            </a:r>
          </a:p>
          <a:p>
            <a:pPr marL="0" indent="0">
              <a:spcBef>
                <a:spcPts val="1000"/>
              </a:spcBef>
              <a:buNone/>
            </a:pP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2506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êu đề 12"/>
          <p:cNvSpPr>
            <a:spLocks noGrp="1"/>
          </p:cNvSpPr>
          <p:nvPr>
            <p:ph type="title"/>
          </p:nvPr>
        </p:nvSpPr>
        <p:spPr>
          <a:xfrm>
            <a:off x="1104901" y="4313"/>
            <a:ext cx="9980682" cy="1096962"/>
          </a:xfrm>
        </p:spPr>
        <p:txBody>
          <a:bodyPr rtlCol="0"/>
          <a:lstStyle/>
          <a:p>
            <a:r>
              <a:rPr lang="vi-VN" sz="3600" b="1"/>
              <a:t>PALINDROME</a:t>
            </a:r>
          </a:p>
        </p:txBody>
      </p:sp>
      <p:sp>
        <p:nvSpPr>
          <p:cNvPr id="14" name="Chỗ dành sẵn cho Nội dung 13"/>
          <p:cNvSpPr>
            <a:spLocks noGrp="1"/>
          </p:cNvSpPr>
          <p:nvPr>
            <p:ph idx="1"/>
          </p:nvPr>
        </p:nvSpPr>
        <p:spPr>
          <a:xfrm>
            <a:off x="1104900" y="1600200"/>
            <a:ext cx="10370388" cy="2099094"/>
          </a:xfrm>
        </p:spPr>
        <p:txBody>
          <a:bodyPr vert="horz" lIns="0" tIns="45720" rIns="0" bIns="45720" rtlCol="0" anchor="t">
            <a:normAutofit/>
          </a:bodyPr>
          <a:lstStyle/>
          <a:p>
            <a:pPr marL="0" indent="0">
              <a:spcBef>
                <a:spcPts val="1000"/>
              </a:spcBef>
              <a:buNone/>
            </a:pPr>
            <a:r>
              <a:rPr lang="en-US" b="1" u="sng" dirty="0" err="1">
                <a:solidFill>
                  <a:schemeClr val="tx2">
                    <a:lumMod val="75000"/>
                  </a:schemeClr>
                </a:solidFill>
                <a:latin typeface="Lucida Sans"/>
                <a:cs typeface="Arial"/>
              </a:rPr>
              <a:t>Ví</a:t>
            </a:r>
            <a:r>
              <a:rPr lang="en-US" b="1" u="sng" dirty="0">
                <a:solidFill>
                  <a:schemeClr val="tx2">
                    <a:lumMod val="75000"/>
                  </a:schemeClr>
                </a:solidFill>
                <a:latin typeface="Lucida Sans"/>
                <a:cs typeface="Arial"/>
              </a:rPr>
              <a:t> </a:t>
            </a:r>
            <a:r>
              <a:rPr lang="en-US" b="1" u="sng" dirty="0" err="1">
                <a:solidFill>
                  <a:schemeClr val="tx2">
                    <a:lumMod val="75000"/>
                  </a:schemeClr>
                </a:solidFill>
                <a:latin typeface="Lucida Sans"/>
                <a:cs typeface="Arial"/>
              </a:rPr>
              <a:t>dụ</a:t>
            </a:r>
            <a:r>
              <a:rPr lang="en-US" b="1" u="sng" dirty="0">
                <a:solidFill>
                  <a:schemeClr val="tx2">
                    <a:lumMod val="75000"/>
                  </a:schemeClr>
                </a:solidFill>
                <a:latin typeface="Lucida Sans"/>
                <a:cs typeface="Arial"/>
              </a:rPr>
              <a:t>:</a:t>
            </a:r>
            <a:endParaRPr lang="vi-VN" dirty="0">
              <a:solidFill>
                <a:schemeClr val="tx2">
                  <a:lumMod val="75000"/>
                </a:schemeClr>
              </a:solidFill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INPUT : IOICAMP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OUTPUT : 9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Arial"/>
                <a:cs typeface="Arial"/>
              </a:rPr>
              <a:t>Xâu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Arial"/>
                <a:cs typeface="Arial"/>
              </a:rPr>
              <a:t> 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  <a:latin typeface="Arial"/>
                <a:cs typeface="Arial"/>
              </a:rPr>
              <a:t>"</a:t>
            </a:r>
            <a:r>
              <a:rPr lang="en-US" dirty="0">
                <a:latin typeface="Calibri"/>
                <a:cs typeface="Calibri"/>
              </a:rPr>
              <a:t>IOICAMP" </a:t>
            </a:r>
            <a:r>
              <a:rPr lang="en-US" dirty="0" err="1">
                <a:latin typeface="Calibri"/>
                <a:cs typeface="Calibri"/>
              </a:rPr>
              <a:t>có</a:t>
            </a:r>
            <a:r>
              <a:rPr lang="en-US" dirty="0">
                <a:latin typeface="Calibri"/>
                <a:cs typeface="Calibri"/>
              </a:rPr>
              <a:t> 9 </a:t>
            </a:r>
            <a:r>
              <a:rPr lang="en-US" dirty="0" err="1">
                <a:latin typeface="Calibri"/>
                <a:cs typeface="Calibri"/>
              </a:rPr>
              <a:t>xâu</a:t>
            </a:r>
            <a:r>
              <a:rPr lang="en-US" dirty="0">
                <a:latin typeface="Calibri"/>
                <a:cs typeface="Calibri"/>
              </a:rPr>
              <a:t> con </a:t>
            </a:r>
            <a:r>
              <a:rPr lang="en-US" dirty="0" err="1">
                <a:latin typeface="Calibri"/>
                <a:cs typeface="Calibri"/>
              </a:rPr>
              <a:t>là</a:t>
            </a:r>
            <a:r>
              <a:rPr lang="en-US" dirty="0">
                <a:latin typeface="Calibri"/>
                <a:cs typeface="Calibri"/>
              </a:rPr>
              <a:t> </a:t>
            </a:r>
            <a:r>
              <a:rPr lang="en-US" dirty="0" err="1">
                <a:latin typeface="Calibri"/>
                <a:cs typeface="Calibri"/>
              </a:rPr>
              <a:t>palidrome</a:t>
            </a:r>
            <a:r>
              <a:rPr lang="en-US" dirty="0">
                <a:latin typeface="Calibri"/>
                <a:cs typeface="Calibri"/>
              </a:rPr>
              <a:t> : "I", "O", "I", "C","A","M","P","II", "IOI"</a:t>
            </a:r>
            <a:endParaRPr lang="en-US" dirty="0"/>
          </a:p>
          <a:p>
            <a:pPr marL="0" indent="0">
              <a:spcBef>
                <a:spcPts val="1000"/>
              </a:spcBef>
              <a:buNone/>
            </a:pPr>
            <a:endParaRPr lang="en-US" dirty="0"/>
          </a:p>
          <a:p>
            <a:pPr marL="0" indent="0">
              <a:spcBef>
                <a:spcPts val="1000"/>
              </a:spcBef>
              <a:buNone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" name="Chỗ dành sẵn cho Nội dung 13">
            <a:extLst>
              <a:ext uri="{FF2B5EF4-FFF2-40B4-BE49-F238E27FC236}">
                <a16:creationId xmlns:a16="http://schemas.microsoft.com/office/drawing/2014/main" id="{6F694D65-4663-4B82-AD7C-1EED6CB50E16}"/>
              </a:ext>
            </a:extLst>
          </p:cNvPr>
          <p:cNvSpPr txBox="1">
            <a:spLocks/>
          </p:cNvSpPr>
          <p:nvPr/>
        </p:nvSpPr>
        <p:spPr>
          <a:xfrm>
            <a:off x="936916" y="3838430"/>
            <a:ext cx="12699520" cy="2099094"/>
          </a:xfrm>
          <a:prstGeom prst="rect">
            <a:avLst/>
          </a:prstGeom>
        </p:spPr>
        <p:txBody>
          <a:bodyPr vert="horz" lIns="0" tIns="45720" rIns="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C00000"/>
                </a:solidFill>
                <a:latin typeface="Calibri"/>
                <a:cs typeface="Calibri"/>
              </a:rPr>
              <a:t>   </a:t>
            </a:r>
            <a:r>
              <a:rPr lang="en-US" sz="2400" b="1" dirty="0" err="1">
                <a:solidFill>
                  <a:srgbClr val="C00000"/>
                </a:solidFill>
                <a:latin typeface="Calibri"/>
                <a:cs typeface="Calibri"/>
              </a:rPr>
              <a:t>Nhận</a:t>
            </a:r>
            <a:r>
              <a:rPr lang="en-US" sz="2400" b="1" dirty="0">
                <a:solidFill>
                  <a:srgbClr val="C00000"/>
                </a:solidFill>
                <a:latin typeface="Calibri"/>
                <a:cs typeface="Calibri"/>
              </a:rPr>
              <a:t> </a:t>
            </a:r>
            <a:r>
              <a:rPr lang="en-US" sz="2400" b="1" dirty="0" err="1">
                <a:solidFill>
                  <a:srgbClr val="C00000"/>
                </a:solidFill>
                <a:latin typeface="Calibri"/>
                <a:cs typeface="Calibri"/>
              </a:rPr>
              <a:t>xét</a:t>
            </a:r>
            <a:r>
              <a:rPr lang="en-US" sz="2400" b="1" dirty="0">
                <a:solidFill>
                  <a:srgbClr val="C00000"/>
                </a:solidFill>
                <a:latin typeface="Calibri"/>
                <a:cs typeface="Calibri"/>
              </a:rPr>
              <a:t> :</a:t>
            </a:r>
            <a:r>
              <a:rPr lang="en-US" dirty="0">
                <a:solidFill>
                  <a:srgbClr val="C00000"/>
                </a:solidFill>
                <a:latin typeface="Calibri"/>
                <a:cs typeface="Calibri"/>
              </a:rPr>
              <a:t> </a:t>
            </a:r>
            <a:endParaRPr lang="en-US" dirty="0">
              <a:cs typeface="Arial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   + 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Xét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(s) 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xâu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 con 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trong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 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khoảng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 [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i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, j]. 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Nếu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 s[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i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] == s[j] 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thì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 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tạo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 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được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 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thêm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 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xâu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 palindrome 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từ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 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các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 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xâu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 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      con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trong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alibri"/>
                <a:cs typeface="Calibri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Calibri"/>
                <a:cs typeface="Calibri"/>
              </a:rPr>
              <a:t>khoảng</a:t>
            </a: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 [i+1, j-1]</a:t>
            </a:r>
            <a:endParaRPr lang="en-US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   + </a:t>
            </a:r>
            <a:r>
              <a:rPr lang="en-US" dirty="0" err="1">
                <a:solidFill>
                  <a:srgbClr val="000000"/>
                </a:solidFill>
                <a:latin typeface="Calibri"/>
                <a:cs typeface="Calibri"/>
              </a:rPr>
              <a:t>Nếu</a:t>
            </a: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 s[</a:t>
            </a:r>
            <a:r>
              <a:rPr lang="en-US" dirty="0" err="1">
                <a:solidFill>
                  <a:srgbClr val="000000"/>
                </a:solidFill>
                <a:latin typeface="Calibri"/>
                <a:cs typeface="Calibri"/>
              </a:rPr>
              <a:t>i</a:t>
            </a: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] != s[j], </a:t>
            </a:r>
            <a:r>
              <a:rPr lang="en-US" dirty="0" err="1">
                <a:solidFill>
                  <a:srgbClr val="000000"/>
                </a:solidFill>
                <a:latin typeface="Calibri"/>
                <a:cs typeface="Calibri"/>
              </a:rPr>
              <a:t>không</a:t>
            </a: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Calibri"/>
                <a:cs typeface="Calibri"/>
              </a:rPr>
              <a:t>có</a:t>
            </a: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Calibri"/>
                <a:cs typeface="Calibri"/>
              </a:rPr>
              <a:t>xâu</a:t>
            </a: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 palindrome </a:t>
            </a:r>
            <a:r>
              <a:rPr lang="en-US" dirty="0" err="1">
                <a:solidFill>
                  <a:srgbClr val="000000"/>
                </a:solidFill>
                <a:latin typeface="Calibri"/>
                <a:cs typeface="Calibri"/>
              </a:rPr>
              <a:t>nào</a:t>
            </a: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Calibri"/>
                <a:cs typeface="Calibri"/>
              </a:rPr>
              <a:t>được</a:t>
            </a: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Calibri"/>
                <a:cs typeface="Calibri"/>
              </a:rPr>
              <a:t>tạo</a:t>
            </a: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Calibri"/>
                <a:cs typeface="Calibri"/>
              </a:rPr>
              <a:t>thêm</a:t>
            </a:r>
            <a:endParaRPr lang="en-US" dirty="0" err="1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>
              <a:spcBef>
                <a:spcPts val="1000"/>
              </a:spcBef>
              <a:buFont typeface="Wingdings" panose="05000000000000000000" pitchFamily="2" charset="2"/>
              <a:buNone/>
            </a:pPr>
            <a:endParaRPr lang="en-US" b="1" u="sng" dirty="0">
              <a:solidFill>
                <a:schemeClr val="tx2">
                  <a:lumMod val="75000"/>
                </a:schemeClr>
              </a:solidFill>
              <a:latin typeface="Lucida Sans"/>
            </a:endParaRPr>
          </a:p>
        </p:txBody>
      </p:sp>
    </p:spTree>
    <p:extLst>
      <p:ext uri="{BB962C8B-B14F-4D97-AF65-F5344CB8AC3E}">
        <p14:creationId xmlns:p14="http://schemas.microsoft.com/office/powerpoint/2010/main" val="298809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êu đề 12"/>
          <p:cNvSpPr>
            <a:spLocks noGrp="1"/>
          </p:cNvSpPr>
          <p:nvPr>
            <p:ph type="title"/>
          </p:nvPr>
        </p:nvSpPr>
        <p:spPr>
          <a:xfrm>
            <a:off x="1104901" y="4313"/>
            <a:ext cx="9980682" cy="1096962"/>
          </a:xfrm>
        </p:spPr>
        <p:txBody>
          <a:bodyPr rtlCol="0"/>
          <a:lstStyle/>
          <a:p>
            <a:r>
              <a:rPr lang="vi-VN" sz="3600" b="1"/>
              <a:t>PALINDROME</a:t>
            </a:r>
          </a:p>
        </p:txBody>
      </p:sp>
      <p:sp>
        <p:nvSpPr>
          <p:cNvPr id="14" name="Chỗ dành sẵn cho Nội dung 13"/>
          <p:cNvSpPr>
            <a:spLocks noGrp="1"/>
          </p:cNvSpPr>
          <p:nvPr>
            <p:ph idx="1"/>
          </p:nvPr>
        </p:nvSpPr>
        <p:spPr>
          <a:xfrm>
            <a:off x="1104900" y="1600200"/>
            <a:ext cx="10370388" cy="4960188"/>
          </a:xfrm>
        </p:spPr>
        <p:txBody>
          <a:bodyPr vert="horz" lIns="0" tIns="45720" rIns="0" bIns="45720" rtlCol="0" anchor="t">
            <a:noAutofit/>
          </a:bodyPr>
          <a:lstStyle/>
          <a:p>
            <a:pPr marL="0" indent="0">
              <a:spcBef>
                <a:spcPts val="1000"/>
              </a:spcBef>
              <a:buNone/>
            </a:pPr>
            <a:r>
              <a:rPr lang="en-US" sz="2200" dirty="0" err="1">
                <a:solidFill>
                  <a:schemeClr val="tx2">
                    <a:lumMod val="75000"/>
                  </a:schemeClr>
                </a:solidFill>
                <a:latin typeface="Lucida Sans"/>
                <a:cs typeface="Arial"/>
              </a:rPr>
              <a:t>Gọi</a:t>
            </a:r>
            <a:r>
              <a:rPr lang="en-US" sz="2200" dirty="0">
                <a:latin typeface="Lucida Sans"/>
                <a:cs typeface="Arial"/>
              </a:rPr>
              <a:t> </a:t>
            </a:r>
            <a:r>
              <a:rPr lang="en-US" sz="2200" b="1" dirty="0" err="1">
                <a:latin typeface="Lucida Sans"/>
                <a:cs typeface="Arial"/>
              </a:rPr>
              <a:t>dp</a:t>
            </a:r>
            <a:r>
              <a:rPr lang="en-US" sz="2200" b="1" dirty="0">
                <a:latin typeface="Lucida Sans"/>
                <a:cs typeface="Arial"/>
              </a:rPr>
              <a:t>[</a:t>
            </a:r>
            <a:r>
              <a:rPr lang="en-US" sz="2200" b="1" dirty="0" err="1">
                <a:latin typeface="Lucida Sans"/>
                <a:cs typeface="Arial"/>
              </a:rPr>
              <a:t>i</a:t>
            </a:r>
            <a:r>
              <a:rPr lang="en-US" sz="2200" b="1" dirty="0">
                <a:latin typeface="Lucida Sans"/>
                <a:cs typeface="Arial"/>
              </a:rPr>
              <a:t>][j]</a:t>
            </a:r>
            <a:r>
              <a:rPr lang="en-US" sz="2200" dirty="0">
                <a:latin typeface="Lucida Sans"/>
                <a:cs typeface="Arial"/>
              </a:rPr>
              <a:t> </a:t>
            </a:r>
            <a:r>
              <a:rPr lang="en-US" sz="2200" dirty="0" err="1">
                <a:latin typeface="Lucida Sans"/>
                <a:cs typeface="Arial"/>
              </a:rPr>
              <a:t>là</a:t>
            </a:r>
            <a:r>
              <a:rPr lang="en-US" sz="2200" dirty="0">
                <a:latin typeface="Lucida Sans"/>
                <a:cs typeface="Arial"/>
              </a:rPr>
              <a:t> </a:t>
            </a:r>
            <a:r>
              <a:rPr lang="en-US" sz="2200" dirty="0" err="1">
                <a:latin typeface="Lucida Sans"/>
                <a:cs typeface="Arial"/>
              </a:rPr>
              <a:t>số</a:t>
            </a:r>
            <a:r>
              <a:rPr lang="en-US" sz="2200" dirty="0">
                <a:latin typeface="Lucida Sans"/>
                <a:cs typeface="Arial"/>
              </a:rPr>
              <a:t> palindrome </a:t>
            </a:r>
            <a:r>
              <a:rPr lang="en-US" sz="2200" dirty="0" err="1">
                <a:latin typeface="Lucida Sans"/>
                <a:cs typeface="Arial"/>
              </a:rPr>
              <a:t>là</a:t>
            </a:r>
            <a:r>
              <a:rPr lang="en-US" sz="2200" dirty="0">
                <a:latin typeface="Lucida Sans"/>
                <a:cs typeface="Arial"/>
              </a:rPr>
              <a:t> </a:t>
            </a:r>
            <a:r>
              <a:rPr lang="en-US" sz="2200" dirty="0" err="1">
                <a:latin typeface="Lucida Sans"/>
                <a:cs typeface="Arial"/>
              </a:rPr>
              <a:t>xâu</a:t>
            </a:r>
            <a:r>
              <a:rPr lang="en-US" sz="2200" dirty="0">
                <a:latin typeface="Lucida Sans"/>
                <a:cs typeface="Arial"/>
              </a:rPr>
              <a:t> con </a:t>
            </a:r>
            <a:r>
              <a:rPr lang="en-US" sz="2200" dirty="0" err="1">
                <a:latin typeface="Lucida Sans"/>
                <a:cs typeface="Arial"/>
              </a:rPr>
              <a:t>của</a:t>
            </a:r>
            <a:r>
              <a:rPr lang="en-US" sz="2200" dirty="0">
                <a:latin typeface="Lucida Sans"/>
                <a:cs typeface="Arial"/>
              </a:rPr>
              <a:t> </a:t>
            </a:r>
            <a:r>
              <a:rPr lang="en-US" sz="2200" dirty="0" err="1">
                <a:latin typeface="Lucida Sans"/>
                <a:cs typeface="Calibri"/>
              </a:rPr>
              <a:t>đoạn</a:t>
            </a:r>
            <a:r>
              <a:rPr lang="en-US" sz="2200" dirty="0">
                <a:latin typeface="Lucida Sans"/>
                <a:cs typeface="Calibri"/>
              </a:rPr>
              <a:t> </a:t>
            </a:r>
            <a:r>
              <a:rPr lang="en-US" sz="2200" i="1" dirty="0">
                <a:latin typeface="Lucida Sans"/>
                <a:cs typeface="Calibri"/>
              </a:rPr>
              <a:t>[</a:t>
            </a:r>
            <a:r>
              <a:rPr lang="en-US" sz="2200" i="1" dirty="0" err="1">
                <a:latin typeface="Lucida Sans"/>
                <a:cs typeface="Calibri"/>
              </a:rPr>
              <a:t>i</a:t>
            </a:r>
            <a:r>
              <a:rPr lang="en-US" sz="2200" i="1" dirty="0">
                <a:latin typeface="Lucida Sans"/>
                <a:cs typeface="Calibri"/>
              </a:rPr>
              <a:t>, j].</a:t>
            </a:r>
            <a:endParaRPr lang="en-US" sz="2200" dirty="0"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 sz="2200" i="1" dirty="0">
                <a:latin typeface="Lucida Sans"/>
                <a:cs typeface="Calibri"/>
              </a:rPr>
              <a:t>=</a:t>
            </a:r>
            <a:r>
              <a:rPr lang="en-US" sz="2200" dirty="0">
                <a:latin typeface="Lucida Sans"/>
                <a:cs typeface="Calibri"/>
              </a:rPr>
              <a:t>&gt; </a:t>
            </a:r>
            <a:r>
              <a:rPr lang="en-US" sz="2200" dirty="0" err="1">
                <a:latin typeface="Lucida Sans"/>
                <a:cs typeface="Calibri"/>
              </a:rPr>
              <a:t>Kết</a:t>
            </a:r>
            <a:r>
              <a:rPr lang="en-US" sz="2200" dirty="0">
                <a:latin typeface="Lucida Sans"/>
                <a:cs typeface="Calibri"/>
              </a:rPr>
              <a:t> </a:t>
            </a:r>
            <a:r>
              <a:rPr lang="en-US" sz="2200" dirty="0" err="1">
                <a:latin typeface="Lucida Sans"/>
                <a:cs typeface="Calibri"/>
              </a:rPr>
              <a:t>quả</a:t>
            </a:r>
            <a:r>
              <a:rPr lang="en-US" sz="2200" dirty="0">
                <a:latin typeface="Lucida Sans"/>
                <a:cs typeface="Calibri"/>
              </a:rPr>
              <a:t> </a:t>
            </a:r>
            <a:r>
              <a:rPr lang="en-US" sz="2200" dirty="0" err="1">
                <a:latin typeface="Lucida Sans"/>
                <a:cs typeface="Calibri"/>
              </a:rPr>
              <a:t>bài</a:t>
            </a:r>
            <a:r>
              <a:rPr lang="en-US" sz="2200" dirty="0">
                <a:latin typeface="Lucida Sans"/>
                <a:cs typeface="Calibri"/>
              </a:rPr>
              <a:t> </a:t>
            </a:r>
            <a:r>
              <a:rPr lang="en-US" sz="2200" dirty="0" err="1">
                <a:latin typeface="Lucida Sans"/>
                <a:cs typeface="Arial"/>
              </a:rPr>
              <a:t>toán</a:t>
            </a:r>
            <a:r>
              <a:rPr lang="en-US" sz="2200" dirty="0">
                <a:latin typeface="Lucida Sans"/>
                <a:cs typeface="Arial"/>
              </a:rPr>
              <a:t> </a:t>
            </a:r>
            <a:r>
              <a:rPr lang="en-US" sz="2200" dirty="0" err="1">
                <a:latin typeface="Lucida Sans"/>
                <a:cs typeface="Calibri"/>
              </a:rPr>
              <a:t>là</a:t>
            </a:r>
            <a:r>
              <a:rPr lang="en-US" sz="2200" dirty="0">
                <a:latin typeface="Lucida Sans"/>
                <a:cs typeface="Calibri"/>
              </a:rPr>
              <a:t> </a:t>
            </a:r>
            <a:r>
              <a:rPr lang="en-US" sz="2200" dirty="0" err="1">
                <a:latin typeface="Lucida Sans"/>
                <a:cs typeface="Calibri"/>
              </a:rPr>
              <a:t>dp</a:t>
            </a:r>
            <a:r>
              <a:rPr lang="en-US" sz="2200" dirty="0">
                <a:latin typeface="Lucida Sans"/>
                <a:cs typeface="Calibri"/>
              </a:rPr>
              <a:t>[0][</a:t>
            </a:r>
            <a:r>
              <a:rPr lang="en-US" sz="2200" dirty="0" err="1">
                <a:latin typeface="Lucida Sans"/>
                <a:cs typeface="Calibri"/>
              </a:rPr>
              <a:t>len</a:t>
            </a:r>
            <a:r>
              <a:rPr lang="en-US" sz="2200" dirty="0">
                <a:latin typeface="Lucida Sans"/>
                <a:cs typeface="Calibri"/>
              </a:rPr>
              <a:t>(s)-1]</a:t>
            </a:r>
            <a:endParaRPr lang="en-US" sz="2200" dirty="0"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endParaRPr lang="en-US" sz="2200" dirty="0"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 sz="2200" dirty="0" err="1">
                <a:latin typeface="Lucida Sans"/>
                <a:cs typeface="Calibri"/>
              </a:rPr>
              <a:t>Cơ</a:t>
            </a:r>
            <a:r>
              <a:rPr lang="en-US" sz="2200" dirty="0">
                <a:latin typeface="Lucida Sans"/>
                <a:cs typeface="Calibri"/>
              </a:rPr>
              <a:t> </a:t>
            </a:r>
            <a:r>
              <a:rPr lang="en-US" sz="2200" dirty="0" err="1">
                <a:latin typeface="Lucida Sans"/>
                <a:cs typeface="Calibri"/>
              </a:rPr>
              <a:t>sở</a:t>
            </a:r>
            <a:r>
              <a:rPr lang="en-US" sz="2200" dirty="0">
                <a:latin typeface="Lucida Sans"/>
                <a:cs typeface="Calibri"/>
              </a:rPr>
              <a:t> </a:t>
            </a:r>
            <a:r>
              <a:rPr lang="en-US" sz="2200" dirty="0" err="1">
                <a:latin typeface="Lucida Sans"/>
                <a:cs typeface="Calibri"/>
              </a:rPr>
              <a:t>quy</a:t>
            </a:r>
            <a:r>
              <a:rPr lang="en-US" sz="2200" dirty="0">
                <a:latin typeface="Lucida Sans"/>
                <a:cs typeface="Calibri"/>
              </a:rPr>
              <a:t> </a:t>
            </a:r>
            <a:r>
              <a:rPr lang="en-US" sz="2200" dirty="0" err="1">
                <a:latin typeface="Lucida Sans"/>
                <a:cs typeface="Calibri"/>
              </a:rPr>
              <a:t>hoạch</a:t>
            </a:r>
            <a:r>
              <a:rPr lang="en-US" sz="2200" dirty="0">
                <a:latin typeface="Lucida Sans"/>
                <a:cs typeface="Calibri"/>
              </a:rPr>
              <a:t> </a:t>
            </a:r>
            <a:r>
              <a:rPr lang="en-US" sz="2200" dirty="0" err="1">
                <a:latin typeface="Lucida Sans"/>
                <a:cs typeface="Calibri"/>
              </a:rPr>
              <a:t>động</a:t>
            </a:r>
            <a:r>
              <a:rPr lang="en-US" sz="2200" dirty="0">
                <a:latin typeface="Lucida Sans"/>
                <a:cs typeface="Calibri"/>
              </a:rPr>
              <a:t> </a:t>
            </a:r>
            <a:r>
              <a:rPr lang="en-US" sz="2200" dirty="0">
                <a:latin typeface="Lucida Sans"/>
                <a:cs typeface="Arial"/>
              </a:rPr>
              <a:t>:</a:t>
            </a:r>
            <a:r>
              <a:rPr lang="en-US" sz="2200" dirty="0">
                <a:latin typeface="Lucida Sans"/>
                <a:cs typeface="Calibri"/>
              </a:rPr>
              <a:t> </a:t>
            </a:r>
            <a:r>
              <a:rPr lang="en-US" sz="2200" dirty="0" err="1">
                <a:latin typeface="Lucida Sans"/>
                <a:cs typeface="Calibri"/>
              </a:rPr>
              <a:t>dp</a:t>
            </a:r>
            <a:r>
              <a:rPr lang="en-US" sz="2200" dirty="0">
                <a:latin typeface="Lucida Sans"/>
                <a:cs typeface="Calibri"/>
              </a:rPr>
              <a:t>[</a:t>
            </a:r>
            <a:r>
              <a:rPr lang="en-US" sz="2200" dirty="0" err="1">
                <a:latin typeface="Lucida Sans"/>
                <a:cs typeface="Calibri"/>
              </a:rPr>
              <a:t>i</a:t>
            </a:r>
            <a:r>
              <a:rPr lang="en-US" sz="2200" dirty="0">
                <a:latin typeface="Lucida Sans"/>
                <a:cs typeface="Calibri"/>
              </a:rPr>
              <a:t>][</a:t>
            </a:r>
            <a:r>
              <a:rPr lang="en-US" sz="2200" dirty="0" err="1">
                <a:latin typeface="Lucida Sans"/>
                <a:cs typeface="Calibri"/>
              </a:rPr>
              <a:t>i</a:t>
            </a:r>
            <a:r>
              <a:rPr lang="en-US" sz="2200" dirty="0">
                <a:latin typeface="Lucida Sans"/>
                <a:cs typeface="Calibri"/>
              </a:rPr>
              <a:t>] = 1</a:t>
            </a:r>
            <a:endParaRPr lang="en-US" sz="2200" dirty="0"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endParaRPr lang="en-US" sz="2200" dirty="0"/>
          </a:p>
          <a:p>
            <a:pPr marL="0" indent="0">
              <a:spcBef>
                <a:spcPts val="1000"/>
              </a:spcBef>
              <a:buNone/>
            </a:pPr>
            <a:r>
              <a:rPr lang="en-US" sz="2200" dirty="0" err="1">
                <a:latin typeface="Lucida Sans"/>
                <a:cs typeface="Calibri"/>
              </a:rPr>
              <a:t>Công</a:t>
            </a:r>
            <a:r>
              <a:rPr lang="en-US" sz="2200" dirty="0">
                <a:latin typeface="Lucida Sans"/>
                <a:cs typeface="Calibri"/>
              </a:rPr>
              <a:t> </a:t>
            </a:r>
            <a:r>
              <a:rPr lang="en-US" sz="2200" dirty="0" err="1">
                <a:latin typeface="Lucida Sans"/>
                <a:cs typeface="Calibri"/>
              </a:rPr>
              <a:t>thức</a:t>
            </a:r>
            <a:r>
              <a:rPr lang="en-US" sz="2200" dirty="0">
                <a:latin typeface="Lucida Sans"/>
                <a:cs typeface="Calibri"/>
              </a:rPr>
              <a:t> </a:t>
            </a:r>
            <a:r>
              <a:rPr lang="en-US" sz="2200" dirty="0" err="1">
                <a:latin typeface="Lucida Sans"/>
                <a:cs typeface="Calibri"/>
              </a:rPr>
              <a:t>truy</a:t>
            </a:r>
            <a:r>
              <a:rPr lang="en-US" sz="2200" dirty="0">
                <a:latin typeface="Lucida Sans"/>
                <a:cs typeface="Calibri"/>
              </a:rPr>
              <a:t> </a:t>
            </a:r>
            <a:r>
              <a:rPr lang="en-US" sz="2200" dirty="0" err="1">
                <a:latin typeface="Lucida Sans"/>
                <a:cs typeface="Calibri"/>
              </a:rPr>
              <a:t>hồi</a:t>
            </a:r>
            <a:r>
              <a:rPr lang="en-US" sz="2200" dirty="0">
                <a:latin typeface="Lucida Sans"/>
                <a:cs typeface="Calibri"/>
              </a:rPr>
              <a:t>:</a:t>
            </a:r>
            <a:endParaRPr lang="en-US" sz="2200" dirty="0">
              <a:latin typeface="Lucida Sans"/>
            </a:endParaRPr>
          </a:p>
          <a:p>
            <a:pPr marL="0" indent="0">
              <a:spcBef>
                <a:spcPts val="1000"/>
              </a:spcBef>
              <a:buNone/>
            </a:pPr>
            <a:endParaRPr lang="en-US" sz="2200" dirty="0"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endParaRPr lang="en-US" sz="2200" dirty="0"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endParaRPr lang="en-US" sz="2200" dirty="0"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endParaRPr lang="en-US" sz="2200" dirty="0"/>
          </a:p>
          <a:p>
            <a:pPr marL="0" indent="0">
              <a:spcBef>
                <a:spcPts val="1000"/>
              </a:spcBef>
              <a:buNone/>
            </a:pPr>
            <a:endParaRPr lang="en-US" sz="2200" dirty="0"/>
          </a:p>
          <a:p>
            <a:pPr marL="0" indent="0">
              <a:spcBef>
                <a:spcPts val="1000"/>
              </a:spcBef>
              <a:buNone/>
            </a:pPr>
            <a:endParaRPr lang="en-US" sz="2200" b="1" u="sng" dirty="0">
              <a:solidFill>
                <a:schemeClr val="tx2">
                  <a:lumMod val="75000"/>
                </a:schemeClr>
              </a:solidFill>
              <a:latin typeface="Lucida San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289838"/>
              </p:ext>
            </p:extLst>
          </p:nvPr>
        </p:nvGraphicFramePr>
        <p:xfrm>
          <a:off x="1709838" y="4327693"/>
          <a:ext cx="9160511" cy="112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4" imgW="3720960" imgH="457200" progId="Equation.DSMT4">
                  <p:embed/>
                </p:oleObj>
              </mc:Choice>
              <mc:Fallback>
                <p:oleObj name="Equation" r:id="rId4" imgW="3720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9838" y="4327693"/>
                        <a:ext cx="9160511" cy="1125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315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3" name="Rectangle 32">
            <a:extLst>
              <a:ext uri="{FF2B5EF4-FFF2-40B4-BE49-F238E27FC236}">
                <a16:creationId xmlns:a16="http://schemas.microsoft.com/office/drawing/2014/main" id="{665DBBEF-238B-476B-96AB-8AAC3224EC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êu đề 1">
            <a:extLst>
              <a:ext uri="{FF2B5EF4-FFF2-40B4-BE49-F238E27FC236}">
                <a16:creationId xmlns:a16="http://schemas.microsoft.com/office/drawing/2014/main" id="{403A7890-A2D4-4088-AAC8-5E046EB292B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38882" y="639193"/>
            <a:ext cx="3571810" cy="3573516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6600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	Code</a:t>
            </a:r>
          </a:p>
        </p:txBody>
      </p:sp>
      <p:sp>
        <p:nvSpPr>
          <p:cNvPr id="35" name="sketch line">
            <a:extLst>
              <a:ext uri="{FF2B5EF4-FFF2-40B4-BE49-F238E27FC236}">
                <a16:creationId xmlns:a16="http://schemas.microsoft.com/office/drawing/2014/main" id="{3FCFB1DE-0B7E-48CC-BA90-B2AB0889F9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278" y="4409267"/>
            <a:ext cx="3255095" cy="18288"/>
          </a:xfrm>
          <a:custGeom>
            <a:avLst/>
            <a:gdLst>
              <a:gd name="connsiteX0" fmla="*/ 0 w 3255095"/>
              <a:gd name="connsiteY0" fmla="*/ 0 h 18288"/>
              <a:gd name="connsiteX1" fmla="*/ 618468 w 3255095"/>
              <a:gd name="connsiteY1" fmla="*/ 0 h 18288"/>
              <a:gd name="connsiteX2" fmla="*/ 1269487 w 3255095"/>
              <a:gd name="connsiteY2" fmla="*/ 0 h 18288"/>
              <a:gd name="connsiteX3" fmla="*/ 1953057 w 3255095"/>
              <a:gd name="connsiteY3" fmla="*/ 0 h 18288"/>
              <a:gd name="connsiteX4" fmla="*/ 2636627 w 3255095"/>
              <a:gd name="connsiteY4" fmla="*/ 0 h 18288"/>
              <a:gd name="connsiteX5" fmla="*/ 3255095 w 3255095"/>
              <a:gd name="connsiteY5" fmla="*/ 0 h 18288"/>
              <a:gd name="connsiteX6" fmla="*/ 3255095 w 3255095"/>
              <a:gd name="connsiteY6" fmla="*/ 18288 h 18288"/>
              <a:gd name="connsiteX7" fmla="*/ 2538974 w 3255095"/>
              <a:gd name="connsiteY7" fmla="*/ 18288 h 18288"/>
              <a:gd name="connsiteX8" fmla="*/ 1822853 w 3255095"/>
              <a:gd name="connsiteY8" fmla="*/ 18288 h 18288"/>
              <a:gd name="connsiteX9" fmla="*/ 1171834 w 3255095"/>
              <a:gd name="connsiteY9" fmla="*/ 18288 h 18288"/>
              <a:gd name="connsiteX10" fmla="*/ 0 w 3255095"/>
              <a:gd name="connsiteY10" fmla="*/ 18288 h 18288"/>
              <a:gd name="connsiteX11" fmla="*/ 0 w 3255095"/>
              <a:gd name="connsiteY11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255095" h="18288" fill="none" extrusionOk="0">
                <a:moveTo>
                  <a:pt x="0" y="0"/>
                </a:moveTo>
                <a:cubicBezTo>
                  <a:pt x="240201" y="-22123"/>
                  <a:pt x="462021" y="-19623"/>
                  <a:pt x="618468" y="0"/>
                </a:cubicBezTo>
                <a:cubicBezTo>
                  <a:pt x="774915" y="19623"/>
                  <a:pt x="974734" y="2035"/>
                  <a:pt x="1269487" y="0"/>
                </a:cubicBezTo>
                <a:cubicBezTo>
                  <a:pt x="1564240" y="-2035"/>
                  <a:pt x="1733579" y="10639"/>
                  <a:pt x="1953057" y="0"/>
                </a:cubicBezTo>
                <a:cubicBezTo>
                  <a:pt x="2172535" y="-10639"/>
                  <a:pt x="2453962" y="14018"/>
                  <a:pt x="2636627" y="0"/>
                </a:cubicBezTo>
                <a:cubicBezTo>
                  <a:pt x="2819292" y="-14018"/>
                  <a:pt x="3121375" y="5399"/>
                  <a:pt x="3255095" y="0"/>
                </a:cubicBezTo>
                <a:cubicBezTo>
                  <a:pt x="3254386" y="8157"/>
                  <a:pt x="3254682" y="12125"/>
                  <a:pt x="3255095" y="18288"/>
                </a:cubicBezTo>
                <a:cubicBezTo>
                  <a:pt x="3088545" y="23203"/>
                  <a:pt x="2687475" y="7419"/>
                  <a:pt x="2538974" y="18288"/>
                </a:cubicBezTo>
                <a:cubicBezTo>
                  <a:pt x="2390473" y="29157"/>
                  <a:pt x="2137381" y="-8959"/>
                  <a:pt x="1822853" y="18288"/>
                </a:cubicBezTo>
                <a:cubicBezTo>
                  <a:pt x="1508325" y="45535"/>
                  <a:pt x="1466437" y="20385"/>
                  <a:pt x="1171834" y="18288"/>
                </a:cubicBezTo>
                <a:cubicBezTo>
                  <a:pt x="877231" y="16191"/>
                  <a:pt x="561097" y="37643"/>
                  <a:pt x="0" y="18288"/>
                </a:cubicBezTo>
                <a:cubicBezTo>
                  <a:pt x="-46" y="12483"/>
                  <a:pt x="-203" y="6491"/>
                  <a:pt x="0" y="0"/>
                </a:cubicBezTo>
                <a:close/>
              </a:path>
              <a:path w="3255095" h="18288" stroke="0" extrusionOk="0">
                <a:moveTo>
                  <a:pt x="0" y="0"/>
                </a:moveTo>
                <a:cubicBezTo>
                  <a:pt x="291965" y="19429"/>
                  <a:pt x="363155" y="8568"/>
                  <a:pt x="618468" y="0"/>
                </a:cubicBezTo>
                <a:cubicBezTo>
                  <a:pt x="873781" y="-8568"/>
                  <a:pt x="904459" y="-19505"/>
                  <a:pt x="1171834" y="0"/>
                </a:cubicBezTo>
                <a:cubicBezTo>
                  <a:pt x="1439209" y="19505"/>
                  <a:pt x="1744369" y="9790"/>
                  <a:pt x="1887955" y="0"/>
                </a:cubicBezTo>
                <a:cubicBezTo>
                  <a:pt x="2031541" y="-9790"/>
                  <a:pt x="2346378" y="21240"/>
                  <a:pt x="2506423" y="0"/>
                </a:cubicBezTo>
                <a:cubicBezTo>
                  <a:pt x="2666468" y="-21240"/>
                  <a:pt x="2990257" y="30414"/>
                  <a:pt x="3255095" y="0"/>
                </a:cubicBezTo>
                <a:cubicBezTo>
                  <a:pt x="3254831" y="4493"/>
                  <a:pt x="3255479" y="9472"/>
                  <a:pt x="3255095" y="18288"/>
                </a:cubicBezTo>
                <a:cubicBezTo>
                  <a:pt x="3120743" y="16690"/>
                  <a:pt x="2759628" y="42462"/>
                  <a:pt x="2604076" y="18288"/>
                </a:cubicBezTo>
                <a:cubicBezTo>
                  <a:pt x="2448524" y="-5886"/>
                  <a:pt x="2184336" y="19599"/>
                  <a:pt x="1887955" y="18288"/>
                </a:cubicBezTo>
                <a:cubicBezTo>
                  <a:pt x="1591574" y="16977"/>
                  <a:pt x="1548845" y="6870"/>
                  <a:pt x="1334589" y="18288"/>
                </a:cubicBezTo>
                <a:cubicBezTo>
                  <a:pt x="1120333" y="29706"/>
                  <a:pt x="996014" y="9662"/>
                  <a:pt x="683570" y="18288"/>
                </a:cubicBezTo>
                <a:cubicBezTo>
                  <a:pt x="371126" y="26914"/>
                  <a:pt x="198687" y="16167"/>
                  <a:pt x="0" y="18288"/>
                </a:cubicBezTo>
                <a:cubicBezTo>
                  <a:pt x="843" y="9577"/>
                  <a:pt x="371" y="690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38100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4296" y="1175262"/>
            <a:ext cx="7214616" cy="4480043"/>
          </a:xfrm>
          <a:prstGeom prst="rect">
            <a:avLst/>
          </a:prstGeom>
        </p:spPr>
      </p:pic>
      <p:pic>
        <p:nvPicPr>
          <p:cNvPr id="3" name="Hình ảnh 4">
            <a:extLst>
              <a:ext uri="{FF2B5EF4-FFF2-40B4-BE49-F238E27FC236}">
                <a16:creationId xmlns:a16="http://schemas.microsoft.com/office/drawing/2014/main" id="{BD250052-1B9C-4070-BE96-1D179BFFE0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915" y="3225651"/>
            <a:ext cx="866775" cy="8667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38882" y="4766273"/>
            <a:ext cx="3431673" cy="52322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2800" err="1">
                <a:latin typeface="Arial"/>
                <a:cs typeface="Arial"/>
              </a:rPr>
              <a:t>Độ</a:t>
            </a:r>
            <a:r>
              <a:rPr lang="en-US" sz="2800" dirty="0">
                <a:latin typeface="Arial"/>
                <a:cs typeface="Arial"/>
              </a:rPr>
              <a:t> </a:t>
            </a:r>
            <a:r>
              <a:rPr lang="en-US" sz="2800" err="1">
                <a:latin typeface="Arial"/>
                <a:cs typeface="Arial"/>
              </a:rPr>
              <a:t>phức</a:t>
            </a:r>
            <a:r>
              <a:rPr lang="en-US" sz="2800" dirty="0">
                <a:latin typeface="Arial"/>
                <a:cs typeface="Arial"/>
              </a:rPr>
              <a:t> </a:t>
            </a:r>
            <a:r>
              <a:rPr lang="en-US" sz="2800" err="1">
                <a:latin typeface="Arial"/>
                <a:cs typeface="Arial"/>
              </a:rPr>
              <a:t>tạp</a:t>
            </a:r>
            <a:r>
              <a:rPr lang="en-US" sz="2800" dirty="0">
                <a:latin typeface="Arial"/>
                <a:cs typeface="Arial"/>
              </a:rPr>
              <a:t>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O(n</a:t>
            </a:r>
            <a:r>
              <a:rPr lang="en-US" sz="28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2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66432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>
            <a:extLst>
              <a:ext uri="{FF2B5EF4-FFF2-40B4-BE49-F238E27FC236}">
                <a16:creationId xmlns:a16="http://schemas.microsoft.com/office/drawing/2014/main" id="{B5CC79D5-7510-4B61-A8F4-08ABA9815E82}"/>
              </a:ext>
            </a:extLst>
          </p:cNvPr>
          <p:cNvSpPr>
            <a:spLocks noGrp="1"/>
          </p:cNvSpPr>
          <p:nvPr/>
        </p:nvSpPr>
        <p:spPr>
          <a:xfrm>
            <a:off x="687199" y="300135"/>
            <a:ext cx="6800557" cy="7602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accent5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err="1">
                <a:cs typeface="Aldhabi"/>
              </a:rPr>
              <a:t>Nội</a:t>
            </a:r>
            <a:r>
              <a:rPr lang="en-US" b="1">
                <a:cs typeface="Aldhabi"/>
              </a:rPr>
              <a:t> dung </a:t>
            </a:r>
            <a:r>
              <a:rPr lang="en-US" b="1" err="1">
                <a:cs typeface="Aldhabi"/>
              </a:rPr>
              <a:t>trình</a:t>
            </a:r>
            <a:r>
              <a:rPr lang="en-US" b="1">
                <a:cs typeface="Aldhabi"/>
              </a:rPr>
              <a:t> </a:t>
            </a:r>
            <a:r>
              <a:rPr lang="en-US" b="1" err="1">
                <a:cs typeface="Aldhabi"/>
              </a:rPr>
              <a:t>bày</a:t>
            </a:r>
            <a:endParaRPr lang="en-US" b="1">
              <a:cs typeface="Aldhabi"/>
            </a:endParaRPr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B21E58E3-A98A-4707-AAC4-83D66D9653A1}"/>
              </a:ext>
            </a:extLst>
          </p:cNvPr>
          <p:cNvSpPr/>
          <p:nvPr/>
        </p:nvSpPr>
        <p:spPr>
          <a:xfrm>
            <a:off x="1112788" y="1583970"/>
            <a:ext cx="1135247" cy="923330"/>
          </a:xfrm>
          <a:prstGeom prst="rect">
            <a:avLst/>
          </a:prstGeom>
          <a:noFill/>
        </p:spPr>
        <p:txBody>
          <a:bodyPr wrap="none" lIns="91440" tIns="45720" rIns="91440" bIns="45720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01.</a:t>
            </a:r>
            <a:endParaRPr lang="en-GB" sz="5400" b="1">
              <a:ln w="13462">
                <a:solidFill>
                  <a:srgbClr val="FFFFFF"/>
                </a:solidFill>
                <a:prstDash val="solid"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4" name="TextBox 3">
            <a:extLst>
              <a:ext uri="{FF2B5EF4-FFF2-40B4-BE49-F238E27FC236}">
                <a16:creationId xmlns:a16="http://schemas.microsoft.com/office/drawing/2014/main" id="{85F13D6D-F841-4AF6-ACE4-4357CBB8379F}"/>
              </a:ext>
            </a:extLst>
          </p:cNvPr>
          <p:cNvSpPr txBox="1"/>
          <p:nvPr/>
        </p:nvSpPr>
        <p:spPr>
          <a:xfrm>
            <a:off x="2202034" y="1630281"/>
            <a:ext cx="2662908" cy="830997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400" err="1">
                <a:solidFill>
                  <a:srgbClr val="002060"/>
                </a:solidFill>
              </a:rPr>
              <a:t>Bài</a:t>
            </a:r>
            <a:r>
              <a:rPr lang="en-US" sz="2400">
                <a:solidFill>
                  <a:srgbClr val="002060"/>
                </a:solidFill>
              </a:rPr>
              <a:t> </a:t>
            </a:r>
            <a:r>
              <a:rPr lang="en-US" sz="2400" err="1">
                <a:solidFill>
                  <a:srgbClr val="002060"/>
                </a:solidFill>
              </a:rPr>
              <a:t>toán</a:t>
            </a:r>
            <a:endParaRPr lang="vi-VN" err="1">
              <a:solidFill>
                <a:srgbClr val="002060"/>
              </a:solidFill>
            </a:endParaRPr>
          </a:p>
          <a:p>
            <a:pPr>
              <a:defRPr/>
            </a:pPr>
            <a:r>
              <a:rPr lang="en-US" sz="2400">
                <a:solidFill>
                  <a:srgbClr val="002060"/>
                </a:solidFill>
              </a:rPr>
              <a:t> </a:t>
            </a:r>
            <a:r>
              <a:rPr lang="en-US" sz="2400" err="1">
                <a:solidFill>
                  <a:srgbClr val="002060"/>
                </a:solidFill>
              </a:rPr>
              <a:t>mở</a:t>
            </a:r>
            <a:r>
              <a:rPr lang="en-US" sz="2400">
                <a:solidFill>
                  <a:srgbClr val="002060"/>
                </a:solidFill>
              </a:rPr>
              <a:t> </a:t>
            </a:r>
            <a:r>
              <a:rPr lang="en-US" sz="2400" err="1">
                <a:solidFill>
                  <a:srgbClr val="002060"/>
                </a:solidFill>
              </a:rPr>
              <a:t>đầu</a:t>
            </a:r>
            <a:endParaRPr lang="vi-VN">
              <a:solidFill>
                <a:srgbClr val="002060"/>
              </a:solidFill>
            </a:endParaRPr>
          </a:p>
        </p:txBody>
      </p:sp>
      <p:sp>
        <p:nvSpPr>
          <p:cNvPr id="35" name="TextBox 4">
            <a:extLst>
              <a:ext uri="{FF2B5EF4-FFF2-40B4-BE49-F238E27FC236}">
                <a16:creationId xmlns:a16="http://schemas.microsoft.com/office/drawing/2014/main" id="{477959A3-07B2-4D50-8275-FD859F8CBBF7}"/>
              </a:ext>
            </a:extLst>
          </p:cNvPr>
          <p:cNvSpPr txBox="1"/>
          <p:nvPr/>
        </p:nvSpPr>
        <p:spPr>
          <a:xfrm>
            <a:off x="1144848" y="2454583"/>
            <a:ext cx="3132138" cy="1200329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err="1">
                <a:solidFill>
                  <a:srgbClr val="002060"/>
                </a:solidFill>
              </a:rPr>
              <a:t>Các</a:t>
            </a:r>
            <a:r>
              <a:rPr lang="en-GB">
                <a:solidFill>
                  <a:srgbClr val="002060"/>
                </a:solidFill>
              </a:rPr>
              <a:t> </a:t>
            </a:r>
            <a:r>
              <a:rPr lang="en-GB" err="1">
                <a:solidFill>
                  <a:srgbClr val="002060"/>
                </a:solidFill>
              </a:rPr>
              <a:t>cách</a:t>
            </a:r>
            <a:r>
              <a:rPr lang="en-GB">
                <a:solidFill>
                  <a:srgbClr val="002060"/>
                </a:solidFill>
              </a:rPr>
              <a:t> </a:t>
            </a:r>
            <a:r>
              <a:rPr lang="en-GB" err="1">
                <a:solidFill>
                  <a:srgbClr val="002060"/>
                </a:solidFill>
              </a:rPr>
              <a:t>giải</a:t>
            </a:r>
            <a:r>
              <a:rPr lang="en-GB">
                <a:solidFill>
                  <a:srgbClr val="002060"/>
                </a:solidFill>
              </a:rPr>
              <a:t> </a:t>
            </a:r>
            <a:r>
              <a:rPr lang="en-GB" err="1">
                <a:solidFill>
                  <a:srgbClr val="002060"/>
                </a:solidFill>
              </a:rPr>
              <a:t>quyết</a:t>
            </a:r>
            <a:r>
              <a:rPr lang="en-GB">
                <a:solidFill>
                  <a:srgbClr val="002060"/>
                </a:solidFill>
              </a:rPr>
              <a:t> </a:t>
            </a:r>
            <a:r>
              <a:rPr lang="en-GB" err="1">
                <a:solidFill>
                  <a:srgbClr val="002060"/>
                </a:solidFill>
              </a:rPr>
              <a:t>bài</a:t>
            </a:r>
            <a:r>
              <a:rPr lang="en-GB">
                <a:solidFill>
                  <a:srgbClr val="002060"/>
                </a:solidFill>
              </a:rPr>
              <a:t> </a:t>
            </a:r>
            <a:r>
              <a:rPr lang="en-GB" err="1">
                <a:solidFill>
                  <a:srgbClr val="002060"/>
                </a:solidFill>
              </a:rPr>
              <a:t>toán</a:t>
            </a:r>
            <a:r>
              <a:rPr lang="en-GB">
                <a:solidFill>
                  <a:srgbClr val="002060"/>
                </a:solidFill>
              </a:rPr>
              <a:t> </a:t>
            </a:r>
            <a:r>
              <a:rPr lang="en-GB" err="1">
                <a:solidFill>
                  <a:srgbClr val="002060"/>
                </a:solidFill>
              </a:rPr>
              <a:t>đã</a:t>
            </a:r>
            <a:r>
              <a:rPr lang="en-GB">
                <a:solidFill>
                  <a:srgbClr val="002060"/>
                </a:solidFill>
              </a:rPr>
              <a:t> </a:t>
            </a:r>
            <a:r>
              <a:rPr lang="en-GB" err="1">
                <a:solidFill>
                  <a:srgbClr val="002060"/>
                </a:solidFill>
              </a:rPr>
              <a:t>học</a:t>
            </a:r>
            <a:r>
              <a:rPr lang="en-GB">
                <a:solidFill>
                  <a:srgbClr val="002060"/>
                </a:solidFill>
              </a:rPr>
              <a:t> </a:t>
            </a:r>
            <a:r>
              <a:rPr lang="en-GB" err="1">
                <a:solidFill>
                  <a:srgbClr val="002060"/>
                </a:solidFill>
              </a:rPr>
              <a:t>và</a:t>
            </a:r>
            <a:r>
              <a:rPr lang="en-GB">
                <a:solidFill>
                  <a:srgbClr val="002060"/>
                </a:solidFill>
              </a:rPr>
              <a:t> </a:t>
            </a:r>
            <a:r>
              <a:rPr lang="en-GB" err="1">
                <a:solidFill>
                  <a:srgbClr val="002060"/>
                </a:solidFill>
              </a:rPr>
              <a:t>hạn</a:t>
            </a:r>
            <a:r>
              <a:rPr lang="en-GB">
                <a:solidFill>
                  <a:srgbClr val="002060"/>
                </a:solidFill>
              </a:rPr>
              <a:t> </a:t>
            </a:r>
            <a:r>
              <a:rPr lang="en-GB" err="1">
                <a:solidFill>
                  <a:srgbClr val="002060"/>
                </a:solidFill>
              </a:rPr>
              <a:t>chế</a:t>
            </a:r>
            <a:r>
              <a:rPr lang="en-GB">
                <a:solidFill>
                  <a:srgbClr val="002060"/>
                </a:solidFill>
              </a:rPr>
              <a:t> </a:t>
            </a:r>
            <a:r>
              <a:rPr lang="en-GB" err="1">
                <a:solidFill>
                  <a:srgbClr val="002060"/>
                </a:solidFill>
              </a:rPr>
              <a:t>của</a:t>
            </a:r>
            <a:r>
              <a:rPr lang="en-GB">
                <a:solidFill>
                  <a:srgbClr val="002060"/>
                </a:solidFill>
              </a:rPr>
              <a:t> </a:t>
            </a:r>
            <a:r>
              <a:rPr lang="en-GB" err="1">
                <a:solidFill>
                  <a:srgbClr val="002060"/>
                </a:solidFill>
              </a:rPr>
              <a:t>chúng</a:t>
            </a:r>
            <a:endParaRPr lang="en-GB">
              <a:solidFill>
                <a:srgbClr val="002060"/>
              </a:solidFill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36" name="Rectangle 5">
            <a:extLst>
              <a:ext uri="{FF2B5EF4-FFF2-40B4-BE49-F238E27FC236}">
                <a16:creationId xmlns:a16="http://schemas.microsoft.com/office/drawing/2014/main" id="{FA87EE30-0BB5-49B0-9F7D-C5A0492C4453}"/>
              </a:ext>
            </a:extLst>
          </p:cNvPr>
          <p:cNvSpPr/>
          <p:nvPr/>
        </p:nvSpPr>
        <p:spPr>
          <a:xfrm>
            <a:off x="4873443" y="1583970"/>
            <a:ext cx="1071127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accent4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+mn-lt"/>
              </a:rPr>
              <a:t>02.</a:t>
            </a:r>
            <a:endParaRPr lang="en-GB" sz="5400" b="1">
              <a:ln w="13462">
                <a:solidFill>
                  <a:schemeClr val="bg1"/>
                </a:solidFill>
                <a:prstDash val="solid"/>
              </a:ln>
              <a:solidFill>
                <a:schemeClr val="accent4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+mn-lt"/>
            </a:endParaRPr>
          </a:p>
        </p:txBody>
      </p:sp>
      <p:sp>
        <p:nvSpPr>
          <p:cNvPr id="37" name="TextBox 6">
            <a:extLst>
              <a:ext uri="{FF2B5EF4-FFF2-40B4-BE49-F238E27FC236}">
                <a16:creationId xmlns:a16="http://schemas.microsoft.com/office/drawing/2014/main" id="{F8B406DD-BDBA-4697-82E0-654D1D801192}"/>
              </a:ext>
            </a:extLst>
          </p:cNvPr>
          <p:cNvSpPr txBox="1"/>
          <p:nvPr/>
        </p:nvSpPr>
        <p:spPr>
          <a:xfrm>
            <a:off x="5943861" y="1716545"/>
            <a:ext cx="853119" cy="1200329"/>
          </a:xfrm>
          <a:prstGeom prst="rect">
            <a:avLst/>
          </a:prstGeom>
          <a:noFill/>
        </p:spPr>
        <p:txBody>
          <a:bodyPr wrap="none" lIns="91440" tIns="45720" rIns="91440" bIns="45720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400" err="1">
                <a:solidFill>
                  <a:schemeClr val="accent4"/>
                </a:solidFill>
              </a:rPr>
              <a:t>Giới</a:t>
            </a:r>
            <a:r>
              <a:rPr lang="en-US" sz="2400">
                <a:solidFill>
                  <a:schemeClr val="accent4"/>
                </a:solidFill>
              </a:rPr>
              <a:t> </a:t>
            </a:r>
          </a:p>
          <a:p>
            <a:pPr>
              <a:defRPr/>
            </a:pPr>
            <a:r>
              <a:rPr lang="en-US" sz="2400" err="1">
                <a:solidFill>
                  <a:schemeClr val="accent4"/>
                </a:solidFill>
              </a:rPr>
              <a:t>thiệu</a:t>
            </a:r>
            <a:endParaRPr lang="en-US" sz="2400">
              <a:solidFill>
                <a:schemeClr val="accent4"/>
              </a:solidFill>
            </a:endParaRPr>
          </a:p>
          <a:p>
            <a:pPr>
              <a:defRPr/>
            </a:pPr>
            <a:endParaRPr lang="en-US" sz="2400">
              <a:solidFill>
                <a:schemeClr val="accent4"/>
              </a:solidFill>
            </a:endParaRPr>
          </a:p>
        </p:txBody>
      </p:sp>
      <p:sp>
        <p:nvSpPr>
          <p:cNvPr id="38" name="TextBox 7">
            <a:extLst>
              <a:ext uri="{FF2B5EF4-FFF2-40B4-BE49-F238E27FC236}">
                <a16:creationId xmlns:a16="http://schemas.microsoft.com/office/drawing/2014/main" id="{B425793D-6325-4594-8E7F-9CF75AF9CDEC}"/>
              </a:ext>
            </a:extLst>
          </p:cNvPr>
          <p:cNvSpPr txBox="1"/>
          <p:nvPr/>
        </p:nvSpPr>
        <p:spPr>
          <a:xfrm>
            <a:off x="4873886" y="2454583"/>
            <a:ext cx="3130550" cy="923330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err="1">
                <a:solidFill>
                  <a:srgbClr val="827266"/>
                </a:solidFill>
              </a:rPr>
              <a:t>Giới</a:t>
            </a:r>
            <a:r>
              <a:rPr lang="en-GB">
                <a:solidFill>
                  <a:srgbClr val="827266"/>
                </a:solidFill>
              </a:rPr>
              <a:t> </a:t>
            </a:r>
            <a:r>
              <a:rPr lang="en-GB" err="1">
                <a:solidFill>
                  <a:srgbClr val="827266"/>
                </a:solidFill>
              </a:rPr>
              <a:t>thiệu</a:t>
            </a:r>
            <a:r>
              <a:rPr lang="en-GB">
                <a:solidFill>
                  <a:srgbClr val="827266"/>
                </a:solidFill>
              </a:rPr>
              <a:t> </a:t>
            </a:r>
            <a:r>
              <a:rPr lang="en-GB" err="1">
                <a:solidFill>
                  <a:srgbClr val="827266"/>
                </a:solidFill>
              </a:rPr>
              <a:t>quy</a:t>
            </a:r>
            <a:r>
              <a:rPr lang="en-GB">
                <a:solidFill>
                  <a:srgbClr val="827266"/>
                </a:solidFill>
              </a:rPr>
              <a:t> </a:t>
            </a:r>
            <a:r>
              <a:rPr lang="en-GB" err="1">
                <a:solidFill>
                  <a:srgbClr val="827266"/>
                </a:solidFill>
              </a:rPr>
              <a:t>hoạch</a:t>
            </a:r>
            <a:r>
              <a:rPr lang="en-GB">
                <a:solidFill>
                  <a:srgbClr val="827266"/>
                </a:solidFill>
              </a:rPr>
              <a:t> </a:t>
            </a:r>
            <a:r>
              <a:rPr lang="en-GB" err="1">
                <a:solidFill>
                  <a:srgbClr val="827266"/>
                </a:solidFill>
              </a:rPr>
              <a:t>động</a:t>
            </a:r>
            <a:endParaRPr lang="en-GB">
              <a:solidFill>
                <a:srgbClr val="827266"/>
              </a:solidFill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err="1">
                <a:solidFill>
                  <a:srgbClr val="827266"/>
                </a:solidFill>
              </a:rPr>
              <a:t>và</a:t>
            </a:r>
            <a:r>
              <a:rPr lang="en-GB">
                <a:solidFill>
                  <a:srgbClr val="827266"/>
                </a:solidFill>
              </a:rPr>
              <a:t> </a:t>
            </a:r>
            <a:r>
              <a:rPr lang="en-GB" err="1">
                <a:solidFill>
                  <a:srgbClr val="827266"/>
                </a:solidFill>
              </a:rPr>
              <a:t>các</a:t>
            </a:r>
            <a:r>
              <a:rPr lang="en-GB">
                <a:solidFill>
                  <a:srgbClr val="827266"/>
                </a:solidFill>
              </a:rPr>
              <a:t> </a:t>
            </a:r>
            <a:r>
              <a:rPr lang="en-GB" err="1">
                <a:solidFill>
                  <a:srgbClr val="827266"/>
                </a:solidFill>
              </a:rPr>
              <a:t>khái</a:t>
            </a:r>
            <a:r>
              <a:rPr lang="en-GB">
                <a:solidFill>
                  <a:srgbClr val="827266"/>
                </a:solidFill>
              </a:rPr>
              <a:t> </a:t>
            </a:r>
            <a:r>
              <a:rPr lang="en-GB" err="1">
                <a:solidFill>
                  <a:srgbClr val="827266"/>
                </a:solidFill>
              </a:rPr>
              <a:t>niệm</a:t>
            </a:r>
            <a:r>
              <a:rPr lang="en-GB">
                <a:solidFill>
                  <a:srgbClr val="827266"/>
                </a:solidFill>
              </a:rPr>
              <a:t> </a:t>
            </a:r>
            <a:r>
              <a:rPr lang="en-GB" err="1">
                <a:solidFill>
                  <a:srgbClr val="827266"/>
                </a:solidFill>
              </a:rPr>
              <a:t>liên</a:t>
            </a:r>
            <a:r>
              <a:rPr lang="en-GB">
                <a:solidFill>
                  <a:srgbClr val="827266"/>
                </a:solidFill>
              </a:rPr>
              <a:t> </a:t>
            </a:r>
            <a:r>
              <a:rPr lang="en-GB" err="1">
                <a:solidFill>
                  <a:srgbClr val="827266"/>
                </a:solidFill>
              </a:rPr>
              <a:t>quan</a:t>
            </a:r>
            <a:endParaRPr lang="en-GB">
              <a:solidFill>
                <a:srgbClr val="827266"/>
              </a:solidFill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39" name="Rectangle 8">
            <a:extLst>
              <a:ext uri="{FF2B5EF4-FFF2-40B4-BE49-F238E27FC236}">
                <a16:creationId xmlns:a16="http://schemas.microsoft.com/office/drawing/2014/main" id="{81B3F94F-F008-4813-8379-0F61BCC62003}"/>
              </a:ext>
            </a:extLst>
          </p:cNvPr>
          <p:cNvSpPr/>
          <p:nvPr/>
        </p:nvSpPr>
        <p:spPr>
          <a:xfrm>
            <a:off x="8564368" y="1583970"/>
            <a:ext cx="1146468" cy="923330"/>
          </a:xfrm>
          <a:prstGeom prst="rect">
            <a:avLst/>
          </a:prstGeom>
          <a:noFill/>
        </p:spPr>
        <p:txBody>
          <a:bodyPr wrap="none" lIns="91440" tIns="45720" rIns="91440" bIns="45720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E2AC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+mn-lt"/>
              </a:rPr>
              <a:t>03.</a:t>
            </a:r>
            <a:endParaRPr lang="en-GB" sz="5400" b="1">
              <a:ln w="13462">
                <a:solidFill>
                  <a:srgbClr val="FFFFFF"/>
                </a:solidFill>
                <a:prstDash val="solid"/>
              </a:ln>
              <a:solidFill>
                <a:srgbClr val="E2AC00"/>
              </a:solidFill>
              <a:effectLst>
                <a:outerShdw dist="38100" dir="2700000" algn="bl" rotWithShape="0">
                  <a:srgbClr val="AE9A7E"/>
                </a:outerShdw>
              </a:effectLst>
              <a:latin typeface="+mn-lt"/>
            </a:endParaRPr>
          </a:p>
        </p:txBody>
      </p:sp>
      <p:sp>
        <p:nvSpPr>
          <p:cNvPr id="40" name="TextBox 9">
            <a:extLst>
              <a:ext uri="{FF2B5EF4-FFF2-40B4-BE49-F238E27FC236}">
                <a16:creationId xmlns:a16="http://schemas.microsoft.com/office/drawing/2014/main" id="{2710E3C2-D4AA-46DC-A8B6-45393E5EA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2898" y="1673413"/>
            <a:ext cx="172835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err="1">
                <a:solidFill>
                  <a:srgbClr val="E2AC00"/>
                </a:solidFill>
              </a:rPr>
              <a:t>Nhận</a:t>
            </a:r>
            <a:r>
              <a:rPr lang="en-US" altLang="en-US" sz="2400">
                <a:solidFill>
                  <a:srgbClr val="E2AC00"/>
                </a:solidFill>
              </a:rPr>
              <a:t> </a:t>
            </a:r>
            <a:r>
              <a:rPr lang="en-US" altLang="en-US" sz="2400" err="1">
                <a:solidFill>
                  <a:srgbClr val="E2AC00"/>
                </a:solidFill>
              </a:rPr>
              <a:t>dạng</a:t>
            </a:r>
            <a:endParaRPr lang="vi-VN" err="1">
              <a:solidFill>
                <a:srgbClr val="E2AC00"/>
              </a:solidFill>
            </a:endParaRPr>
          </a:p>
          <a:p>
            <a:r>
              <a:rPr lang="en-US" altLang="en-US" sz="2400" err="1">
                <a:solidFill>
                  <a:srgbClr val="E2AC00"/>
                </a:solidFill>
              </a:rPr>
              <a:t>bài</a:t>
            </a:r>
            <a:r>
              <a:rPr lang="en-US" altLang="en-US" sz="2400">
                <a:solidFill>
                  <a:srgbClr val="E2AC00"/>
                </a:solidFill>
              </a:rPr>
              <a:t> </a:t>
            </a:r>
            <a:r>
              <a:rPr lang="en-US" altLang="en-US" sz="2400" err="1">
                <a:solidFill>
                  <a:srgbClr val="E2AC00"/>
                </a:solidFill>
              </a:rPr>
              <a:t>toán</a:t>
            </a:r>
            <a:endParaRPr lang="en-US" altLang="en-US" sz="2400">
              <a:solidFill>
                <a:srgbClr val="E2AC00"/>
              </a:solidFill>
            </a:endParaRPr>
          </a:p>
        </p:txBody>
      </p:sp>
      <p:sp>
        <p:nvSpPr>
          <p:cNvPr id="41" name="TextBox 10">
            <a:extLst>
              <a:ext uri="{FF2B5EF4-FFF2-40B4-BE49-F238E27FC236}">
                <a16:creationId xmlns:a16="http://schemas.microsoft.com/office/drawing/2014/main" id="{847293F5-C246-4434-8167-21BA1C78984F}"/>
              </a:ext>
            </a:extLst>
          </p:cNvPr>
          <p:cNvSpPr txBox="1"/>
          <p:nvPr/>
        </p:nvSpPr>
        <p:spPr>
          <a:xfrm>
            <a:off x="8601336" y="2454583"/>
            <a:ext cx="3132137" cy="923330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err="1">
                <a:solidFill>
                  <a:srgbClr val="E2AC00"/>
                </a:solidFill>
              </a:rPr>
              <a:t>Đặc</a:t>
            </a:r>
            <a:r>
              <a:rPr lang="en-GB">
                <a:solidFill>
                  <a:srgbClr val="E2AC00"/>
                </a:solidFill>
              </a:rPr>
              <a:t> </a:t>
            </a:r>
            <a:r>
              <a:rPr lang="en-GB" err="1">
                <a:solidFill>
                  <a:srgbClr val="E2AC00"/>
                </a:solidFill>
              </a:rPr>
              <a:t>điểm</a:t>
            </a:r>
            <a:r>
              <a:rPr lang="en-GB">
                <a:solidFill>
                  <a:srgbClr val="E2AC00"/>
                </a:solidFill>
              </a:rPr>
              <a:t> </a:t>
            </a:r>
            <a:r>
              <a:rPr lang="en-GB" err="1">
                <a:solidFill>
                  <a:srgbClr val="E2AC00"/>
                </a:solidFill>
              </a:rPr>
              <a:t>của</a:t>
            </a:r>
            <a:r>
              <a:rPr lang="en-GB">
                <a:solidFill>
                  <a:srgbClr val="E2AC00"/>
                </a:solidFill>
              </a:rPr>
              <a:t> </a:t>
            </a:r>
            <a:r>
              <a:rPr lang="en-GB" err="1">
                <a:solidFill>
                  <a:srgbClr val="E2AC00"/>
                </a:solidFill>
              </a:rPr>
              <a:t>bài</a:t>
            </a:r>
            <a:r>
              <a:rPr lang="en-GB">
                <a:solidFill>
                  <a:srgbClr val="E2AC00"/>
                </a:solidFill>
              </a:rPr>
              <a:t> </a:t>
            </a:r>
            <a:r>
              <a:rPr lang="en-GB" err="1">
                <a:solidFill>
                  <a:srgbClr val="E2AC00"/>
                </a:solidFill>
              </a:rPr>
              <a:t>toán</a:t>
            </a:r>
            <a:r>
              <a:rPr lang="en-GB">
                <a:solidFill>
                  <a:srgbClr val="E2AC00"/>
                </a:solidFill>
              </a:rPr>
              <a:t> </a:t>
            </a:r>
            <a:r>
              <a:rPr lang="en-GB" err="1">
                <a:solidFill>
                  <a:srgbClr val="E2AC00"/>
                </a:solidFill>
              </a:rPr>
              <a:t>có</a:t>
            </a:r>
            <a:r>
              <a:rPr lang="en-GB">
                <a:solidFill>
                  <a:srgbClr val="E2AC00"/>
                </a:solidFill>
              </a:rPr>
              <a:t> </a:t>
            </a:r>
            <a:r>
              <a:rPr lang="en-GB" err="1">
                <a:solidFill>
                  <a:srgbClr val="E2AC00"/>
                </a:solidFill>
              </a:rPr>
              <a:t>thể</a:t>
            </a:r>
            <a:r>
              <a:rPr lang="en-GB">
                <a:solidFill>
                  <a:srgbClr val="E2AC00"/>
                </a:solidFill>
              </a:rPr>
              <a:t> </a:t>
            </a:r>
            <a:r>
              <a:rPr lang="en-GB" err="1">
                <a:solidFill>
                  <a:srgbClr val="E2AC00"/>
                </a:solidFill>
              </a:rPr>
              <a:t>áp</a:t>
            </a:r>
            <a:r>
              <a:rPr lang="en-GB">
                <a:solidFill>
                  <a:srgbClr val="E2AC00"/>
                </a:solidFill>
              </a:rPr>
              <a:t> </a:t>
            </a:r>
            <a:r>
              <a:rPr lang="en-GB" err="1">
                <a:solidFill>
                  <a:srgbClr val="E2AC00"/>
                </a:solidFill>
              </a:rPr>
              <a:t>dụng</a:t>
            </a:r>
            <a:r>
              <a:rPr lang="en-GB">
                <a:solidFill>
                  <a:srgbClr val="E2AC00"/>
                </a:solidFill>
              </a:rPr>
              <a:t> </a:t>
            </a:r>
            <a:r>
              <a:rPr lang="en-GB" err="1">
                <a:solidFill>
                  <a:srgbClr val="E2AC00"/>
                </a:solidFill>
              </a:rPr>
              <a:t>quy</a:t>
            </a:r>
            <a:r>
              <a:rPr lang="en-GB">
                <a:solidFill>
                  <a:srgbClr val="E2AC00"/>
                </a:solidFill>
              </a:rPr>
              <a:t> </a:t>
            </a:r>
            <a:r>
              <a:rPr lang="en-GB" err="1">
                <a:solidFill>
                  <a:srgbClr val="E2AC00"/>
                </a:solidFill>
              </a:rPr>
              <a:t>hoạch</a:t>
            </a:r>
            <a:r>
              <a:rPr lang="en-GB">
                <a:solidFill>
                  <a:srgbClr val="E2AC00"/>
                </a:solidFill>
              </a:rPr>
              <a:t> </a:t>
            </a:r>
            <a:r>
              <a:rPr lang="en-GB" err="1">
                <a:solidFill>
                  <a:srgbClr val="E2AC00"/>
                </a:solidFill>
              </a:rPr>
              <a:t>động</a:t>
            </a:r>
            <a:endParaRPr lang="en-GB">
              <a:solidFill>
                <a:srgbClr val="E2AC00"/>
              </a:solidFill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42" name="Rectangle 11">
            <a:extLst>
              <a:ext uri="{FF2B5EF4-FFF2-40B4-BE49-F238E27FC236}">
                <a16:creationId xmlns:a16="http://schemas.microsoft.com/office/drawing/2014/main" id="{041CA629-3152-4F24-A528-E471E616A2BA}"/>
              </a:ext>
            </a:extLst>
          </p:cNvPr>
          <p:cNvSpPr/>
          <p:nvPr/>
        </p:nvSpPr>
        <p:spPr>
          <a:xfrm>
            <a:off x="1107178" y="3932565"/>
            <a:ext cx="1146468" cy="923330"/>
          </a:xfrm>
          <a:prstGeom prst="rect">
            <a:avLst/>
          </a:prstGeom>
          <a:noFill/>
        </p:spPr>
        <p:txBody>
          <a:bodyPr wrap="none" lIns="91440" tIns="45720" rIns="91440" bIns="45720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6E31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+mn-lt"/>
              </a:rPr>
              <a:t>04.</a:t>
            </a:r>
            <a:endParaRPr lang="en-GB" sz="5400" b="1">
              <a:ln w="13462">
                <a:solidFill>
                  <a:srgbClr val="FFFFFF"/>
                </a:solidFill>
                <a:prstDash val="solid"/>
              </a:ln>
              <a:solidFill>
                <a:srgbClr val="006E31"/>
              </a:solidFill>
              <a:effectLst>
                <a:outerShdw dist="38100" dir="2700000" algn="bl" rotWithShape="0">
                  <a:srgbClr val="AE9A7E"/>
                </a:outerShdw>
              </a:effectLst>
              <a:latin typeface="+mn-lt"/>
            </a:endParaRPr>
          </a:p>
        </p:txBody>
      </p:sp>
      <p:sp>
        <p:nvSpPr>
          <p:cNvPr id="43" name="TextBox 12">
            <a:extLst>
              <a:ext uri="{FF2B5EF4-FFF2-40B4-BE49-F238E27FC236}">
                <a16:creationId xmlns:a16="http://schemas.microsoft.com/office/drawing/2014/main" id="{75FDFD69-0454-4830-B317-C065E548CD9B}"/>
              </a:ext>
            </a:extLst>
          </p:cNvPr>
          <p:cNvSpPr txBox="1"/>
          <p:nvPr/>
        </p:nvSpPr>
        <p:spPr>
          <a:xfrm>
            <a:off x="2202034" y="4019742"/>
            <a:ext cx="853119" cy="830997"/>
          </a:xfrm>
          <a:prstGeom prst="rect">
            <a:avLst/>
          </a:prstGeom>
          <a:noFill/>
        </p:spPr>
        <p:txBody>
          <a:bodyPr wrap="none" lIns="91440" tIns="45720" rIns="91440" bIns="45720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400">
                <a:solidFill>
                  <a:srgbClr val="006E31"/>
                </a:solidFill>
              </a:rPr>
              <a:t>So </a:t>
            </a:r>
          </a:p>
          <a:p>
            <a:pPr>
              <a:defRPr/>
            </a:pPr>
            <a:r>
              <a:rPr lang="en-US" sz="2400" err="1">
                <a:solidFill>
                  <a:srgbClr val="006E31"/>
                </a:solidFill>
              </a:rPr>
              <a:t>sánh</a:t>
            </a:r>
            <a:endParaRPr lang="vi-VN" err="1">
              <a:solidFill>
                <a:srgbClr val="006E31"/>
              </a:solidFill>
            </a:endParaRPr>
          </a:p>
        </p:txBody>
      </p:sp>
      <p:sp>
        <p:nvSpPr>
          <p:cNvPr id="44" name="TextBox 13">
            <a:extLst>
              <a:ext uri="{FF2B5EF4-FFF2-40B4-BE49-F238E27FC236}">
                <a16:creationId xmlns:a16="http://schemas.microsoft.com/office/drawing/2014/main" id="{7A990280-4ECF-493D-84FA-52AEE224F74C}"/>
              </a:ext>
            </a:extLst>
          </p:cNvPr>
          <p:cNvSpPr txBox="1"/>
          <p:nvPr/>
        </p:nvSpPr>
        <p:spPr>
          <a:xfrm>
            <a:off x="1144848" y="4804083"/>
            <a:ext cx="3132138" cy="923330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solidFill>
                  <a:srgbClr val="006E31"/>
                </a:solidFill>
                <a:latin typeface="+mn-lt"/>
              </a:rPr>
              <a:t>So </a:t>
            </a:r>
            <a:r>
              <a:rPr lang="en-GB" err="1">
                <a:solidFill>
                  <a:srgbClr val="006E31"/>
                </a:solidFill>
                <a:latin typeface="+mn-lt"/>
              </a:rPr>
              <a:t>sánh</a:t>
            </a:r>
            <a:r>
              <a:rPr lang="en-GB">
                <a:solidFill>
                  <a:srgbClr val="006E31"/>
                </a:solidFill>
                <a:latin typeface="+mn-lt"/>
              </a:rPr>
              <a:t> </a:t>
            </a:r>
            <a:r>
              <a:rPr lang="en-GB" err="1">
                <a:solidFill>
                  <a:srgbClr val="006E31"/>
                </a:solidFill>
                <a:latin typeface="+mn-lt"/>
              </a:rPr>
              <a:t>quy</a:t>
            </a:r>
            <a:r>
              <a:rPr lang="en-GB">
                <a:solidFill>
                  <a:srgbClr val="006E31"/>
                </a:solidFill>
                <a:latin typeface="+mn-lt"/>
              </a:rPr>
              <a:t> </a:t>
            </a:r>
            <a:r>
              <a:rPr lang="en-GB" err="1">
                <a:solidFill>
                  <a:srgbClr val="006E31"/>
                </a:solidFill>
                <a:latin typeface="+mn-lt"/>
              </a:rPr>
              <a:t>hoạch</a:t>
            </a:r>
            <a:r>
              <a:rPr lang="en-GB">
                <a:solidFill>
                  <a:srgbClr val="006E31"/>
                </a:solidFill>
                <a:latin typeface="+mn-lt"/>
              </a:rPr>
              <a:t> </a:t>
            </a:r>
            <a:r>
              <a:rPr lang="en-GB" err="1">
                <a:solidFill>
                  <a:srgbClr val="006E31"/>
                </a:solidFill>
              </a:rPr>
              <a:t>động</a:t>
            </a:r>
            <a:r>
              <a:rPr lang="en-GB">
                <a:solidFill>
                  <a:srgbClr val="006E31"/>
                </a:solidFill>
              </a:rPr>
              <a:t> </a:t>
            </a:r>
            <a:r>
              <a:rPr lang="en-GB" err="1">
                <a:solidFill>
                  <a:srgbClr val="006E31"/>
                </a:solidFill>
                <a:latin typeface="+mn-lt"/>
              </a:rPr>
              <a:t>với</a:t>
            </a:r>
            <a:r>
              <a:rPr lang="en-GB">
                <a:solidFill>
                  <a:srgbClr val="006E31"/>
                </a:solidFill>
                <a:latin typeface="+mn-lt"/>
              </a:rPr>
              <a:t> chia </a:t>
            </a:r>
            <a:r>
              <a:rPr lang="en-GB" err="1">
                <a:solidFill>
                  <a:srgbClr val="006E31"/>
                </a:solidFill>
                <a:latin typeface="+mn-lt"/>
              </a:rPr>
              <a:t>để</a:t>
            </a:r>
            <a:r>
              <a:rPr lang="en-GB">
                <a:solidFill>
                  <a:srgbClr val="006E31"/>
                </a:solidFill>
                <a:latin typeface="+mn-lt"/>
              </a:rPr>
              <a:t> </a:t>
            </a:r>
            <a:r>
              <a:rPr lang="en-GB" err="1">
                <a:solidFill>
                  <a:srgbClr val="006E31"/>
                </a:solidFill>
                <a:latin typeface="+mn-lt"/>
              </a:rPr>
              <a:t>trị</a:t>
            </a:r>
            <a:r>
              <a:rPr lang="en-GB">
                <a:solidFill>
                  <a:srgbClr val="006E31"/>
                </a:solidFill>
              </a:rPr>
              <a:t> </a:t>
            </a:r>
            <a:r>
              <a:rPr lang="en-GB" err="1">
                <a:solidFill>
                  <a:srgbClr val="006E31"/>
                </a:solidFill>
              </a:rPr>
              <a:t>và</a:t>
            </a:r>
            <a:r>
              <a:rPr lang="en-GB">
                <a:solidFill>
                  <a:srgbClr val="006E31"/>
                </a:solidFill>
              </a:rPr>
              <a:t> </a:t>
            </a:r>
            <a:r>
              <a:rPr lang="en-GB" err="1">
                <a:solidFill>
                  <a:srgbClr val="006E31"/>
                </a:solidFill>
              </a:rPr>
              <a:t>tham</a:t>
            </a:r>
            <a:r>
              <a:rPr lang="en-GB">
                <a:solidFill>
                  <a:srgbClr val="006E31"/>
                </a:solidFill>
              </a:rPr>
              <a:t> lam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45" name="Rectangle 14">
            <a:extLst>
              <a:ext uri="{FF2B5EF4-FFF2-40B4-BE49-F238E27FC236}">
                <a16:creationId xmlns:a16="http://schemas.microsoft.com/office/drawing/2014/main" id="{140AB98F-D546-40B9-AB8B-58510738E639}"/>
              </a:ext>
            </a:extLst>
          </p:cNvPr>
          <p:cNvSpPr/>
          <p:nvPr/>
        </p:nvSpPr>
        <p:spPr>
          <a:xfrm>
            <a:off x="4873443" y="3932565"/>
            <a:ext cx="1071127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+mn-lt"/>
              </a:rPr>
              <a:t>05.</a:t>
            </a:r>
            <a:endParaRPr lang="en-GB" sz="5400" b="1">
              <a:ln w="13462">
                <a:solidFill>
                  <a:schemeClr val="bg1"/>
                </a:solidFill>
                <a:prstDash val="solid"/>
              </a:ln>
              <a:solidFill>
                <a:schemeClr val="tx2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+mn-lt"/>
            </a:endParaRPr>
          </a:p>
        </p:txBody>
      </p:sp>
      <p:sp>
        <p:nvSpPr>
          <p:cNvPr id="46" name="TextBox 15">
            <a:extLst>
              <a:ext uri="{FF2B5EF4-FFF2-40B4-BE49-F238E27FC236}">
                <a16:creationId xmlns:a16="http://schemas.microsoft.com/office/drawing/2014/main" id="{11785954-F440-4C49-9C5A-D8D8C8244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861" y="4024898"/>
            <a:ext cx="166103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2400" err="1">
                <a:solidFill>
                  <a:schemeClr val="tx2"/>
                </a:solidFill>
              </a:rPr>
              <a:t>Ưu</a:t>
            </a:r>
            <a:r>
              <a:rPr lang="en-US" altLang="en-US" sz="2400">
                <a:solidFill>
                  <a:schemeClr val="tx2"/>
                </a:solidFill>
              </a:rPr>
              <a:t>/</a:t>
            </a:r>
            <a:r>
              <a:rPr lang="en-US" altLang="en-US" sz="2400" err="1">
                <a:solidFill>
                  <a:schemeClr val="tx2"/>
                </a:solidFill>
              </a:rPr>
              <a:t>Nhược</a:t>
            </a:r>
            <a:endParaRPr lang="en-US" altLang="en-US" sz="2400">
              <a:solidFill>
                <a:schemeClr val="tx2"/>
              </a:solidFill>
            </a:endParaRPr>
          </a:p>
          <a:p>
            <a:pPr eaLnBrk="1" hangingPunct="1"/>
            <a:r>
              <a:rPr lang="en-US" altLang="en-US" sz="2400" err="1">
                <a:solidFill>
                  <a:schemeClr val="tx2"/>
                </a:solidFill>
              </a:rPr>
              <a:t>điểm</a:t>
            </a:r>
            <a:endParaRPr lang="en-GB" altLang="en-US" sz="2400">
              <a:solidFill>
                <a:schemeClr val="tx2"/>
              </a:solidFill>
            </a:endParaRPr>
          </a:p>
        </p:txBody>
      </p:sp>
      <p:sp>
        <p:nvSpPr>
          <p:cNvPr id="47" name="TextBox 16">
            <a:extLst>
              <a:ext uri="{FF2B5EF4-FFF2-40B4-BE49-F238E27FC236}">
                <a16:creationId xmlns:a16="http://schemas.microsoft.com/office/drawing/2014/main" id="{0E44519F-C111-40A2-995E-E30ECE66A35D}"/>
              </a:ext>
            </a:extLst>
          </p:cNvPr>
          <p:cNvSpPr txBox="1"/>
          <p:nvPr/>
        </p:nvSpPr>
        <p:spPr>
          <a:xfrm>
            <a:off x="4873886" y="4804083"/>
            <a:ext cx="3130550" cy="923330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err="1">
                <a:solidFill>
                  <a:srgbClr val="000000"/>
                </a:solidFill>
              </a:rPr>
              <a:t>Ưu</a:t>
            </a:r>
            <a:r>
              <a:rPr lang="en-GB">
                <a:solidFill>
                  <a:srgbClr val="000000"/>
                </a:solidFill>
              </a:rPr>
              <a:t> </a:t>
            </a:r>
            <a:r>
              <a:rPr lang="en-GB" err="1">
                <a:solidFill>
                  <a:srgbClr val="000000"/>
                </a:solidFill>
              </a:rPr>
              <a:t>và</a:t>
            </a:r>
            <a:r>
              <a:rPr lang="en-GB">
                <a:solidFill>
                  <a:srgbClr val="000000"/>
                </a:solidFill>
              </a:rPr>
              <a:t> </a:t>
            </a:r>
            <a:r>
              <a:rPr lang="en-GB" err="1">
                <a:solidFill>
                  <a:srgbClr val="000000"/>
                </a:solidFill>
              </a:rPr>
              <a:t>Nhược</a:t>
            </a:r>
            <a:r>
              <a:rPr lang="en-GB">
                <a:solidFill>
                  <a:srgbClr val="000000"/>
                </a:solidFill>
              </a:rPr>
              <a:t> </a:t>
            </a:r>
            <a:r>
              <a:rPr lang="en-GB" err="1">
                <a:solidFill>
                  <a:srgbClr val="000000"/>
                </a:solidFill>
              </a:rPr>
              <a:t>điểm</a:t>
            </a:r>
            <a:r>
              <a:rPr lang="en-GB">
                <a:solidFill>
                  <a:srgbClr val="000000"/>
                </a:solidFill>
              </a:rPr>
              <a:t> </a:t>
            </a:r>
            <a:r>
              <a:rPr lang="en-GB" err="1">
                <a:solidFill>
                  <a:srgbClr val="000000"/>
                </a:solidFill>
              </a:rPr>
              <a:t>của</a:t>
            </a:r>
            <a:r>
              <a:rPr lang="en-GB">
                <a:solidFill>
                  <a:srgbClr val="000000"/>
                </a:solidFill>
              </a:rPr>
              <a:t> </a:t>
            </a:r>
            <a:r>
              <a:rPr lang="en-GB" err="1">
                <a:solidFill>
                  <a:srgbClr val="000000"/>
                </a:solidFill>
              </a:rPr>
              <a:t>thuật</a:t>
            </a:r>
            <a:r>
              <a:rPr lang="en-GB">
                <a:solidFill>
                  <a:srgbClr val="000000"/>
                </a:solidFill>
              </a:rPr>
              <a:t> </a:t>
            </a:r>
            <a:r>
              <a:rPr lang="en-GB" err="1">
                <a:solidFill>
                  <a:srgbClr val="000000"/>
                </a:solidFill>
              </a:rPr>
              <a:t>toán</a:t>
            </a:r>
            <a:r>
              <a:rPr lang="en-GB">
                <a:solidFill>
                  <a:srgbClr val="000000"/>
                </a:solidFill>
              </a:rPr>
              <a:t> </a:t>
            </a:r>
            <a:r>
              <a:rPr lang="en-GB" err="1">
                <a:solidFill>
                  <a:srgbClr val="000000"/>
                </a:solidFill>
              </a:rPr>
              <a:t>quy</a:t>
            </a:r>
            <a:r>
              <a:rPr lang="en-GB">
                <a:solidFill>
                  <a:srgbClr val="000000"/>
                </a:solidFill>
              </a:rPr>
              <a:t> </a:t>
            </a:r>
            <a:r>
              <a:rPr lang="en-GB" err="1">
                <a:solidFill>
                  <a:srgbClr val="000000"/>
                </a:solidFill>
              </a:rPr>
              <a:t>hoạch</a:t>
            </a:r>
            <a:r>
              <a:rPr lang="en-GB">
                <a:solidFill>
                  <a:srgbClr val="000000"/>
                </a:solidFill>
              </a:rPr>
              <a:t> </a:t>
            </a:r>
            <a:r>
              <a:rPr lang="en-GB" err="1">
                <a:solidFill>
                  <a:srgbClr val="000000"/>
                </a:solidFill>
              </a:rPr>
              <a:t>động</a:t>
            </a:r>
            <a:endParaRPr lang="en-GB">
              <a:solidFill>
                <a:srgbClr val="000000"/>
              </a:solidFill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48" name="Rectangle 17">
            <a:extLst>
              <a:ext uri="{FF2B5EF4-FFF2-40B4-BE49-F238E27FC236}">
                <a16:creationId xmlns:a16="http://schemas.microsoft.com/office/drawing/2014/main" id="{47A600EB-48E6-4AAE-8A89-01B29524223C}"/>
              </a:ext>
            </a:extLst>
          </p:cNvPr>
          <p:cNvSpPr/>
          <p:nvPr/>
        </p:nvSpPr>
        <p:spPr>
          <a:xfrm>
            <a:off x="8564368" y="3932565"/>
            <a:ext cx="1146468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+mn-lt"/>
              </a:rPr>
              <a:t>06.</a:t>
            </a:r>
            <a:endParaRPr lang="en-GB" sz="5400" b="1">
              <a:ln w="13462">
                <a:solidFill>
                  <a:schemeClr val="bg1"/>
                </a:solidFill>
                <a:prstDash val="solid"/>
              </a:ln>
              <a:solidFill>
                <a:srgbClr val="7030A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+mn-lt"/>
            </a:endParaRPr>
          </a:p>
        </p:txBody>
      </p:sp>
      <p:sp>
        <p:nvSpPr>
          <p:cNvPr id="49" name="TextBox 18">
            <a:extLst>
              <a:ext uri="{FF2B5EF4-FFF2-40B4-BE49-F238E27FC236}">
                <a16:creationId xmlns:a16="http://schemas.microsoft.com/office/drawing/2014/main" id="{BB97D3A9-F98D-441D-9F96-8595EB167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2898" y="4019742"/>
            <a:ext cx="8755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2400" err="1">
                <a:solidFill>
                  <a:srgbClr val="7030A0"/>
                </a:solidFill>
              </a:rPr>
              <a:t>Ứng</a:t>
            </a:r>
            <a:r>
              <a:rPr lang="en-US" altLang="en-US" sz="2400">
                <a:solidFill>
                  <a:srgbClr val="7030A0"/>
                </a:solidFill>
              </a:rPr>
              <a:t> </a:t>
            </a:r>
          </a:p>
          <a:p>
            <a:pPr eaLnBrk="1" hangingPunct="1"/>
            <a:r>
              <a:rPr lang="en-US" altLang="en-US" sz="2400" err="1">
                <a:solidFill>
                  <a:srgbClr val="7030A0"/>
                </a:solidFill>
              </a:rPr>
              <a:t>dụng</a:t>
            </a:r>
            <a:endParaRPr lang="en-GB" altLang="en-US" sz="2400">
              <a:solidFill>
                <a:srgbClr val="7030A0"/>
              </a:solidFill>
            </a:endParaRPr>
          </a:p>
        </p:txBody>
      </p:sp>
      <p:sp>
        <p:nvSpPr>
          <p:cNvPr id="50" name="TextBox 19">
            <a:extLst>
              <a:ext uri="{FF2B5EF4-FFF2-40B4-BE49-F238E27FC236}">
                <a16:creationId xmlns:a16="http://schemas.microsoft.com/office/drawing/2014/main" id="{8EFFDCE9-E4B5-41D6-BB1A-FED7BC921E71}"/>
              </a:ext>
            </a:extLst>
          </p:cNvPr>
          <p:cNvSpPr txBox="1"/>
          <p:nvPr/>
        </p:nvSpPr>
        <p:spPr>
          <a:xfrm>
            <a:off x="8601336" y="4804083"/>
            <a:ext cx="3132137" cy="923330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err="1">
                <a:solidFill>
                  <a:srgbClr val="7030A0"/>
                </a:solidFill>
              </a:rPr>
              <a:t>Ứng</a:t>
            </a:r>
            <a:r>
              <a:rPr lang="en-GB">
                <a:solidFill>
                  <a:srgbClr val="7030A0"/>
                </a:solidFill>
              </a:rPr>
              <a:t> </a:t>
            </a:r>
            <a:r>
              <a:rPr lang="en-GB" err="1">
                <a:solidFill>
                  <a:srgbClr val="7030A0"/>
                </a:solidFill>
              </a:rPr>
              <a:t>dụng</a:t>
            </a:r>
            <a:r>
              <a:rPr lang="en-GB">
                <a:solidFill>
                  <a:srgbClr val="7030A0"/>
                </a:solidFill>
              </a:rPr>
              <a:t> </a:t>
            </a:r>
            <a:r>
              <a:rPr lang="en-GB" err="1">
                <a:solidFill>
                  <a:srgbClr val="7030A0"/>
                </a:solidFill>
              </a:rPr>
              <a:t>của</a:t>
            </a:r>
            <a:r>
              <a:rPr lang="en-GB">
                <a:solidFill>
                  <a:srgbClr val="7030A0"/>
                </a:solidFill>
              </a:rPr>
              <a:t> </a:t>
            </a:r>
            <a:r>
              <a:rPr lang="en-GB" err="1">
                <a:solidFill>
                  <a:srgbClr val="7030A0"/>
                </a:solidFill>
              </a:rPr>
              <a:t>thuật</a:t>
            </a:r>
            <a:r>
              <a:rPr lang="en-GB">
                <a:solidFill>
                  <a:srgbClr val="7030A0"/>
                </a:solidFill>
              </a:rPr>
              <a:t> </a:t>
            </a:r>
            <a:r>
              <a:rPr lang="en-GB" err="1">
                <a:solidFill>
                  <a:srgbClr val="7030A0"/>
                </a:solidFill>
              </a:rPr>
              <a:t>toán</a:t>
            </a:r>
            <a:r>
              <a:rPr lang="en-GB">
                <a:solidFill>
                  <a:srgbClr val="7030A0"/>
                </a:solidFill>
              </a:rPr>
              <a:t> </a:t>
            </a:r>
            <a:r>
              <a:rPr lang="en-GB" err="1">
                <a:solidFill>
                  <a:srgbClr val="7030A0"/>
                </a:solidFill>
              </a:rPr>
              <a:t>quy</a:t>
            </a:r>
            <a:r>
              <a:rPr lang="en-GB">
                <a:solidFill>
                  <a:srgbClr val="7030A0"/>
                </a:solidFill>
              </a:rPr>
              <a:t> </a:t>
            </a:r>
            <a:r>
              <a:rPr lang="en-GB" err="1">
                <a:solidFill>
                  <a:srgbClr val="7030A0"/>
                </a:solidFill>
              </a:rPr>
              <a:t>hoạch</a:t>
            </a:r>
            <a:r>
              <a:rPr lang="en-GB">
                <a:solidFill>
                  <a:srgbClr val="7030A0"/>
                </a:solidFill>
              </a:rPr>
              <a:t> </a:t>
            </a:r>
            <a:r>
              <a:rPr lang="en-GB" err="1">
                <a:solidFill>
                  <a:srgbClr val="7030A0"/>
                </a:solidFill>
              </a:rPr>
              <a:t>động</a:t>
            </a:r>
            <a:r>
              <a:rPr lang="en-GB">
                <a:solidFill>
                  <a:srgbClr val="7030A0"/>
                </a:solidFill>
              </a:rPr>
              <a:t>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41314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" name="Rectangle 43">
            <a:extLst>
              <a:ext uri="{FF2B5EF4-FFF2-40B4-BE49-F238E27FC236}">
                <a16:creationId xmlns:a16="http://schemas.microsoft.com/office/drawing/2014/main" id="{D009D6D5-DAC2-4A8B-A17A-E206B9012D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êu đề 1">
            <a:extLst>
              <a:ext uri="{FF2B5EF4-FFF2-40B4-BE49-F238E27FC236}">
                <a16:creationId xmlns:a16="http://schemas.microsoft.com/office/drawing/2014/main" id="{8832B321-7717-44D8-9166-276379117A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3619" y="1621270"/>
            <a:ext cx="8086879" cy="1807305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4800" b="1" dirty="0"/>
              <a:t>So, what 's </a:t>
            </a:r>
            <a:r>
              <a:rPr lang="en-US" sz="4800" b="1" dirty="0" err="1">
                <a:latin typeface="Calibri Light"/>
                <a:cs typeface="Calibri Light"/>
              </a:rPr>
              <a:t>điều</a:t>
            </a:r>
            <a:r>
              <a:rPr lang="en-US" sz="4800" b="1" dirty="0">
                <a:latin typeface="Calibri Light"/>
                <a:cs typeface="Calibri Light"/>
              </a:rPr>
              <a:t> </a:t>
            </a:r>
            <a:r>
              <a:rPr lang="en-US" sz="4800" b="1" dirty="0" err="1">
                <a:latin typeface="Calibri Light"/>
                <a:cs typeface="Calibri Light"/>
              </a:rPr>
              <a:t>kiện</a:t>
            </a:r>
            <a:r>
              <a:rPr lang="en-US" sz="4800" b="1" dirty="0"/>
              <a:t> ? </a:t>
            </a:r>
            <a:r>
              <a:rPr lang="en-US" b="1" dirty="0"/>
              <a:t> </a:t>
            </a:r>
            <a:endParaRPr lang="en-US" b="1" dirty="0">
              <a:cs typeface="Calibri Light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12C4F137-DFA9-42F6-AE95-2B90467DB3CF}"/>
              </a:ext>
            </a:extLst>
          </p:cNvPr>
          <p:cNvSpPr txBox="1"/>
          <p:nvPr/>
        </p:nvSpPr>
        <p:spPr>
          <a:xfrm>
            <a:off x="893618" y="3427806"/>
            <a:ext cx="4444131" cy="1710066"/>
          </a:xfrm>
          <a:prstGeom prst="rect">
            <a:avLst/>
          </a:prstGeom>
        </p:spPr>
        <p:txBody>
          <a:bodyPr rot="0" spcFirstLastPara="0" vertOverflow="overflow" horzOverflow="overflow" vert="horz" lIns="91440" tIns="45720" rIns="91440" bIns="45720" numCol="1" spcCol="0" rtlCol="0" fromWordArt="0" anchor="t" anchorCtr="0" forceAA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3200" b="1" dirty="0" err="1">
                <a:latin typeface="Calibri Light"/>
                <a:cs typeface="Calibri Light"/>
              </a:rPr>
              <a:t>Mọi</a:t>
            </a:r>
            <a:r>
              <a:rPr lang="en-US" sz="3200" b="1" dirty="0">
                <a:latin typeface="Calibri Light"/>
                <a:cs typeface="Calibri Light"/>
              </a:rPr>
              <a:t> problems </a:t>
            </a:r>
            <a:r>
              <a:rPr lang="en-US" sz="3200" dirty="0" err="1">
                <a:latin typeface="Calibri Light"/>
                <a:cs typeface="Calibri Light"/>
              </a:rPr>
              <a:t>đều</a:t>
            </a:r>
            <a:r>
              <a:rPr lang="en-US" sz="3200" dirty="0">
                <a:latin typeface="Calibri Light"/>
                <a:cs typeface="Calibri Light"/>
              </a:rPr>
              <a:t> </a:t>
            </a:r>
            <a:r>
              <a:rPr lang="en-US" sz="3200" dirty="0" err="1">
                <a:latin typeface="Calibri Light"/>
                <a:cs typeface="Calibri Light"/>
              </a:rPr>
              <a:t>có</a:t>
            </a:r>
            <a:r>
              <a:rPr lang="en-US" sz="3200" dirty="0">
                <a:latin typeface="Calibri Light"/>
                <a:cs typeface="Calibri Light"/>
              </a:rPr>
              <a:t> </a:t>
            </a:r>
            <a:r>
              <a:rPr lang="en-US" sz="3200" dirty="0" err="1">
                <a:latin typeface="Calibri Light"/>
                <a:cs typeface="Calibri Light"/>
              </a:rPr>
              <a:t>thể</a:t>
            </a:r>
            <a:r>
              <a:rPr lang="en-US" sz="3200" dirty="0">
                <a:latin typeface="Calibri Light"/>
                <a:cs typeface="Calibri Light"/>
              </a:rPr>
              <a:t> </a:t>
            </a:r>
            <a:r>
              <a:rPr lang="en-US" sz="3200" dirty="0" err="1">
                <a:latin typeface="Calibri Light"/>
                <a:cs typeface="Calibri Light"/>
              </a:rPr>
              <a:t>sử</a:t>
            </a:r>
            <a:r>
              <a:rPr lang="en-US" sz="3200" dirty="0">
                <a:latin typeface="Calibri Light"/>
                <a:cs typeface="Calibri Light"/>
              </a:rPr>
              <a:t> </a:t>
            </a:r>
            <a:r>
              <a:rPr lang="en-US" sz="3200" dirty="0" err="1">
                <a:latin typeface="Calibri Light"/>
                <a:cs typeface="Calibri Light"/>
              </a:rPr>
              <a:t>dụng</a:t>
            </a:r>
            <a:r>
              <a:rPr lang="en-US" sz="3200" dirty="0">
                <a:latin typeface="Calibri Light"/>
                <a:cs typeface="Calibri Light"/>
              </a:rPr>
              <a:t> ? </a:t>
            </a:r>
            <a:endParaRPr lang="en-US" sz="2000" dirty="0">
              <a:latin typeface="Calibri Light"/>
              <a:cs typeface="Calibri Light"/>
            </a:endParaRPr>
          </a:p>
        </p:txBody>
      </p:sp>
      <p:pic>
        <p:nvPicPr>
          <p:cNvPr id="40" name="Picture 39" descr="Many question marks on black background">
            <a:extLst>
              <a:ext uri="{FF2B5EF4-FFF2-40B4-BE49-F238E27FC236}">
                <a16:creationId xmlns:a16="http://schemas.microsoft.com/office/drawing/2014/main" id="{372817F4-2837-4A55-876B-352A8221EF0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056" r="7" b="7"/>
          <a:stretch/>
        </p:blipFill>
        <p:spPr>
          <a:xfrm>
            <a:off x="6229215" y="10"/>
            <a:ext cx="5962785" cy="6857990"/>
          </a:xfrm>
          <a:custGeom>
            <a:avLst/>
            <a:gdLst/>
            <a:ahLst/>
            <a:cxnLst/>
            <a:rect l="l" t="t" r="r" b="b"/>
            <a:pathLst>
              <a:path w="5962785" h="6858000">
                <a:moveTo>
                  <a:pt x="1044839" y="0"/>
                </a:moveTo>
                <a:lnTo>
                  <a:pt x="5962785" y="0"/>
                </a:lnTo>
                <a:lnTo>
                  <a:pt x="5962785" y="6858000"/>
                </a:lnTo>
                <a:lnTo>
                  <a:pt x="1469886" y="6858000"/>
                </a:lnTo>
                <a:lnTo>
                  <a:pt x="1416006" y="6823984"/>
                </a:lnTo>
                <a:cubicBezTo>
                  <a:pt x="1356767" y="6787940"/>
                  <a:pt x="1296437" y="6755500"/>
                  <a:pt x="1232473" y="6733873"/>
                </a:cubicBezTo>
                <a:cubicBezTo>
                  <a:pt x="1145250" y="6705037"/>
                  <a:pt x="1060933" y="6654575"/>
                  <a:pt x="1075471" y="6503186"/>
                </a:cubicBezTo>
                <a:cubicBezTo>
                  <a:pt x="1078378" y="6459932"/>
                  <a:pt x="1055118" y="6427493"/>
                  <a:pt x="1020229" y="6438306"/>
                </a:cubicBezTo>
                <a:cubicBezTo>
                  <a:pt x="953358" y="6459932"/>
                  <a:pt x="921375" y="6398656"/>
                  <a:pt x="883579" y="6351798"/>
                </a:cubicBezTo>
                <a:cubicBezTo>
                  <a:pt x="816707" y="6268895"/>
                  <a:pt x="752743" y="6182387"/>
                  <a:pt x="645167" y="6167969"/>
                </a:cubicBezTo>
                <a:cubicBezTo>
                  <a:pt x="665519" y="6103088"/>
                  <a:pt x="700408" y="6110298"/>
                  <a:pt x="732391" y="6124716"/>
                </a:cubicBezTo>
                <a:cubicBezTo>
                  <a:pt x="816707" y="6160761"/>
                  <a:pt x="901023" y="6200410"/>
                  <a:pt x="985339" y="6236455"/>
                </a:cubicBezTo>
                <a:cubicBezTo>
                  <a:pt x="1040581" y="6258081"/>
                  <a:pt x="1095822" y="6290522"/>
                  <a:pt x="1168509" y="6265291"/>
                </a:cubicBezTo>
                <a:cubicBezTo>
                  <a:pt x="1104545" y="6135530"/>
                  <a:pt x="996969" y="6110298"/>
                  <a:pt x="909746" y="6070649"/>
                </a:cubicBezTo>
                <a:cubicBezTo>
                  <a:pt x="802169" y="6020185"/>
                  <a:pt x="738206" y="5926470"/>
                  <a:pt x="659704" y="5818335"/>
                </a:cubicBezTo>
                <a:cubicBezTo>
                  <a:pt x="738206" y="5789500"/>
                  <a:pt x="787632" y="5868798"/>
                  <a:pt x="851597" y="5865193"/>
                </a:cubicBezTo>
                <a:cubicBezTo>
                  <a:pt x="854504" y="5854380"/>
                  <a:pt x="860319" y="5832753"/>
                  <a:pt x="860319" y="5832753"/>
                </a:cubicBezTo>
                <a:cubicBezTo>
                  <a:pt x="755650" y="5775081"/>
                  <a:pt x="709132" y="5666947"/>
                  <a:pt x="691686" y="5533581"/>
                </a:cubicBezTo>
                <a:cubicBezTo>
                  <a:pt x="685872" y="5465095"/>
                  <a:pt x="648075" y="5443468"/>
                  <a:pt x="610278" y="5411029"/>
                </a:cubicBezTo>
                <a:cubicBezTo>
                  <a:pt x="482350" y="5299289"/>
                  <a:pt x="345700" y="5198364"/>
                  <a:pt x="238123" y="5046976"/>
                </a:cubicBezTo>
                <a:cubicBezTo>
                  <a:pt x="363144" y="5064998"/>
                  <a:pt x="461997" y="5165924"/>
                  <a:pt x="592833" y="5209177"/>
                </a:cubicBezTo>
                <a:cubicBezTo>
                  <a:pt x="488165" y="5043371"/>
                  <a:pt x="351514" y="4956864"/>
                  <a:pt x="226494" y="4855939"/>
                </a:cubicBezTo>
                <a:cubicBezTo>
                  <a:pt x="168344" y="4809081"/>
                  <a:pt x="116011" y="4751408"/>
                  <a:pt x="49139" y="4726177"/>
                </a:cubicBezTo>
                <a:cubicBezTo>
                  <a:pt x="25879" y="4718968"/>
                  <a:pt x="-14825" y="4700947"/>
                  <a:pt x="5527" y="4650483"/>
                </a:cubicBezTo>
                <a:cubicBezTo>
                  <a:pt x="22972" y="4607230"/>
                  <a:pt x="54954" y="4621648"/>
                  <a:pt x="84029" y="4632460"/>
                </a:cubicBezTo>
                <a:cubicBezTo>
                  <a:pt x="153807" y="4661296"/>
                  <a:pt x="229401" y="4661296"/>
                  <a:pt x="325347" y="4661296"/>
                </a:cubicBezTo>
                <a:cubicBezTo>
                  <a:pt x="243939" y="4524326"/>
                  <a:pt x="95658" y="4567580"/>
                  <a:pt x="25879" y="4423401"/>
                </a:cubicBezTo>
                <a:cubicBezTo>
                  <a:pt x="113103" y="4398170"/>
                  <a:pt x="179975" y="4448632"/>
                  <a:pt x="249753" y="4459446"/>
                </a:cubicBezTo>
                <a:cubicBezTo>
                  <a:pt x="313718" y="4470259"/>
                  <a:pt x="328254" y="4445028"/>
                  <a:pt x="313718" y="4365729"/>
                </a:cubicBezTo>
                <a:cubicBezTo>
                  <a:pt x="290458" y="4243177"/>
                  <a:pt x="325347" y="4181900"/>
                  <a:pt x="418386" y="4214341"/>
                </a:cubicBezTo>
                <a:cubicBezTo>
                  <a:pt x="505609" y="4246781"/>
                  <a:pt x="514332" y="4199922"/>
                  <a:pt x="491072" y="4131438"/>
                </a:cubicBezTo>
                <a:cubicBezTo>
                  <a:pt x="456183" y="4030512"/>
                  <a:pt x="493979" y="3951214"/>
                  <a:pt x="520147" y="3864706"/>
                </a:cubicBezTo>
                <a:cubicBezTo>
                  <a:pt x="560851" y="3734945"/>
                  <a:pt x="543407" y="3670064"/>
                  <a:pt x="459090" y="3572743"/>
                </a:cubicBezTo>
                <a:cubicBezTo>
                  <a:pt x="409664" y="3518676"/>
                  <a:pt x="360236" y="3471818"/>
                  <a:pt x="290458" y="3424959"/>
                </a:cubicBezTo>
                <a:cubicBezTo>
                  <a:pt x="450368" y="3399728"/>
                  <a:pt x="284643" y="3313221"/>
                  <a:pt x="339884" y="3259153"/>
                </a:cubicBezTo>
                <a:cubicBezTo>
                  <a:pt x="453275" y="3237527"/>
                  <a:pt x="543407" y="3410542"/>
                  <a:pt x="697501" y="3360078"/>
                </a:cubicBezTo>
                <a:cubicBezTo>
                  <a:pt x="511425" y="3212294"/>
                  <a:pt x="302087" y="3165436"/>
                  <a:pt x="165437" y="2967190"/>
                </a:cubicBezTo>
                <a:cubicBezTo>
                  <a:pt x="197419" y="2923937"/>
                  <a:pt x="229401" y="2967190"/>
                  <a:pt x="255568" y="2949167"/>
                </a:cubicBezTo>
                <a:cubicBezTo>
                  <a:pt x="255568" y="2938354"/>
                  <a:pt x="560851" y="3006840"/>
                  <a:pt x="578296" y="2725691"/>
                </a:cubicBezTo>
                <a:cubicBezTo>
                  <a:pt x="584111" y="2725691"/>
                  <a:pt x="589926" y="2725691"/>
                  <a:pt x="595740" y="2714876"/>
                </a:cubicBezTo>
                <a:cubicBezTo>
                  <a:pt x="627722" y="2675228"/>
                  <a:pt x="598648" y="2581510"/>
                  <a:pt x="650982" y="2574301"/>
                </a:cubicBezTo>
                <a:cubicBezTo>
                  <a:pt x="709132" y="2567092"/>
                  <a:pt x="764373" y="2534653"/>
                  <a:pt x="825429" y="2552674"/>
                </a:cubicBezTo>
                <a:cubicBezTo>
                  <a:pt x="871949" y="2567092"/>
                  <a:pt x="921375" y="2585115"/>
                  <a:pt x="970802" y="2585115"/>
                </a:cubicBezTo>
                <a:cubicBezTo>
                  <a:pt x="1023136" y="2585115"/>
                  <a:pt x="1095822" y="2707668"/>
                  <a:pt x="1127805" y="2545465"/>
                </a:cubicBezTo>
                <a:cubicBezTo>
                  <a:pt x="1127805" y="2538257"/>
                  <a:pt x="1217936" y="2556280"/>
                  <a:pt x="1267362" y="2563488"/>
                </a:cubicBezTo>
                <a:cubicBezTo>
                  <a:pt x="1308067" y="2570698"/>
                  <a:pt x="1357494" y="2603137"/>
                  <a:pt x="1386568" y="2538257"/>
                </a:cubicBezTo>
                <a:cubicBezTo>
                  <a:pt x="1401105" y="2498607"/>
                  <a:pt x="1331326" y="2426518"/>
                  <a:pt x="1270270" y="2419309"/>
                </a:cubicBezTo>
                <a:cubicBezTo>
                  <a:pt x="1215029" y="2412101"/>
                  <a:pt x="1159787" y="2404892"/>
                  <a:pt x="1107453" y="2419309"/>
                </a:cubicBezTo>
                <a:cubicBezTo>
                  <a:pt x="1043489" y="2437331"/>
                  <a:pt x="1008599" y="2408495"/>
                  <a:pt x="991154" y="2343615"/>
                </a:cubicBezTo>
                <a:cubicBezTo>
                  <a:pt x="970802" y="2275131"/>
                  <a:pt x="933005" y="2239085"/>
                  <a:pt x="880671" y="2206645"/>
                </a:cubicBezTo>
                <a:cubicBezTo>
                  <a:pt x="752743" y="2127346"/>
                  <a:pt x="630630" y="2033629"/>
                  <a:pt x="491072" y="1986771"/>
                </a:cubicBezTo>
                <a:cubicBezTo>
                  <a:pt x="464905" y="1979562"/>
                  <a:pt x="432923" y="1965145"/>
                  <a:pt x="421293" y="1903868"/>
                </a:cubicBezTo>
                <a:cubicBezTo>
                  <a:pt x="799262" y="1997584"/>
                  <a:pt x="1142342" y="2239085"/>
                  <a:pt x="1531941" y="2224667"/>
                </a:cubicBezTo>
                <a:cubicBezTo>
                  <a:pt x="1427272" y="2148974"/>
                  <a:pt x="1302252" y="2145369"/>
                  <a:pt x="1188861" y="2091301"/>
                </a:cubicBezTo>
                <a:cubicBezTo>
                  <a:pt x="1270270" y="2051652"/>
                  <a:pt x="1345864" y="2094906"/>
                  <a:pt x="1421458" y="2116532"/>
                </a:cubicBezTo>
                <a:cubicBezTo>
                  <a:pt x="1485422" y="2134554"/>
                  <a:pt x="1543571" y="2138160"/>
                  <a:pt x="1549386" y="2026420"/>
                </a:cubicBezTo>
                <a:cubicBezTo>
                  <a:pt x="1549386" y="2015607"/>
                  <a:pt x="1549386" y="2008398"/>
                  <a:pt x="1549386" y="1997584"/>
                </a:cubicBezTo>
                <a:cubicBezTo>
                  <a:pt x="1526126" y="1950727"/>
                  <a:pt x="1494144" y="1929099"/>
                  <a:pt x="1453440" y="1914682"/>
                </a:cubicBezTo>
                <a:cubicBezTo>
                  <a:pt x="1430180" y="1907473"/>
                  <a:pt x="1398198" y="1893056"/>
                  <a:pt x="1398198" y="1860614"/>
                </a:cubicBezTo>
                <a:cubicBezTo>
                  <a:pt x="1401105" y="1738063"/>
                  <a:pt x="1322604" y="1702018"/>
                  <a:pt x="1247011" y="1665972"/>
                </a:cubicBezTo>
                <a:cubicBezTo>
                  <a:pt x="1287715" y="1604696"/>
                  <a:pt x="1322604" y="1647950"/>
                  <a:pt x="1354586" y="1644345"/>
                </a:cubicBezTo>
                <a:cubicBezTo>
                  <a:pt x="1374939" y="1640741"/>
                  <a:pt x="1395290" y="1637138"/>
                  <a:pt x="1395290" y="1604696"/>
                </a:cubicBezTo>
                <a:cubicBezTo>
                  <a:pt x="1395290" y="1579465"/>
                  <a:pt x="1386568" y="1547025"/>
                  <a:pt x="1366216" y="1547025"/>
                </a:cubicBezTo>
                <a:cubicBezTo>
                  <a:pt x="1238288" y="1543420"/>
                  <a:pt x="1165601" y="1370405"/>
                  <a:pt x="1031858" y="1370405"/>
                </a:cubicBezTo>
                <a:cubicBezTo>
                  <a:pt x="950450" y="1370405"/>
                  <a:pt x="1072563" y="1273083"/>
                  <a:pt x="1005692" y="1233435"/>
                </a:cubicBezTo>
                <a:cubicBezTo>
                  <a:pt x="991154" y="1222621"/>
                  <a:pt x="1046396" y="1208203"/>
                  <a:pt x="1069655" y="1211808"/>
                </a:cubicBezTo>
                <a:cubicBezTo>
                  <a:pt x="1092915" y="1215412"/>
                  <a:pt x="1113268" y="1240644"/>
                  <a:pt x="1142342" y="1222621"/>
                </a:cubicBezTo>
                <a:cubicBezTo>
                  <a:pt x="1156879" y="1157741"/>
                  <a:pt x="1119082" y="1132510"/>
                  <a:pt x="1084193" y="1114487"/>
                </a:cubicBezTo>
                <a:cubicBezTo>
                  <a:pt x="1008599" y="1071234"/>
                  <a:pt x="933005" y="1020771"/>
                  <a:pt x="848689" y="1006353"/>
                </a:cubicBezTo>
                <a:cubicBezTo>
                  <a:pt x="819615" y="1002748"/>
                  <a:pt x="802169" y="984726"/>
                  <a:pt x="805077" y="948681"/>
                </a:cubicBezTo>
                <a:cubicBezTo>
                  <a:pt x="810892" y="901822"/>
                  <a:pt x="839967" y="916240"/>
                  <a:pt x="863226" y="919844"/>
                </a:cubicBezTo>
                <a:cubicBezTo>
                  <a:pt x="877764" y="923450"/>
                  <a:pt x="892301" y="934263"/>
                  <a:pt x="906838" y="909031"/>
                </a:cubicBezTo>
                <a:cubicBezTo>
                  <a:pt x="566666" y="653113"/>
                  <a:pt x="386404" y="667532"/>
                  <a:pt x="5527" y="458471"/>
                </a:cubicBezTo>
                <a:cubicBezTo>
                  <a:pt x="89843" y="418822"/>
                  <a:pt x="150900" y="447658"/>
                  <a:pt x="209049" y="454867"/>
                </a:cubicBezTo>
                <a:cubicBezTo>
                  <a:pt x="354422" y="472890"/>
                  <a:pt x="264290" y="505329"/>
                  <a:pt x="409664" y="526956"/>
                </a:cubicBezTo>
                <a:cubicBezTo>
                  <a:pt x="479443" y="537770"/>
                  <a:pt x="543407" y="573815"/>
                  <a:pt x="621908" y="516143"/>
                </a:cubicBezTo>
                <a:cubicBezTo>
                  <a:pt x="674242" y="476494"/>
                  <a:pt x="758558" y="519747"/>
                  <a:pt x="822522" y="552188"/>
                </a:cubicBezTo>
                <a:cubicBezTo>
                  <a:pt x="874856" y="581024"/>
                  <a:pt x="927190" y="588232"/>
                  <a:pt x="996969" y="552188"/>
                </a:cubicBezTo>
                <a:cubicBezTo>
                  <a:pt x="933005" y="530562"/>
                  <a:pt x="883579" y="512539"/>
                  <a:pt x="834151" y="498120"/>
                </a:cubicBezTo>
                <a:cubicBezTo>
                  <a:pt x="793447" y="487307"/>
                  <a:pt x="770187" y="462076"/>
                  <a:pt x="773095" y="408008"/>
                </a:cubicBezTo>
                <a:cubicBezTo>
                  <a:pt x="773095" y="379172"/>
                  <a:pt x="764373" y="339523"/>
                  <a:pt x="793447" y="325106"/>
                </a:cubicBezTo>
                <a:cubicBezTo>
                  <a:pt x="816707" y="310688"/>
                  <a:pt x="848689" y="325106"/>
                  <a:pt x="860319" y="350336"/>
                </a:cubicBezTo>
                <a:cubicBezTo>
                  <a:pt x="874856" y="397195"/>
                  <a:pt x="889393" y="440449"/>
                  <a:pt x="938820" y="444054"/>
                </a:cubicBezTo>
                <a:cubicBezTo>
                  <a:pt x="1005692" y="451262"/>
                  <a:pt x="967894" y="422426"/>
                  <a:pt x="956265" y="386381"/>
                </a:cubicBezTo>
                <a:cubicBezTo>
                  <a:pt x="944635" y="346733"/>
                  <a:pt x="979525" y="335919"/>
                  <a:pt x="1002784" y="343127"/>
                </a:cubicBezTo>
                <a:cubicBezTo>
                  <a:pt x="1090008" y="375569"/>
                  <a:pt x="1180139" y="317897"/>
                  <a:pt x="1270270" y="364755"/>
                </a:cubicBezTo>
                <a:cubicBezTo>
                  <a:pt x="1247011" y="249411"/>
                  <a:pt x="1197583" y="198949"/>
                  <a:pt x="1092915" y="180926"/>
                </a:cubicBezTo>
                <a:cubicBezTo>
                  <a:pt x="1055118" y="177322"/>
                  <a:pt x="1014414" y="184530"/>
                  <a:pt x="979525" y="152090"/>
                </a:cubicBezTo>
                <a:cubicBezTo>
                  <a:pt x="959172" y="134068"/>
                  <a:pt x="938820" y="112441"/>
                  <a:pt x="953358" y="76396"/>
                </a:cubicBezTo>
                <a:cubicBezTo>
                  <a:pt x="962080" y="51165"/>
                  <a:pt x="985339" y="51165"/>
                  <a:pt x="1005692" y="58373"/>
                </a:cubicBezTo>
                <a:cubicBezTo>
                  <a:pt x="1090008" y="98023"/>
                  <a:pt x="1180139" y="108837"/>
                  <a:pt x="1267362" y="123254"/>
                </a:cubicBezTo>
                <a:cubicBezTo>
                  <a:pt x="1281900" y="126859"/>
                  <a:pt x="1296437" y="134068"/>
                  <a:pt x="1310975" y="98023"/>
                </a:cubicBezTo>
                <a:cubicBezTo>
                  <a:pt x="1260095" y="81803"/>
                  <a:pt x="1209941" y="62879"/>
                  <a:pt x="1159787" y="43505"/>
                </a:cubicBez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17709627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BAD76F3E-3A97-486B-B402-44400A8B91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êu đề 1">
            <a:extLst>
              <a:ext uri="{FF2B5EF4-FFF2-40B4-BE49-F238E27FC236}">
                <a16:creationId xmlns:a16="http://schemas.microsoft.com/office/drawing/2014/main" id="{18A62767-D7DB-4236-AD76-D6795D22C7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199" y="1093788"/>
            <a:ext cx="10506455" cy="2967208"/>
          </a:xfrm>
        </p:spPr>
        <p:txBody>
          <a:bodyPr>
            <a:normAutofit/>
          </a:bodyPr>
          <a:lstStyle/>
          <a:p>
            <a:pPr>
              <a:lnSpc>
                <a:spcPts val="9500"/>
              </a:lnSpc>
            </a:pPr>
            <a:r>
              <a:rPr lang="vi-VN" sz="8000" b="1" dirty="0"/>
              <a:t>Nhận dạng</a:t>
            </a:r>
            <a:br>
              <a:rPr lang="en-US" sz="8000" b="1" dirty="0"/>
            </a:br>
            <a:r>
              <a:rPr lang="vi-VN" sz="8000" b="1" dirty="0"/>
              <a:t>BÀI TOÁN</a:t>
            </a:r>
            <a:endParaRPr lang="vi-VN" b="1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1F6B52-91F4-4AEB-B6DB-29FEBCF28C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41248" y="4331166"/>
            <a:ext cx="10506456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CD6F061-7C53-44F4-9794-953DB70A45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9346882" y="2348839"/>
            <a:ext cx="54864" cy="394677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iêu đề phụ 6"/>
          <p:cNvSpPr>
            <a:spLocks noGrp="1"/>
          </p:cNvSpPr>
          <p:nvPr>
            <p:ph type="subTitle" idx="1"/>
          </p:nvPr>
        </p:nvSpPr>
        <p:spPr>
          <a:xfrm>
            <a:off x="3254292" y="4619624"/>
            <a:ext cx="8093412" cy="1038225"/>
          </a:xfrm>
        </p:spPr>
        <p:txBody>
          <a:bodyPr vert="horz" lIns="91440" tIns="45720" rIns="91440" bIns="45720" rtlCol="0">
            <a:noAutofit/>
          </a:bodyPr>
          <a:lstStyle/>
          <a:p>
            <a:pPr algn="r" fontAlgn="base">
              <a:lnSpc>
                <a:spcPct val="150000"/>
              </a:lnSpc>
            </a:pPr>
            <a:r>
              <a:rPr lang="en-US" sz="2400" kern="1200" dirty="0" err="1">
                <a:latin typeface="+mn-lt"/>
                <a:cs typeface="+mn-cs"/>
              </a:rPr>
              <a:t>Các</a:t>
            </a:r>
            <a:r>
              <a:rPr lang="en-US" sz="2400" kern="1200" dirty="0">
                <a:latin typeface="+mn-lt"/>
                <a:cs typeface="+mn-cs"/>
              </a:rPr>
              <a:t> </a:t>
            </a:r>
            <a:r>
              <a:rPr lang="en-US" sz="2400" kern="1200" dirty="0" err="1">
                <a:latin typeface="+mn-lt"/>
                <a:cs typeface="+mn-cs"/>
              </a:rPr>
              <a:t>bài</a:t>
            </a:r>
            <a:r>
              <a:rPr lang="en-US" sz="2400" kern="1200" dirty="0">
                <a:latin typeface="+mn-lt"/>
                <a:cs typeface="+mn-cs"/>
              </a:rPr>
              <a:t> </a:t>
            </a:r>
            <a:r>
              <a:rPr lang="en-US" sz="2400" kern="1200" dirty="0" err="1">
                <a:latin typeface="+mn-lt"/>
                <a:cs typeface="+mn-cs"/>
              </a:rPr>
              <a:t>toán</a:t>
            </a:r>
            <a:r>
              <a:rPr lang="en-US" sz="2400" kern="1200" dirty="0">
                <a:latin typeface="+mn-lt"/>
                <a:cs typeface="+mn-cs"/>
              </a:rPr>
              <a:t> con </a:t>
            </a:r>
            <a:r>
              <a:rPr lang="en-US" sz="2400" kern="1200" dirty="0" err="1">
                <a:latin typeface="+mn-lt"/>
                <a:cs typeface="+mn-cs"/>
              </a:rPr>
              <a:t>gối</a:t>
            </a:r>
            <a:r>
              <a:rPr lang="en-US" sz="2400" kern="1200" dirty="0">
                <a:latin typeface="+mn-lt"/>
                <a:cs typeface="+mn-cs"/>
              </a:rPr>
              <a:t> </a:t>
            </a:r>
            <a:r>
              <a:rPr lang="en-US" sz="2400" kern="1200" dirty="0" err="1">
                <a:latin typeface="+mn-lt"/>
                <a:cs typeface="+mn-cs"/>
              </a:rPr>
              <a:t>nhau</a:t>
            </a:r>
            <a:r>
              <a:rPr lang="en-US" sz="2400" kern="1200" dirty="0">
                <a:latin typeface="+mn-lt"/>
                <a:cs typeface="+mn-cs"/>
              </a:rPr>
              <a:t> (overlapping </a:t>
            </a:r>
            <a:r>
              <a:rPr lang="en-US" sz="2400" kern="1200" dirty="0" err="1">
                <a:latin typeface="+mn-lt"/>
                <a:cs typeface="+mn-cs"/>
              </a:rPr>
              <a:t>subproblem</a:t>
            </a:r>
            <a:r>
              <a:rPr lang="en-US" sz="2400" kern="1200" dirty="0">
                <a:latin typeface="+mn-lt"/>
                <a:cs typeface="+mn-cs"/>
              </a:rPr>
              <a:t>)</a:t>
            </a:r>
            <a:br>
              <a:rPr lang="en-US" sz="2400" kern="1200" dirty="0">
                <a:latin typeface="+mn-lt"/>
                <a:cs typeface="+mn-cs"/>
              </a:rPr>
            </a:br>
            <a:r>
              <a:rPr lang="en-US" sz="2400" dirty="0" err="1"/>
              <a:t>Cấu</a:t>
            </a:r>
            <a:r>
              <a:rPr lang="en-US" sz="2400" dirty="0"/>
              <a:t> </a:t>
            </a:r>
            <a:r>
              <a:rPr lang="en-US" sz="2400" dirty="0" err="1"/>
              <a:t>trúc</a:t>
            </a:r>
            <a:r>
              <a:rPr lang="en-US" sz="2400" dirty="0"/>
              <a:t> con </a:t>
            </a:r>
            <a:r>
              <a:rPr lang="en-US" sz="2400" dirty="0" err="1"/>
              <a:t>tối</a:t>
            </a:r>
            <a:r>
              <a:rPr lang="en-US" sz="2400" dirty="0"/>
              <a:t> </a:t>
            </a:r>
            <a:r>
              <a:rPr lang="en-US" sz="2400" dirty="0" err="1"/>
              <a:t>ưu</a:t>
            </a:r>
            <a:r>
              <a:rPr lang="en-US" sz="2400" dirty="0"/>
              <a:t> (optimal substructure)​</a:t>
            </a:r>
          </a:p>
          <a:p>
            <a:pPr fontAlgn="base">
              <a:lnSpc>
                <a:spcPct val="150000"/>
              </a:lnSpc>
            </a:pPr>
            <a:r>
              <a:rPr lang="en-US" sz="2400" dirty="0"/>
              <a:t>​</a:t>
            </a:r>
          </a:p>
          <a:p>
            <a:pPr algn="r">
              <a:lnSpc>
                <a:spcPct val="150000"/>
              </a:lnSpc>
              <a:spcBef>
                <a:spcPts val="1000"/>
              </a:spcBef>
            </a:pPr>
            <a:endParaRPr lang="en-US" sz="2400" kern="1200" dirty="0">
              <a:solidFill>
                <a:schemeClr val="tx1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9077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68EA346-BF36-49B6-BBAE-B5029BED09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4900" y="503238"/>
            <a:ext cx="9980682" cy="1096962"/>
          </a:xfrm>
        </p:spPr>
        <p:txBody>
          <a:bodyPr>
            <a:noAutofit/>
          </a:bodyPr>
          <a:lstStyle/>
          <a:p>
            <a:r>
              <a:rPr lang="en-US" sz="3600" b="1" dirty="0" err="1"/>
              <a:t>Các</a:t>
            </a:r>
            <a:r>
              <a:rPr lang="en-US" sz="3600" b="1" dirty="0"/>
              <a:t> </a:t>
            </a:r>
            <a:r>
              <a:rPr lang="en-US" sz="3600" b="1" dirty="0" err="1"/>
              <a:t>bài</a:t>
            </a:r>
            <a:r>
              <a:rPr lang="en-US" sz="3600" b="1" dirty="0"/>
              <a:t> </a:t>
            </a:r>
            <a:r>
              <a:rPr lang="en-US" sz="3600" b="1" dirty="0" err="1"/>
              <a:t>toán</a:t>
            </a:r>
            <a:r>
              <a:rPr lang="en-US" sz="3600" b="1" dirty="0"/>
              <a:t> con </a:t>
            </a:r>
            <a:r>
              <a:rPr lang="en-US" sz="3600" b="1" dirty="0" err="1"/>
              <a:t>gối</a:t>
            </a:r>
            <a:r>
              <a:rPr lang="en-US" sz="3600" b="1" dirty="0"/>
              <a:t> </a:t>
            </a:r>
            <a:r>
              <a:rPr lang="en-US" sz="3600" b="1" dirty="0" err="1"/>
              <a:t>nhau</a:t>
            </a:r>
            <a:r>
              <a:rPr lang="en-US" sz="3600" b="1" dirty="0"/>
              <a:t> </a:t>
            </a:r>
            <a:br>
              <a:rPr lang="en-US" sz="3600" b="1" dirty="0"/>
            </a:br>
            <a:r>
              <a:rPr lang="en-US" sz="3600" b="1" dirty="0"/>
              <a:t>(overlapping </a:t>
            </a:r>
            <a:r>
              <a:rPr lang="en-US" sz="3600" b="1" dirty="0" err="1"/>
              <a:t>subproblem</a:t>
            </a:r>
            <a:r>
              <a:rPr lang="en-US" sz="3600" b="1" dirty="0"/>
              <a:t>)</a:t>
            </a:r>
            <a:br>
              <a:rPr lang="en-US" sz="3600" b="1" dirty="0"/>
            </a:br>
            <a:endParaRPr lang="vi-VN" sz="3600" b="1" dirty="0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6D69320-8833-4C35-9325-9912A8154A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4901" y="1600200"/>
            <a:ext cx="4263512" cy="4572000"/>
          </a:xfrm>
        </p:spPr>
        <p:txBody>
          <a:bodyPr/>
          <a:lstStyle/>
          <a:p>
            <a:pPr fontAlgn="base"/>
            <a:endParaRPr lang="en-US" sz="2400"/>
          </a:p>
          <a:p>
            <a:pPr fontAlgn="base"/>
            <a:r>
              <a:rPr lang="en-US" sz="2400" err="1"/>
              <a:t>Bài</a:t>
            </a:r>
            <a:r>
              <a:rPr lang="en-US" sz="2400"/>
              <a:t> </a:t>
            </a:r>
            <a:r>
              <a:rPr lang="en-US" sz="2400" err="1"/>
              <a:t>toán</a:t>
            </a:r>
            <a:r>
              <a:rPr lang="en-US" sz="2400"/>
              <a:t> </a:t>
            </a:r>
            <a:r>
              <a:rPr lang="en-US" sz="2400" err="1"/>
              <a:t>được</a:t>
            </a:r>
            <a:r>
              <a:rPr lang="en-US" sz="2400"/>
              <a:t> chia </a:t>
            </a:r>
            <a:r>
              <a:rPr lang="en-US" sz="2400" err="1"/>
              <a:t>thành</a:t>
            </a:r>
            <a:r>
              <a:rPr lang="en-US" sz="2400"/>
              <a:t> </a:t>
            </a:r>
            <a:r>
              <a:rPr lang="en-US" sz="2400" err="1"/>
              <a:t>cácbài</a:t>
            </a:r>
            <a:r>
              <a:rPr lang="en-US" sz="2400"/>
              <a:t> </a:t>
            </a:r>
            <a:r>
              <a:rPr lang="en-US" sz="2400" err="1"/>
              <a:t>toán</a:t>
            </a:r>
            <a:r>
              <a:rPr lang="en-US" sz="2400"/>
              <a:t> con</a:t>
            </a:r>
            <a:r>
              <a:rPr lang="vi-VN" sz="2400"/>
              <a:t>​</a:t>
            </a:r>
            <a:r>
              <a:rPr lang="en-US" sz="2400"/>
              <a:t>​</a:t>
            </a:r>
          </a:p>
          <a:p>
            <a:pPr fontAlgn="base"/>
            <a:endParaRPr lang="en-US" sz="2400"/>
          </a:p>
          <a:p>
            <a:pPr fontAlgn="base"/>
            <a:endParaRPr lang="en-US" sz="2400"/>
          </a:p>
          <a:p>
            <a:pPr fontAlgn="base"/>
            <a:r>
              <a:rPr lang="en-US" sz="2400" err="1"/>
              <a:t>Các</a:t>
            </a:r>
            <a:r>
              <a:rPr lang="en-US" sz="2400"/>
              <a:t> </a:t>
            </a:r>
            <a:r>
              <a:rPr lang="en-US" sz="2400" err="1"/>
              <a:t>bài</a:t>
            </a:r>
            <a:r>
              <a:rPr lang="en-US" sz="2400"/>
              <a:t> </a:t>
            </a:r>
            <a:r>
              <a:rPr lang="en-US" sz="2400" err="1"/>
              <a:t>toán</a:t>
            </a:r>
            <a:r>
              <a:rPr lang="en-US" sz="2400"/>
              <a:t> con </a:t>
            </a:r>
            <a:r>
              <a:rPr lang="en-US" sz="2400" err="1"/>
              <a:t>được</a:t>
            </a:r>
            <a:r>
              <a:rPr lang="en-US" sz="2400"/>
              <a:t> </a:t>
            </a:r>
            <a:r>
              <a:rPr lang="en-US" sz="2400" err="1"/>
              <a:t>tính</a:t>
            </a:r>
            <a:r>
              <a:rPr lang="en-US" sz="2400"/>
              <a:t> </a:t>
            </a:r>
            <a:r>
              <a:rPr lang="en-US" sz="2400" err="1"/>
              <a:t>đi</a:t>
            </a:r>
            <a:r>
              <a:rPr lang="en-US" sz="2400"/>
              <a:t> </a:t>
            </a:r>
            <a:r>
              <a:rPr lang="en-US" sz="2400" err="1"/>
              <a:t>tính</a:t>
            </a:r>
            <a:r>
              <a:rPr lang="en-US" sz="2400"/>
              <a:t> </a:t>
            </a:r>
            <a:r>
              <a:rPr lang="en-US" sz="2400" err="1"/>
              <a:t>lại</a:t>
            </a:r>
            <a:r>
              <a:rPr lang="en-US" sz="2400"/>
              <a:t> </a:t>
            </a:r>
            <a:r>
              <a:rPr lang="en-US" sz="2400" err="1"/>
              <a:t>nhiều</a:t>
            </a:r>
            <a:r>
              <a:rPr lang="en-US" sz="2400"/>
              <a:t> </a:t>
            </a:r>
            <a:r>
              <a:rPr lang="en-US" sz="2400" err="1"/>
              <a:t>lần</a:t>
            </a:r>
            <a:endParaRPr lang="en-US" sz="2400"/>
          </a:p>
          <a:p>
            <a:endParaRPr lang="vi-V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5618" y="1853421"/>
            <a:ext cx="5601482" cy="3829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589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68EA346-BF36-49B6-BBAE-B5029BED09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418" y="1600200"/>
            <a:ext cx="9980682" cy="1096962"/>
          </a:xfrm>
        </p:spPr>
        <p:txBody>
          <a:bodyPr>
            <a:noAutofit/>
          </a:bodyPr>
          <a:lstStyle/>
          <a:p>
            <a:pPr fontAlgn="base"/>
            <a:r>
              <a:rPr lang="vi-VN" sz="3600" b="1"/>
              <a:t>Cấu trúc con tối ưu </a:t>
            </a:r>
            <a:r>
              <a:rPr lang="en-US" sz="3600"/>
              <a:t>​</a:t>
            </a:r>
            <a:br>
              <a:rPr lang="en-US" sz="3600"/>
            </a:br>
            <a:r>
              <a:rPr lang="vi-VN" sz="3600" b="1"/>
              <a:t>(optimal substructure)</a:t>
            </a:r>
            <a:r>
              <a:rPr lang="en-US" sz="3600"/>
              <a:t>​</a:t>
            </a:r>
            <a:br>
              <a:rPr lang="en-US" sz="3600"/>
            </a:br>
            <a:r>
              <a:rPr lang="vi-VN" sz="3600"/>
              <a:t>​</a:t>
            </a:r>
            <a:br>
              <a:rPr lang="vi-VN" sz="3600"/>
            </a:br>
            <a:br>
              <a:rPr lang="en-US" sz="3600" b="1"/>
            </a:br>
            <a:endParaRPr lang="vi-VN" sz="3600" b="1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6D69320-8833-4C35-9325-9912A8154A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4901" y="1600200"/>
            <a:ext cx="4514234" cy="4572000"/>
          </a:xfrm>
        </p:spPr>
        <p:txBody>
          <a:bodyPr>
            <a:normAutofit/>
          </a:bodyPr>
          <a:lstStyle/>
          <a:p>
            <a:pPr fontAlgn="base"/>
            <a:r>
              <a:rPr lang="en-US" sz="2400"/>
              <a:t>N</a:t>
            </a:r>
            <a:r>
              <a:rPr lang="vi-VN" sz="2400"/>
              <a:t>ghiệm tối ưu của bài toán lớn </a:t>
            </a:r>
            <a:r>
              <a:rPr lang="en-US" sz="2400" err="1"/>
              <a:t>là</a:t>
            </a:r>
            <a:r>
              <a:rPr lang="en-US" sz="2400"/>
              <a:t> </a:t>
            </a:r>
            <a:r>
              <a:rPr lang="en-US" sz="2400" err="1"/>
              <a:t>sự</a:t>
            </a:r>
            <a:r>
              <a:rPr lang="en-US" sz="2400"/>
              <a:t> </a:t>
            </a:r>
            <a:r>
              <a:rPr lang="en-US" sz="2400" err="1"/>
              <a:t>phối</a:t>
            </a:r>
            <a:r>
              <a:rPr lang="en-US" sz="2400"/>
              <a:t> </a:t>
            </a:r>
            <a:r>
              <a:rPr lang="en-US" sz="2400" err="1"/>
              <a:t>hợp</a:t>
            </a:r>
            <a:r>
              <a:rPr lang="en-US" sz="2400"/>
              <a:t> </a:t>
            </a:r>
            <a:r>
              <a:rPr lang="en-US" sz="2400" err="1"/>
              <a:t>các</a:t>
            </a:r>
            <a:r>
              <a:rPr lang="en-US" sz="2400"/>
              <a:t> </a:t>
            </a:r>
            <a:r>
              <a:rPr lang="en-US" sz="2400" err="1"/>
              <a:t>nghiệm</a:t>
            </a:r>
            <a:r>
              <a:rPr lang="en-US" sz="2400"/>
              <a:t> </a:t>
            </a:r>
            <a:r>
              <a:rPr lang="en-US" sz="2400" err="1"/>
              <a:t>tối</a:t>
            </a:r>
            <a:r>
              <a:rPr lang="en-US" sz="2400"/>
              <a:t> </a:t>
            </a:r>
            <a:r>
              <a:rPr lang="en-US" sz="2400" err="1"/>
              <a:t>ưu</a:t>
            </a:r>
            <a:r>
              <a:rPr lang="en-US" sz="2400"/>
              <a:t> </a:t>
            </a:r>
            <a:r>
              <a:rPr lang="en-US" sz="2400" err="1"/>
              <a:t>của</a:t>
            </a:r>
            <a:r>
              <a:rPr lang="en-US" sz="2400"/>
              <a:t> </a:t>
            </a:r>
            <a:r>
              <a:rPr lang="en-US" sz="2400" err="1"/>
              <a:t>bài</a:t>
            </a:r>
            <a:r>
              <a:rPr lang="en-US" sz="2400"/>
              <a:t> </a:t>
            </a:r>
            <a:r>
              <a:rPr lang="en-US" sz="2400" err="1"/>
              <a:t>toán</a:t>
            </a:r>
            <a:r>
              <a:rPr lang="en-US" sz="2400"/>
              <a:t> con​</a:t>
            </a:r>
          </a:p>
          <a:p>
            <a:pPr fontAlgn="base"/>
            <a:r>
              <a:rPr lang="en-US" sz="2400" err="1"/>
              <a:t>Không</a:t>
            </a:r>
            <a:r>
              <a:rPr lang="en-US" sz="2400"/>
              <a:t> </a:t>
            </a:r>
            <a:r>
              <a:rPr lang="en-US" sz="2400" err="1"/>
              <a:t>phải</a:t>
            </a:r>
            <a:r>
              <a:rPr lang="en-US" sz="2400"/>
              <a:t> </a:t>
            </a:r>
            <a:r>
              <a:rPr lang="en-US" sz="2400" err="1"/>
              <a:t>bài</a:t>
            </a:r>
            <a:r>
              <a:rPr lang="en-US" sz="2400"/>
              <a:t> </a:t>
            </a:r>
            <a:r>
              <a:rPr lang="en-US" sz="2400" err="1"/>
              <a:t>toán</a:t>
            </a:r>
            <a:r>
              <a:rPr lang="en-US" sz="2400"/>
              <a:t> </a:t>
            </a:r>
            <a:r>
              <a:rPr lang="en-US" sz="2400" err="1"/>
              <a:t>nào</a:t>
            </a:r>
            <a:r>
              <a:rPr lang="en-US" sz="2400"/>
              <a:t> </a:t>
            </a:r>
            <a:r>
              <a:rPr lang="en-US" sz="2400" err="1"/>
              <a:t>cũng</a:t>
            </a:r>
            <a:r>
              <a:rPr lang="en-US" sz="2400"/>
              <a:t> </a:t>
            </a:r>
            <a:r>
              <a:rPr lang="en-US" sz="2400" err="1"/>
              <a:t>có</a:t>
            </a:r>
            <a:r>
              <a:rPr lang="en-US" sz="2400"/>
              <a:t> </a:t>
            </a:r>
            <a:r>
              <a:rPr lang="en-US" sz="2400" err="1"/>
              <a:t>tính</a:t>
            </a:r>
            <a:r>
              <a:rPr lang="en-US" sz="2400"/>
              <a:t> </a:t>
            </a:r>
            <a:r>
              <a:rPr lang="en-US" sz="2400" err="1"/>
              <a:t>chất</a:t>
            </a:r>
            <a:r>
              <a:rPr lang="en-US" sz="2400"/>
              <a:t> </a:t>
            </a:r>
            <a:r>
              <a:rPr lang="en-US" sz="2400" err="1"/>
              <a:t>này</a:t>
            </a:r>
            <a:endParaRPr lang="en-US" sz="2400"/>
          </a:p>
          <a:p>
            <a:pPr fontAlgn="base"/>
            <a:endParaRPr lang="en-US" sz="240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1882" y="1820252"/>
            <a:ext cx="5325218" cy="360095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079912" y="5353398"/>
            <a:ext cx="2340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Longest Path ?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68053" y="4195006"/>
            <a:ext cx="2364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hortest Path ?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248420" y="4311823"/>
            <a:ext cx="245257" cy="245257"/>
            <a:chOff x="8216107" y="1647825"/>
            <a:chExt cx="464344" cy="464344"/>
          </a:xfrm>
          <a:solidFill>
            <a:schemeClr val="bg1"/>
          </a:solidFill>
        </p:grpSpPr>
        <p:sp>
          <p:nvSpPr>
            <p:cNvPr id="21" name="AutoShape 81"/>
            <p:cNvSpPr>
              <a:spLocks/>
            </p:cNvSpPr>
            <p:nvPr/>
          </p:nvSpPr>
          <p:spPr bwMode="auto">
            <a:xfrm>
              <a:off x="8216107" y="1647825"/>
              <a:ext cx="464344" cy="46434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20235" y="9811"/>
                  </a:moveTo>
                  <a:cubicBezTo>
                    <a:pt x="20220" y="10144"/>
                    <a:pt x="20081" y="10800"/>
                    <a:pt x="18899" y="10800"/>
                  </a:cubicBezTo>
                  <a:lnTo>
                    <a:pt x="17549" y="10800"/>
                  </a:lnTo>
                  <a:cubicBezTo>
                    <a:pt x="17363" y="10800"/>
                    <a:pt x="17212" y="10950"/>
                    <a:pt x="17212" y="11137"/>
                  </a:cubicBezTo>
                  <a:cubicBezTo>
                    <a:pt x="17212" y="11324"/>
                    <a:pt x="17363" y="11475"/>
                    <a:pt x="17549" y="11475"/>
                  </a:cubicBezTo>
                  <a:lnTo>
                    <a:pt x="18858" y="11475"/>
                  </a:lnTo>
                  <a:cubicBezTo>
                    <a:pt x="19870" y="11475"/>
                    <a:pt x="20003" y="12314"/>
                    <a:pt x="19938" y="12719"/>
                  </a:cubicBezTo>
                  <a:cubicBezTo>
                    <a:pt x="19855" y="13223"/>
                    <a:pt x="19618" y="14175"/>
                    <a:pt x="18478" y="14175"/>
                  </a:cubicBezTo>
                  <a:lnTo>
                    <a:pt x="16874" y="14175"/>
                  </a:lnTo>
                  <a:cubicBezTo>
                    <a:pt x="16688" y="14175"/>
                    <a:pt x="16537" y="14325"/>
                    <a:pt x="16537" y="14512"/>
                  </a:cubicBezTo>
                  <a:cubicBezTo>
                    <a:pt x="16537" y="14699"/>
                    <a:pt x="16688" y="14850"/>
                    <a:pt x="16874" y="14850"/>
                  </a:cubicBezTo>
                  <a:lnTo>
                    <a:pt x="18203" y="14850"/>
                  </a:lnTo>
                  <a:cubicBezTo>
                    <a:pt x="19343" y="14850"/>
                    <a:pt x="19243" y="15718"/>
                    <a:pt x="19079" y="16237"/>
                  </a:cubicBezTo>
                  <a:cubicBezTo>
                    <a:pt x="18864" y="16918"/>
                    <a:pt x="18732" y="17549"/>
                    <a:pt x="17297" y="17549"/>
                  </a:cubicBezTo>
                  <a:lnTo>
                    <a:pt x="16196" y="17549"/>
                  </a:lnTo>
                  <a:cubicBezTo>
                    <a:pt x="16009" y="17549"/>
                    <a:pt x="15859" y="17700"/>
                    <a:pt x="15859" y="17887"/>
                  </a:cubicBezTo>
                  <a:cubicBezTo>
                    <a:pt x="15859" y="18073"/>
                    <a:pt x="16009" y="18225"/>
                    <a:pt x="16196" y="18225"/>
                  </a:cubicBezTo>
                  <a:lnTo>
                    <a:pt x="17255" y="18225"/>
                  </a:lnTo>
                  <a:cubicBezTo>
                    <a:pt x="17993" y="18225"/>
                    <a:pt x="18027" y="18923"/>
                    <a:pt x="17950" y="19174"/>
                  </a:cubicBezTo>
                  <a:cubicBezTo>
                    <a:pt x="17866" y="19448"/>
                    <a:pt x="17767" y="19651"/>
                    <a:pt x="17762" y="19660"/>
                  </a:cubicBezTo>
                  <a:cubicBezTo>
                    <a:pt x="17558" y="20028"/>
                    <a:pt x="17229" y="20249"/>
                    <a:pt x="16534" y="20249"/>
                  </a:cubicBezTo>
                  <a:lnTo>
                    <a:pt x="12844" y="20249"/>
                  </a:lnTo>
                  <a:cubicBezTo>
                    <a:pt x="10990" y="20249"/>
                    <a:pt x="9151" y="19829"/>
                    <a:pt x="9104" y="19818"/>
                  </a:cubicBezTo>
                  <a:cubicBezTo>
                    <a:pt x="6299" y="19172"/>
                    <a:pt x="6152" y="19122"/>
                    <a:pt x="5976" y="19072"/>
                  </a:cubicBezTo>
                  <a:cubicBezTo>
                    <a:pt x="5976" y="19072"/>
                    <a:pt x="5405" y="18976"/>
                    <a:pt x="5405" y="18478"/>
                  </a:cubicBezTo>
                  <a:lnTo>
                    <a:pt x="5399" y="9155"/>
                  </a:lnTo>
                  <a:cubicBezTo>
                    <a:pt x="5399" y="8839"/>
                    <a:pt x="5601" y="8552"/>
                    <a:pt x="5935" y="8452"/>
                  </a:cubicBezTo>
                  <a:cubicBezTo>
                    <a:pt x="5977" y="8435"/>
                    <a:pt x="6034" y="8419"/>
                    <a:pt x="6074" y="8401"/>
                  </a:cubicBezTo>
                  <a:cubicBezTo>
                    <a:pt x="9158" y="7125"/>
                    <a:pt x="10097" y="4324"/>
                    <a:pt x="10124" y="2025"/>
                  </a:cubicBezTo>
                  <a:cubicBezTo>
                    <a:pt x="10128" y="1702"/>
                    <a:pt x="10378" y="1350"/>
                    <a:pt x="10800" y="1350"/>
                  </a:cubicBezTo>
                  <a:cubicBezTo>
                    <a:pt x="11514" y="1350"/>
                    <a:pt x="12774" y="2782"/>
                    <a:pt x="12774" y="4554"/>
                  </a:cubicBezTo>
                  <a:cubicBezTo>
                    <a:pt x="12774" y="6155"/>
                    <a:pt x="12711" y="6432"/>
                    <a:pt x="12149" y="8100"/>
                  </a:cubicBezTo>
                  <a:cubicBezTo>
                    <a:pt x="18899" y="8100"/>
                    <a:pt x="18852" y="8196"/>
                    <a:pt x="19448" y="8353"/>
                  </a:cubicBezTo>
                  <a:cubicBezTo>
                    <a:pt x="20187" y="8564"/>
                    <a:pt x="20249" y="9175"/>
                    <a:pt x="20249" y="9386"/>
                  </a:cubicBezTo>
                  <a:cubicBezTo>
                    <a:pt x="20249" y="9618"/>
                    <a:pt x="20243" y="9584"/>
                    <a:pt x="20235" y="9811"/>
                  </a:cubicBezTo>
                  <a:moveTo>
                    <a:pt x="4724" y="19575"/>
                  </a:moveTo>
                  <a:cubicBezTo>
                    <a:pt x="4724" y="19948"/>
                    <a:pt x="4423" y="20249"/>
                    <a:pt x="4049" y="20249"/>
                  </a:cubicBezTo>
                  <a:lnTo>
                    <a:pt x="2024" y="20249"/>
                  </a:lnTo>
                  <a:cubicBezTo>
                    <a:pt x="1652" y="20249"/>
                    <a:pt x="1349" y="19948"/>
                    <a:pt x="1349" y="19575"/>
                  </a:cubicBezTo>
                  <a:lnTo>
                    <a:pt x="1349" y="8774"/>
                  </a:lnTo>
                  <a:cubicBezTo>
                    <a:pt x="1349" y="8401"/>
                    <a:pt x="1652" y="8100"/>
                    <a:pt x="2024" y="8100"/>
                  </a:cubicBezTo>
                  <a:lnTo>
                    <a:pt x="4049" y="8100"/>
                  </a:lnTo>
                  <a:cubicBezTo>
                    <a:pt x="4423" y="8100"/>
                    <a:pt x="4724" y="8401"/>
                    <a:pt x="4724" y="8774"/>
                  </a:cubicBezTo>
                  <a:cubicBezTo>
                    <a:pt x="4724" y="8774"/>
                    <a:pt x="4724" y="19575"/>
                    <a:pt x="4724" y="19575"/>
                  </a:cubicBezTo>
                  <a:close/>
                  <a:moveTo>
                    <a:pt x="19686" y="7069"/>
                  </a:moveTo>
                  <a:cubicBezTo>
                    <a:pt x="18842" y="6846"/>
                    <a:pt x="16858" y="6849"/>
                    <a:pt x="13956" y="6773"/>
                  </a:cubicBezTo>
                  <a:cubicBezTo>
                    <a:pt x="14093" y="6139"/>
                    <a:pt x="14124" y="5568"/>
                    <a:pt x="14124" y="4554"/>
                  </a:cubicBezTo>
                  <a:cubicBezTo>
                    <a:pt x="14124" y="2133"/>
                    <a:pt x="12361" y="0"/>
                    <a:pt x="10800" y="0"/>
                  </a:cubicBezTo>
                  <a:cubicBezTo>
                    <a:pt x="9698" y="0"/>
                    <a:pt x="8789" y="901"/>
                    <a:pt x="8774" y="2009"/>
                  </a:cubicBezTo>
                  <a:cubicBezTo>
                    <a:pt x="8760" y="3368"/>
                    <a:pt x="8340" y="5716"/>
                    <a:pt x="6074" y="6906"/>
                  </a:cubicBezTo>
                  <a:cubicBezTo>
                    <a:pt x="5908" y="6994"/>
                    <a:pt x="5433" y="7228"/>
                    <a:pt x="5364" y="7259"/>
                  </a:cubicBezTo>
                  <a:lnTo>
                    <a:pt x="5399" y="7289"/>
                  </a:lnTo>
                  <a:cubicBezTo>
                    <a:pt x="5045" y="6984"/>
                    <a:pt x="4554" y="6750"/>
                    <a:pt x="4049" y="6750"/>
                  </a:cubicBezTo>
                  <a:lnTo>
                    <a:pt x="2024" y="6750"/>
                  </a:lnTo>
                  <a:cubicBezTo>
                    <a:pt x="908" y="6750"/>
                    <a:pt x="0" y="7658"/>
                    <a:pt x="0" y="8774"/>
                  </a:cubicBezTo>
                  <a:lnTo>
                    <a:pt x="0" y="19575"/>
                  </a:lnTo>
                  <a:cubicBezTo>
                    <a:pt x="0" y="20691"/>
                    <a:pt x="908" y="21599"/>
                    <a:pt x="2024" y="21599"/>
                  </a:cubicBezTo>
                  <a:lnTo>
                    <a:pt x="4049" y="21599"/>
                  </a:lnTo>
                  <a:cubicBezTo>
                    <a:pt x="4853" y="21599"/>
                    <a:pt x="5525" y="21114"/>
                    <a:pt x="5850" y="20434"/>
                  </a:cubicBezTo>
                  <a:cubicBezTo>
                    <a:pt x="5859" y="20437"/>
                    <a:pt x="5873" y="20441"/>
                    <a:pt x="5882" y="20442"/>
                  </a:cubicBezTo>
                  <a:cubicBezTo>
                    <a:pt x="5927" y="20454"/>
                    <a:pt x="5979" y="20467"/>
                    <a:pt x="6044" y="20485"/>
                  </a:cubicBezTo>
                  <a:cubicBezTo>
                    <a:pt x="6056" y="20487"/>
                    <a:pt x="6062" y="20488"/>
                    <a:pt x="6074" y="20492"/>
                  </a:cubicBezTo>
                  <a:cubicBezTo>
                    <a:pt x="6464" y="20588"/>
                    <a:pt x="7212" y="20768"/>
                    <a:pt x="8812" y="21135"/>
                  </a:cubicBezTo>
                  <a:cubicBezTo>
                    <a:pt x="9155" y="21213"/>
                    <a:pt x="10966" y="21599"/>
                    <a:pt x="12844" y="21599"/>
                  </a:cubicBezTo>
                  <a:lnTo>
                    <a:pt x="16534" y="21599"/>
                  </a:lnTo>
                  <a:cubicBezTo>
                    <a:pt x="17659" y="21599"/>
                    <a:pt x="18469" y="21167"/>
                    <a:pt x="18952" y="20298"/>
                  </a:cubicBezTo>
                  <a:cubicBezTo>
                    <a:pt x="18958" y="20285"/>
                    <a:pt x="19114" y="19982"/>
                    <a:pt x="19240" y="19572"/>
                  </a:cubicBezTo>
                  <a:cubicBezTo>
                    <a:pt x="19336" y="19263"/>
                    <a:pt x="19371" y="18827"/>
                    <a:pt x="19256" y="18384"/>
                  </a:cubicBezTo>
                  <a:cubicBezTo>
                    <a:pt x="19981" y="17886"/>
                    <a:pt x="20214" y="17133"/>
                    <a:pt x="20366" y="16643"/>
                  </a:cubicBezTo>
                  <a:cubicBezTo>
                    <a:pt x="20620" y="15838"/>
                    <a:pt x="20544" y="15235"/>
                    <a:pt x="20367" y="14803"/>
                  </a:cubicBezTo>
                  <a:cubicBezTo>
                    <a:pt x="20775" y="14418"/>
                    <a:pt x="21122" y="13831"/>
                    <a:pt x="21269" y="12935"/>
                  </a:cubicBezTo>
                  <a:cubicBezTo>
                    <a:pt x="21361" y="12380"/>
                    <a:pt x="21263" y="11809"/>
                    <a:pt x="21007" y="11334"/>
                  </a:cubicBezTo>
                  <a:cubicBezTo>
                    <a:pt x="21389" y="10905"/>
                    <a:pt x="21564" y="10365"/>
                    <a:pt x="21583" y="9865"/>
                  </a:cubicBezTo>
                  <a:lnTo>
                    <a:pt x="21591" y="9724"/>
                  </a:lnTo>
                  <a:cubicBezTo>
                    <a:pt x="21596" y="9635"/>
                    <a:pt x="21600" y="9581"/>
                    <a:pt x="21600" y="9386"/>
                  </a:cubicBezTo>
                  <a:cubicBezTo>
                    <a:pt x="21600" y="8533"/>
                    <a:pt x="21010" y="7446"/>
                    <a:pt x="19686" y="7069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50" tIns="19050" rIns="19050" bIns="19050" anchor="ctr"/>
            <a:lstStyle/>
            <a:p>
              <a:pPr algn="ctr" defTabSz="22860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5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charset="0"/>
                <a:sym typeface="Gill Sans" charset="0"/>
              </a:endParaRPr>
            </a:p>
          </p:txBody>
        </p:sp>
        <p:sp>
          <p:nvSpPr>
            <p:cNvPr id="22" name="AutoShape 82"/>
            <p:cNvSpPr>
              <a:spLocks/>
            </p:cNvSpPr>
            <p:nvPr/>
          </p:nvSpPr>
          <p:spPr bwMode="auto">
            <a:xfrm>
              <a:off x="8259763" y="2024857"/>
              <a:ext cx="43657" cy="43656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0800" y="14400"/>
                  </a:moveTo>
                  <a:cubicBezTo>
                    <a:pt x="8820" y="14400"/>
                    <a:pt x="7200" y="12782"/>
                    <a:pt x="7200" y="10800"/>
                  </a:cubicBezTo>
                  <a:cubicBezTo>
                    <a:pt x="7200" y="8817"/>
                    <a:pt x="8820" y="7200"/>
                    <a:pt x="10800" y="7200"/>
                  </a:cubicBezTo>
                  <a:cubicBezTo>
                    <a:pt x="12779" y="7200"/>
                    <a:pt x="14400" y="8817"/>
                    <a:pt x="14400" y="10800"/>
                  </a:cubicBezTo>
                  <a:cubicBezTo>
                    <a:pt x="14400" y="12782"/>
                    <a:pt x="12779" y="14400"/>
                    <a:pt x="10800" y="14400"/>
                  </a:cubicBezTo>
                  <a:moveTo>
                    <a:pt x="10800" y="0"/>
                  </a:moveTo>
                  <a:cubicBezTo>
                    <a:pt x="4837" y="0"/>
                    <a:pt x="0" y="4837"/>
                    <a:pt x="0" y="10800"/>
                  </a:cubicBezTo>
                  <a:cubicBezTo>
                    <a:pt x="0" y="16762"/>
                    <a:pt x="4837" y="21599"/>
                    <a:pt x="10800" y="21599"/>
                  </a:cubicBezTo>
                  <a:cubicBezTo>
                    <a:pt x="16762" y="21599"/>
                    <a:pt x="21600" y="16762"/>
                    <a:pt x="21600" y="10800"/>
                  </a:cubicBezTo>
                  <a:cubicBezTo>
                    <a:pt x="21600" y="4837"/>
                    <a:pt x="16762" y="0"/>
                    <a:pt x="10800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50" tIns="19050" rIns="19050" bIns="19050" anchor="ctr"/>
            <a:lstStyle/>
            <a:p>
              <a:pPr algn="ctr" defTabSz="22860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5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charset="0"/>
                <a:sym typeface="Gill Sans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104901" y="3979558"/>
            <a:ext cx="892562" cy="892562"/>
            <a:chOff x="1799931" y="1814580"/>
            <a:chExt cx="892562" cy="892562"/>
          </a:xfrm>
        </p:grpSpPr>
        <p:sp>
          <p:nvSpPr>
            <p:cNvPr id="25" name="Rounded Rectangle 24"/>
            <p:cNvSpPr/>
            <p:nvPr/>
          </p:nvSpPr>
          <p:spPr>
            <a:xfrm>
              <a:off x="1799931" y="1814580"/>
              <a:ext cx="892562" cy="892562"/>
            </a:xfrm>
            <a:prstGeom prst="roundRect">
              <a:avLst>
                <a:gd name="adj" fmla="val 26499"/>
              </a:avLst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2014040" y="2006107"/>
              <a:ext cx="464344" cy="464344"/>
              <a:chOff x="8216107" y="1647825"/>
              <a:chExt cx="464344" cy="464344"/>
            </a:xfrm>
            <a:solidFill>
              <a:sysClr val="window" lastClr="FFFFFF"/>
            </a:solidFill>
          </p:grpSpPr>
          <p:sp>
            <p:nvSpPr>
              <p:cNvPr id="27" name="AutoShape 81"/>
              <p:cNvSpPr>
                <a:spLocks/>
              </p:cNvSpPr>
              <p:nvPr/>
            </p:nvSpPr>
            <p:spPr bwMode="auto">
              <a:xfrm>
                <a:off x="8216107" y="1647825"/>
                <a:ext cx="464344" cy="4643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20235" y="9811"/>
                    </a:moveTo>
                    <a:cubicBezTo>
                      <a:pt x="20220" y="10144"/>
                      <a:pt x="20081" y="10800"/>
                      <a:pt x="18899" y="10800"/>
                    </a:cubicBezTo>
                    <a:lnTo>
                      <a:pt x="17549" y="10800"/>
                    </a:lnTo>
                    <a:cubicBezTo>
                      <a:pt x="17363" y="10800"/>
                      <a:pt x="17212" y="10950"/>
                      <a:pt x="17212" y="11137"/>
                    </a:cubicBezTo>
                    <a:cubicBezTo>
                      <a:pt x="17212" y="11324"/>
                      <a:pt x="17363" y="11475"/>
                      <a:pt x="17549" y="11475"/>
                    </a:cubicBezTo>
                    <a:lnTo>
                      <a:pt x="18858" y="11475"/>
                    </a:lnTo>
                    <a:cubicBezTo>
                      <a:pt x="19870" y="11475"/>
                      <a:pt x="20003" y="12314"/>
                      <a:pt x="19938" y="12719"/>
                    </a:cubicBezTo>
                    <a:cubicBezTo>
                      <a:pt x="19855" y="13223"/>
                      <a:pt x="19618" y="14175"/>
                      <a:pt x="18478" y="14175"/>
                    </a:cubicBezTo>
                    <a:lnTo>
                      <a:pt x="16874" y="14175"/>
                    </a:lnTo>
                    <a:cubicBezTo>
                      <a:pt x="16688" y="14175"/>
                      <a:pt x="16537" y="14325"/>
                      <a:pt x="16537" y="14512"/>
                    </a:cubicBezTo>
                    <a:cubicBezTo>
                      <a:pt x="16537" y="14699"/>
                      <a:pt x="16688" y="14850"/>
                      <a:pt x="16874" y="14850"/>
                    </a:cubicBezTo>
                    <a:lnTo>
                      <a:pt x="18203" y="14850"/>
                    </a:lnTo>
                    <a:cubicBezTo>
                      <a:pt x="19343" y="14850"/>
                      <a:pt x="19243" y="15718"/>
                      <a:pt x="19079" y="16237"/>
                    </a:cubicBezTo>
                    <a:cubicBezTo>
                      <a:pt x="18864" y="16918"/>
                      <a:pt x="18732" y="17549"/>
                      <a:pt x="17297" y="17549"/>
                    </a:cubicBezTo>
                    <a:lnTo>
                      <a:pt x="16196" y="17549"/>
                    </a:lnTo>
                    <a:cubicBezTo>
                      <a:pt x="16009" y="17549"/>
                      <a:pt x="15859" y="17700"/>
                      <a:pt x="15859" y="17887"/>
                    </a:cubicBezTo>
                    <a:cubicBezTo>
                      <a:pt x="15859" y="18073"/>
                      <a:pt x="16009" y="18225"/>
                      <a:pt x="16196" y="18225"/>
                    </a:cubicBezTo>
                    <a:lnTo>
                      <a:pt x="17255" y="18225"/>
                    </a:lnTo>
                    <a:cubicBezTo>
                      <a:pt x="17993" y="18225"/>
                      <a:pt x="18027" y="18923"/>
                      <a:pt x="17950" y="19174"/>
                    </a:cubicBezTo>
                    <a:cubicBezTo>
                      <a:pt x="17866" y="19448"/>
                      <a:pt x="17767" y="19651"/>
                      <a:pt x="17762" y="19660"/>
                    </a:cubicBezTo>
                    <a:cubicBezTo>
                      <a:pt x="17558" y="20028"/>
                      <a:pt x="17229" y="20249"/>
                      <a:pt x="16534" y="20249"/>
                    </a:cubicBezTo>
                    <a:lnTo>
                      <a:pt x="12844" y="20249"/>
                    </a:lnTo>
                    <a:cubicBezTo>
                      <a:pt x="10990" y="20249"/>
                      <a:pt x="9151" y="19829"/>
                      <a:pt x="9104" y="19818"/>
                    </a:cubicBezTo>
                    <a:cubicBezTo>
                      <a:pt x="6299" y="19172"/>
                      <a:pt x="6152" y="19122"/>
                      <a:pt x="5976" y="19072"/>
                    </a:cubicBezTo>
                    <a:cubicBezTo>
                      <a:pt x="5976" y="19072"/>
                      <a:pt x="5405" y="18976"/>
                      <a:pt x="5405" y="18478"/>
                    </a:cubicBezTo>
                    <a:lnTo>
                      <a:pt x="5399" y="9155"/>
                    </a:lnTo>
                    <a:cubicBezTo>
                      <a:pt x="5399" y="8839"/>
                      <a:pt x="5601" y="8552"/>
                      <a:pt x="5935" y="8452"/>
                    </a:cubicBezTo>
                    <a:cubicBezTo>
                      <a:pt x="5977" y="8435"/>
                      <a:pt x="6034" y="8419"/>
                      <a:pt x="6074" y="8401"/>
                    </a:cubicBezTo>
                    <a:cubicBezTo>
                      <a:pt x="9158" y="7125"/>
                      <a:pt x="10097" y="4324"/>
                      <a:pt x="10124" y="2025"/>
                    </a:cubicBezTo>
                    <a:cubicBezTo>
                      <a:pt x="10128" y="1702"/>
                      <a:pt x="10378" y="1350"/>
                      <a:pt x="10800" y="1350"/>
                    </a:cubicBezTo>
                    <a:cubicBezTo>
                      <a:pt x="11514" y="1350"/>
                      <a:pt x="12774" y="2782"/>
                      <a:pt x="12774" y="4554"/>
                    </a:cubicBezTo>
                    <a:cubicBezTo>
                      <a:pt x="12774" y="6155"/>
                      <a:pt x="12711" y="6432"/>
                      <a:pt x="12149" y="8100"/>
                    </a:cubicBezTo>
                    <a:cubicBezTo>
                      <a:pt x="18899" y="8100"/>
                      <a:pt x="18852" y="8196"/>
                      <a:pt x="19448" y="8353"/>
                    </a:cubicBezTo>
                    <a:cubicBezTo>
                      <a:pt x="20187" y="8564"/>
                      <a:pt x="20249" y="9175"/>
                      <a:pt x="20249" y="9386"/>
                    </a:cubicBezTo>
                    <a:cubicBezTo>
                      <a:pt x="20249" y="9618"/>
                      <a:pt x="20243" y="9584"/>
                      <a:pt x="20235" y="9811"/>
                    </a:cubicBezTo>
                    <a:moveTo>
                      <a:pt x="4724" y="19575"/>
                    </a:moveTo>
                    <a:cubicBezTo>
                      <a:pt x="4724" y="19948"/>
                      <a:pt x="4423" y="20249"/>
                      <a:pt x="4049" y="20249"/>
                    </a:cubicBezTo>
                    <a:lnTo>
                      <a:pt x="2024" y="20249"/>
                    </a:lnTo>
                    <a:cubicBezTo>
                      <a:pt x="1652" y="20249"/>
                      <a:pt x="1349" y="19948"/>
                      <a:pt x="1349" y="19575"/>
                    </a:cubicBezTo>
                    <a:lnTo>
                      <a:pt x="1349" y="8774"/>
                    </a:lnTo>
                    <a:cubicBezTo>
                      <a:pt x="1349" y="8401"/>
                      <a:pt x="1652" y="8100"/>
                      <a:pt x="2024" y="8100"/>
                    </a:cubicBezTo>
                    <a:lnTo>
                      <a:pt x="4049" y="8100"/>
                    </a:lnTo>
                    <a:cubicBezTo>
                      <a:pt x="4423" y="8100"/>
                      <a:pt x="4724" y="8401"/>
                      <a:pt x="4724" y="8774"/>
                    </a:cubicBezTo>
                    <a:cubicBezTo>
                      <a:pt x="4724" y="8774"/>
                      <a:pt x="4724" y="19575"/>
                      <a:pt x="4724" y="19575"/>
                    </a:cubicBezTo>
                    <a:close/>
                    <a:moveTo>
                      <a:pt x="19686" y="7069"/>
                    </a:moveTo>
                    <a:cubicBezTo>
                      <a:pt x="18842" y="6846"/>
                      <a:pt x="16858" y="6849"/>
                      <a:pt x="13956" y="6773"/>
                    </a:cubicBezTo>
                    <a:cubicBezTo>
                      <a:pt x="14093" y="6139"/>
                      <a:pt x="14124" y="5568"/>
                      <a:pt x="14124" y="4554"/>
                    </a:cubicBezTo>
                    <a:cubicBezTo>
                      <a:pt x="14124" y="2133"/>
                      <a:pt x="12361" y="0"/>
                      <a:pt x="10800" y="0"/>
                    </a:cubicBezTo>
                    <a:cubicBezTo>
                      <a:pt x="9698" y="0"/>
                      <a:pt x="8789" y="901"/>
                      <a:pt x="8774" y="2009"/>
                    </a:cubicBezTo>
                    <a:cubicBezTo>
                      <a:pt x="8760" y="3368"/>
                      <a:pt x="8340" y="5716"/>
                      <a:pt x="6074" y="6906"/>
                    </a:cubicBezTo>
                    <a:cubicBezTo>
                      <a:pt x="5908" y="6994"/>
                      <a:pt x="5433" y="7228"/>
                      <a:pt x="5364" y="7259"/>
                    </a:cubicBezTo>
                    <a:lnTo>
                      <a:pt x="5399" y="7289"/>
                    </a:lnTo>
                    <a:cubicBezTo>
                      <a:pt x="5045" y="6984"/>
                      <a:pt x="4554" y="6750"/>
                      <a:pt x="4049" y="6750"/>
                    </a:cubicBezTo>
                    <a:lnTo>
                      <a:pt x="2024" y="6750"/>
                    </a:lnTo>
                    <a:cubicBezTo>
                      <a:pt x="908" y="6750"/>
                      <a:pt x="0" y="7658"/>
                      <a:pt x="0" y="8774"/>
                    </a:cubicBezTo>
                    <a:lnTo>
                      <a:pt x="0" y="19575"/>
                    </a:lnTo>
                    <a:cubicBezTo>
                      <a:pt x="0" y="20691"/>
                      <a:pt x="908" y="21599"/>
                      <a:pt x="2024" y="21599"/>
                    </a:cubicBezTo>
                    <a:lnTo>
                      <a:pt x="4049" y="21599"/>
                    </a:lnTo>
                    <a:cubicBezTo>
                      <a:pt x="4853" y="21599"/>
                      <a:pt x="5525" y="21114"/>
                      <a:pt x="5850" y="20434"/>
                    </a:cubicBezTo>
                    <a:cubicBezTo>
                      <a:pt x="5859" y="20437"/>
                      <a:pt x="5873" y="20441"/>
                      <a:pt x="5882" y="20442"/>
                    </a:cubicBezTo>
                    <a:cubicBezTo>
                      <a:pt x="5927" y="20454"/>
                      <a:pt x="5979" y="20467"/>
                      <a:pt x="6044" y="20485"/>
                    </a:cubicBezTo>
                    <a:cubicBezTo>
                      <a:pt x="6056" y="20487"/>
                      <a:pt x="6062" y="20488"/>
                      <a:pt x="6074" y="20492"/>
                    </a:cubicBezTo>
                    <a:cubicBezTo>
                      <a:pt x="6464" y="20588"/>
                      <a:pt x="7212" y="20768"/>
                      <a:pt x="8812" y="21135"/>
                    </a:cubicBezTo>
                    <a:cubicBezTo>
                      <a:pt x="9155" y="21213"/>
                      <a:pt x="10966" y="21599"/>
                      <a:pt x="12844" y="21599"/>
                    </a:cubicBezTo>
                    <a:lnTo>
                      <a:pt x="16534" y="21599"/>
                    </a:lnTo>
                    <a:cubicBezTo>
                      <a:pt x="17659" y="21599"/>
                      <a:pt x="18469" y="21167"/>
                      <a:pt x="18952" y="20298"/>
                    </a:cubicBezTo>
                    <a:cubicBezTo>
                      <a:pt x="18958" y="20285"/>
                      <a:pt x="19114" y="19982"/>
                      <a:pt x="19240" y="19572"/>
                    </a:cubicBezTo>
                    <a:cubicBezTo>
                      <a:pt x="19336" y="19263"/>
                      <a:pt x="19371" y="18827"/>
                      <a:pt x="19256" y="18384"/>
                    </a:cubicBezTo>
                    <a:cubicBezTo>
                      <a:pt x="19981" y="17886"/>
                      <a:pt x="20214" y="17133"/>
                      <a:pt x="20366" y="16643"/>
                    </a:cubicBezTo>
                    <a:cubicBezTo>
                      <a:pt x="20620" y="15838"/>
                      <a:pt x="20544" y="15235"/>
                      <a:pt x="20367" y="14803"/>
                    </a:cubicBezTo>
                    <a:cubicBezTo>
                      <a:pt x="20775" y="14418"/>
                      <a:pt x="21122" y="13831"/>
                      <a:pt x="21269" y="12935"/>
                    </a:cubicBezTo>
                    <a:cubicBezTo>
                      <a:pt x="21361" y="12380"/>
                      <a:pt x="21263" y="11809"/>
                      <a:pt x="21007" y="11334"/>
                    </a:cubicBezTo>
                    <a:cubicBezTo>
                      <a:pt x="21389" y="10905"/>
                      <a:pt x="21564" y="10365"/>
                      <a:pt x="21583" y="9865"/>
                    </a:cubicBezTo>
                    <a:lnTo>
                      <a:pt x="21591" y="9724"/>
                    </a:lnTo>
                    <a:cubicBezTo>
                      <a:pt x="21596" y="9635"/>
                      <a:pt x="21600" y="9581"/>
                      <a:pt x="21600" y="9386"/>
                    </a:cubicBezTo>
                    <a:cubicBezTo>
                      <a:pt x="21600" y="8533"/>
                      <a:pt x="21010" y="7446"/>
                      <a:pt x="19686" y="7069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sym typeface="Gill Sans" charset="0"/>
                </a:endParaRPr>
              </a:p>
            </p:txBody>
          </p:sp>
          <p:sp>
            <p:nvSpPr>
              <p:cNvPr id="28" name="AutoShape 82"/>
              <p:cNvSpPr>
                <a:spLocks/>
              </p:cNvSpPr>
              <p:nvPr/>
            </p:nvSpPr>
            <p:spPr bwMode="auto">
              <a:xfrm>
                <a:off x="8259763" y="2024857"/>
                <a:ext cx="43657" cy="43656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14400"/>
                    </a:moveTo>
                    <a:cubicBezTo>
                      <a:pt x="8820" y="14400"/>
                      <a:pt x="7200" y="12782"/>
                      <a:pt x="7200" y="10800"/>
                    </a:cubicBezTo>
                    <a:cubicBezTo>
                      <a:pt x="7200" y="8817"/>
                      <a:pt x="8820" y="7200"/>
                      <a:pt x="10800" y="7200"/>
                    </a:cubicBezTo>
                    <a:cubicBezTo>
                      <a:pt x="12779" y="7200"/>
                      <a:pt x="14400" y="8817"/>
                      <a:pt x="14400" y="10800"/>
                    </a:cubicBezTo>
                    <a:cubicBezTo>
                      <a:pt x="14400" y="12782"/>
                      <a:pt x="12779" y="14400"/>
                      <a:pt x="10800" y="14400"/>
                    </a:cubicBezTo>
                    <a:moveTo>
                      <a:pt x="10800" y="0"/>
                    </a:moveTo>
                    <a:cubicBezTo>
                      <a:pt x="4837" y="0"/>
                      <a:pt x="0" y="4837"/>
                      <a:pt x="0" y="10800"/>
                    </a:cubicBezTo>
                    <a:cubicBezTo>
                      <a:pt x="0" y="16762"/>
                      <a:pt x="4837" y="21599"/>
                      <a:pt x="10800" y="21599"/>
                    </a:cubicBezTo>
                    <a:cubicBezTo>
                      <a:pt x="16762" y="21599"/>
                      <a:pt x="21600" y="16762"/>
                      <a:pt x="21600" y="10800"/>
                    </a:cubicBezTo>
                    <a:cubicBezTo>
                      <a:pt x="21600" y="4837"/>
                      <a:pt x="16762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sym typeface="Gill Sans" charset="0"/>
                </a:endParaRPr>
              </a:p>
            </p:txBody>
          </p:sp>
        </p:grpSp>
      </p:grpSp>
      <p:sp>
        <p:nvSpPr>
          <p:cNvPr id="30" name="Rounded Rectangle 29"/>
          <p:cNvSpPr/>
          <p:nvPr/>
        </p:nvSpPr>
        <p:spPr>
          <a:xfrm rot="10800000">
            <a:off x="1104900" y="5114028"/>
            <a:ext cx="892562" cy="892562"/>
          </a:xfrm>
          <a:prstGeom prst="roundRect">
            <a:avLst>
              <a:gd name="adj" fmla="val 26499"/>
            </a:avLst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1" name="Group 30"/>
          <p:cNvGrpSpPr/>
          <p:nvPr/>
        </p:nvGrpSpPr>
        <p:grpSpPr>
          <a:xfrm rot="10800000">
            <a:off x="1319009" y="5350719"/>
            <a:ext cx="464344" cy="464344"/>
            <a:chOff x="8216107" y="1647825"/>
            <a:chExt cx="464344" cy="464344"/>
          </a:xfrm>
          <a:solidFill>
            <a:sysClr val="window" lastClr="FFFFFF"/>
          </a:solidFill>
        </p:grpSpPr>
        <p:sp>
          <p:nvSpPr>
            <p:cNvPr id="32" name="AutoShape 81"/>
            <p:cNvSpPr>
              <a:spLocks/>
            </p:cNvSpPr>
            <p:nvPr/>
          </p:nvSpPr>
          <p:spPr bwMode="auto">
            <a:xfrm>
              <a:off x="8216107" y="1647825"/>
              <a:ext cx="464344" cy="46434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20235" y="9811"/>
                  </a:moveTo>
                  <a:cubicBezTo>
                    <a:pt x="20220" y="10144"/>
                    <a:pt x="20081" y="10800"/>
                    <a:pt x="18899" y="10800"/>
                  </a:cubicBezTo>
                  <a:lnTo>
                    <a:pt x="17549" y="10800"/>
                  </a:lnTo>
                  <a:cubicBezTo>
                    <a:pt x="17363" y="10800"/>
                    <a:pt x="17212" y="10950"/>
                    <a:pt x="17212" y="11137"/>
                  </a:cubicBezTo>
                  <a:cubicBezTo>
                    <a:pt x="17212" y="11324"/>
                    <a:pt x="17363" y="11475"/>
                    <a:pt x="17549" y="11475"/>
                  </a:cubicBezTo>
                  <a:lnTo>
                    <a:pt x="18858" y="11475"/>
                  </a:lnTo>
                  <a:cubicBezTo>
                    <a:pt x="19870" y="11475"/>
                    <a:pt x="20003" y="12314"/>
                    <a:pt x="19938" y="12719"/>
                  </a:cubicBezTo>
                  <a:cubicBezTo>
                    <a:pt x="19855" y="13223"/>
                    <a:pt x="19618" y="14175"/>
                    <a:pt x="18478" y="14175"/>
                  </a:cubicBezTo>
                  <a:lnTo>
                    <a:pt x="16874" y="14175"/>
                  </a:lnTo>
                  <a:cubicBezTo>
                    <a:pt x="16688" y="14175"/>
                    <a:pt x="16537" y="14325"/>
                    <a:pt x="16537" y="14512"/>
                  </a:cubicBezTo>
                  <a:cubicBezTo>
                    <a:pt x="16537" y="14699"/>
                    <a:pt x="16688" y="14850"/>
                    <a:pt x="16874" y="14850"/>
                  </a:cubicBezTo>
                  <a:lnTo>
                    <a:pt x="18203" y="14850"/>
                  </a:lnTo>
                  <a:cubicBezTo>
                    <a:pt x="19343" y="14850"/>
                    <a:pt x="19243" y="15718"/>
                    <a:pt x="19079" y="16237"/>
                  </a:cubicBezTo>
                  <a:cubicBezTo>
                    <a:pt x="18864" y="16918"/>
                    <a:pt x="18732" y="17549"/>
                    <a:pt x="17297" y="17549"/>
                  </a:cubicBezTo>
                  <a:lnTo>
                    <a:pt x="16196" y="17549"/>
                  </a:lnTo>
                  <a:cubicBezTo>
                    <a:pt x="16009" y="17549"/>
                    <a:pt x="15859" y="17700"/>
                    <a:pt x="15859" y="17887"/>
                  </a:cubicBezTo>
                  <a:cubicBezTo>
                    <a:pt x="15859" y="18073"/>
                    <a:pt x="16009" y="18225"/>
                    <a:pt x="16196" y="18225"/>
                  </a:cubicBezTo>
                  <a:lnTo>
                    <a:pt x="17255" y="18225"/>
                  </a:lnTo>
                  <a:cubicBezTo>
                    <a:pt x="17993" y="18225"/>
                    <a:pt x="18027" y="18923"/>
                    <a:pt x="17950" y="19174"/>
                  </a:cubicBezTo>
                  <a:cubicBezTo>
                    <a:pt x="17866" y="19448"/>
                    <a:pt x="17767" y="19651"/>
                    <a:pt x="17762" y="19660"/>
                  </a:cubicBezTo>
                  <a:cubicBezTo>
                    <a:pt x="17558" y="20028"/>
                    <a:pt x="17229" y="20249"/>
                    <a:pt x="16534" y="20249"/>
                  </a:cubicBezTo>
                  <a:lnTo>
                    <a:pt x="12844" y="20249"/>
                  </a:lnTo>
                  <a:cubicBezTo>
                    <a:pt x="10990" y="20249"/>
                    <a:pt x="9151" y="19829"/>
                    <a:pt x="9104" y="19818"/>
                  </a:cubicBezTo>
                  <a:cubicBezTo>
                    <a:pt x="6299" y="19172"/>
                    <a:pt x="6152" y="19122"/>
                    <a:pt x="5976" y="19072"/>
                  </a:cubicBezTo>
                  <a:cubicBezTo>
                    <a:pt x="5976" y="19072"/>
                    <a:pt x="5405" y="18976"/>
                    <a:pt x="5405" y="18478"/>
                  </a:cubicBezTo>
                  <a:lnTo>
                    <a:pt x="5399" y="9155"/>
                  </a:lnTo>
                  <a:cubicBezTo>
                    <a:pt x="5399" y="8839"/>
                    <a:pt x="5601" y="8552"/>
                    <a:pt x="5935" y="8452"/>
                  </a:cubicBezTo>
                  <a:cubicBezTo>
                    <a:pt x="5977" y="8435"/>
                    <a:pt x="6034" y="8419"/>
                    <a:pt x="6074" y="8401"/>
                  </a:cubicBezTo>
                  <a:cubicBezTo>
                    <a:pt x="9158" y="7125"/>
                    <a:pt x="10097" y="4324"/>
                    <a:pt x="10124" y="2025"/>
                  </a:cubicBezTo>
                  <a:cubicBezTo>
                    <a:pt x="10128" y="1702"/>
                    <a:pt x="10378" y="1350"/>
                    <a:pt x="10800" y="1350"/>
                  </a:cubicBezTo>
                  <a:cubicBezTo>
                    <a:pt x="11514" y="1350"/>
                    <a:pt x="12774" y="2782"/>
                    <a:pt x="12774" y="4554"/>
                  </a:cubicBezTo>
                  <a:cubicBezTo>
                    <a:pt x="12774" y="6155"/>
                    <a:pt x="12711" y="6432"/>
                    <a:pt x="12149" y="8100"/>
                  </a:cubicBezTo>
                  <a:cubicBezTo>
                    <a:pt x="18899" y="8100"/>
                    <a:pt x="18852" y="8196"/>
                    <a:pt x="19448" y="8353"/>
                  </a:cubicBezTo>
                  <a:cubicBezTo>
                    <a:pt x="20187" y="8564"/>
                    <a:pt x="20249" y="9175"/>
                    <a:pt x="20249" y="9386"/>
                  </a:cubicBezTo>
                  <a:cubicBezTo>
                    <a:pt x="20249" y="9618"/>
                    <a:pt x="20243" y="9584"/>
                    <a:pt x="20235" y="9811"/>
                  </a:cubicBezTo>
                  <a:moveTo>
                    <a:pt x="4724" y="19575"/>
                  </a:moveTo>
                  <a:cubicBezTo>
                    <a:pt x="4724" y="19948"/>
                    <a:pt x="4423" y="20249"/>
                    <a:pt x="4049" y="20249"/>
                  </a:cubicBezTo>
                  <a:lnTo>
                    <a:pt x="2024" y="20249"/>
                  </a:lnTo>
                  <a:cubicBezTo>
                    <a:pt x="1652" y="20249"/>
                    <a:pt x="1349" y="19948"/>
                    <a:pt x="1349" y="19575"/>
                  </a:cubicBezTo>
                  <a:lnTo>
                    <a:pt x="1349" y="8774"/>
                  </a:lnTo>
                  <a:cubicBezTo>
                    <a:pt x="1349" y="8401"/>
                    <a:pt x="1652" y="8100"/>
                    <a:pt x="2024" y="8100"/>
                  </a:cubicBezTo>
                  <a:lnTo>
                    <a:pt x="4049" y="8100"/>
                  </a:lnTo>
                  <a:cubicBezTo>
                    <a:pt x="4423" y="8100"/>
                    <a:pt x="4724" y="8401"/>
                    <a:pt x="4724" y="8774"/>
                  </a:cubicBezTo>
                  <a:cubicBezTo>
                    <a:pt x="4724" y="8774"/>
                    <a:pt x="4724" y="19575"/>
                    <a:pt x="4724" y="19575"/>
                  </a:cubicBezTo>
                  <a:close/>
                  <a:moveTo>
                    <a:pt x="19686" y="7069"/>
                  </a:moveTo>
                  <a:cubicBezTo>
                    <a:pt x="18842" y="6846"/>
                    <a:pt x="16858" y="6849"/>
                    <a:pt x="13956" y="6773"/>
                  </a:cubicBezTo>
                  <a:cubicBezTo>
                    <a:pt x="14093" y="6139"/>
                    <a:pt x="14124" y="5568"/>
                    <a:pt x="14124" y="4554"/>
                  </a:cubicBezTo>
                  <a:cubicBezTo>
                    <a:pt x="14124" y="2133"/>
                    <a:pt x="12361" y="0"/>
                    <a:pt x="10800" y="0"/>
                  </a:cubicBezTo>
                  <a:cubicBezTo>
                    <a:pt x="9698" y="0"/>
                    <a:pt x="8789" y="901"/>
                    <a:pt x="8774" y="2009"/>
                  </a:cubicBezTo>
                  <a:cubicBezTo>
                    <a:pt x="8760" y="3368"/>
                    <a:pt x="8340" y="5716"/>
                    <a:pt x="6074" y="6906"/>
                  </a:cubicBezTo>
                  <a:cubicBezTo>
                    <a:pt x="5908" y="6994"/>
                    <a:pt x="5433" y="7228"/>
                    <a:pt x="5364" y="7259"/>
                  </a:cubicBezTo>
                  <a:lnTo>
                    <a:pt x="5399" y="7289"/>
                  </a:lnTo>
                  <a:cubicBezTo>
                    <a:pt x="5045" y="6984"/>
                    <a:pt x="4554" y="6750"/>
                    <a:pt x="4049" y="6750"/>
                  </a:cubicBezTo>
                  <a:lnTo>
                    <a:pt x="2024" y="6750"/>
                  </a:lnTo>
                  <a:cubicBezTo>
                    <a:pt x="908" y="6750"/>
                    <a:pt x="0" y="7658"/>
                    <a:pt x="0" y="8774"/>
                  </a:cubicBezTo>
                  <a:lnTo>
                    <a:pt x="0" y="19575"/>
                  </a:lnTo>
                  <a:cubicBezTo>
                    <a:pt x="0" y="20691"/>
                    <a:pt x="908" y="21599"/>
                    <a:pt x="2024" y="21599"/>
                  </a:cubicBezTo>
                  <a:lnTo>
                    <a:pt x="4049" y="21599"/>
                  </a:lnTo>
                  <a:cubicBezTo>
                    <a:pt x="4853" y="21599"/>
                    <a:pt x="5525" y="21114"/>
                    <a:pt x="5850" y="20434"/>
                  </a:cubicBezTo>
                  <a:cubicBezTo>
                    <a:pt x="5859" y="20437"/>
                    <a:pt x="5873" y="20441"/>
                    <a:pt x="5882" y="20442"/>
                  </a:cubicBezTo>
                  <a:cubicBezTo>
                    <a:pt x="5927" y="20454"/>
                    <a:pt x="5979" y="20467"/>
                    <a:pt x="6044" y="20485"/>
                  </a:cubicBezTo>
                  <a:cubicBezTo>
                    <a:pt x="6056" y="20487"/>
                    <a:pt x="6062" y="20488"/>
                    <a:pt x="6074" y="20492"/>
                  </a:cubicBezTo>
                  <a:cubicBezTo>
                    <a:pt x="6464" y="20588"/>
                    <a:pt x="7212" y="20768"/>
                    <a:pt x="8812" y="21135"/>
                  </a:cubicBezTo>
                  <a:cubicBezTo>
                    <a:pt x="9155" y="21213"/>
                    <a:pt x="10966" y="21599"/>
                    <a:pt x="12844" y="21599"/>
                  </a:cubicBezTo>
                  <a:lnTo>
                    <a:pt x="16534" y="21599"/>
                  </a:lnTo>
                  <a:cubicBezTo>
                    <a:pt x="17659" y="21599"/>
                    <a:pt x="18469" y="21167"/>
                    <a:pt x="18952" y="20298"/>
                  </a:cubicBezTo>
                  <a:cubicBezTo>
                    <a:pt x="18958" y="20285"/>
                    <a:pt x="19114" y="19982"/>
                    <a:pt x="19240" y="19572"/>
                  </a:cubicBezTo>
                  <a:cubicBezTo>
                    <a:pt x="19336" y="19263"/>
                    <a:pt x="19371" y="18827"/>
                    <a:pt x="19256" y="18384"/>
                  </a:cubicBezTo>
                  <a:cubicBezTo>
                    <a:pt x="19981" y="17886"/>
                    <a:pt x="20214" y="17133"/>
                    <a:pt x="20366" y="16643"/>
                  </a:cubicBezTo>
                  <a:cubicBezTo>
                    <a:pt x="20620" y="15838"/>
                    <a:pt x="20544" y="15235"/>
                    <a:pt x="20367" y="14803"/>
                  </a:cubicBezTo>
                  <a:cubicBezTo>
                    <a:pt x="20775" y="14418"/>
                    <a:pt x="21122" y="13831"/>
                    <a:pt x="21269" y="12935"/>
                  </a:cubicBezTo>
                  <a:cubicBezTo>
                    <a:pt x="21361" y="12380"/>
                    <a:pt x="21263" y="11809"/>
                    <a:pt x="21007" y="11334"/>
                  </a:cubicBezTo>
                  <a:cubicBezTo>
                    <a:pt x="21389" y="10905"/>
                    <a:pt x="21564" y="10365"/>
                    <a:pt x="21583" y="9865"/>
                  </a:cubicBezTo>
                  <a:lnTo>
                    <a:pt x="21591" y="9724"/>
                  </a:lnTo>
                  <a:cubicBezTo>
                    <a:pt x="21596" y="9635"/>
                    <a:pt x="21600" y="9581"/>
                    <a:pt x="21600" y="9386"/>
                  </a:cubicBezTo>
                  <a:cubicBezTo>
                    <a:pt x="21600" y="8533"/>
                    <a:pt x="21010" y="7446"/>
                    <a:pt x="19686" y="7069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50" tIns="19050" rIns="19050" bIns="19050" anchor="ctr"/>
            <a:lstStyle/>
            <a:p>
              <a:pPr marL="0" marR="0" lvl="0" indent="0" algn="ctr" defTabSz="22860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ill Sans" charset="0"/>
                <a:sym typeface="Gill Sans" charset="0"/>
              </a:endParaRPr>
            </a:p>
          </p:txBody>
        </p:sp>
        <p:sp>
          <p:nvSpPr>
            <p:cNvPr id="33" name="AutoShape 82"/>
            <p:cNvSpPr>
              <a:spLocks/>
            </p:cNvSpPr>
            <p:nvPr/>
          </p:nvSpPr>
          <p:spPr bwMode="auto">
            <a:xfrm>
              <a:off x="8259763" y="2024857"/>
              <a:ext cx="43657" cy="43656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0800" y="14400"/>
                  </a:moveTo>
                  <a:cubicBezTo>
                    <a:pt x="8820" y="14400"/>
                    <a:pt x="7200" y="12782"/>
                    <a:pt x="7200" y="10800"/>
                  </a:cubicBezTo>
                  <a:cubicBezTo>
                    <a:pt x="7200" y="8817"/>
                    <a:pt x="8820" y="7200"/>
                    <a:pt x="10800" y="7200"/>
                  </a:cubicBezTo>
                  <a:cubicBezTo>
                    <a:pt x="12779" y="7200"/>
                    <a:pt x="14400" y="8817"/>
                    <a:pt x="14400" y="10800"/>
                  </a:cubicBezTo>
                  <a:cubicBezTo>
                    <a:pt x="14400" y="12782"/>
                    <a:pt x="12779" y="14400"/>
                    <a:pt x="10800" y="14400"/>
                  </a:cubicBezTo>
                  <a:moveTo>
                    <a:pt x="10800" y="0"/>
                  </a:moveTo>
                  <a:cubicBezTo>
                    <a:pt x="4837" y="0"/>
                    <a:pt x="0" y="4837"/>
                    <a:pt x="0" y="10800"/>
                  </a:cubicBezTo>
                  <a:cubicBezTo>
                    <a:pt x="0" y="16762"/>
                    <a:pt x="4837" y="21599"/>
                    <a:pt x="10800" y="21599"/>
                  </a:cubicBezTo>
                  <a:cubicBezTo>
                    <a:pt x="16762" y="21599"/>
                    <a:pt x="21600" y="16762"/>
                    <a:pt x="21600" y="10800"/>
                  </a:cubicBezTo>
                  <a:cubicBezTo>
                    <a:pt x="21600" y="4837"/>
                    <a:pt x="16762" y="0"/>
                    <a:pt x="10800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50" tIns="19050" rIns="19050" bIns="19050" anchor="ctr"/>
            <a:lstStyle/>
            <a:p>
              <a:pPr marL="0" marR="0" lvl="0" indent="0" algn="ctr" defTabSz="22860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ill Sans" charset="0"/>
                <a:sym typeface="Gill Sans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5304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BAD76F3E-3A97-486B-B402-44400A8B91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êu đề 1">
            <a:extLst>
              <a:ext uri="{FF2B5EF4-FFF2-40B4-BE49-F238E27FC236}">
                <a16:creationId xmlns:a16="http://schemas.microsoft.com/office/drawing/2014/main" id="{18A62767-D7DB-4236-AD76-D6795D22C7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199" y="1093788"/>
            <a:ext cx="10506455" cy="2967208"/>
          </a:xfrm>
        </p:spPr>
        <p:txBody>
          <a:bodyPr>
            <a:normAutofit/>
          </a:bodyPr>
          <a:lstStyle/>
          <a:p>
            <a:r>
              <a:rPr lang="vi-VN" sz="4000" dirty="0">
                <a:cs typeface="Nirmala UI"/>
              </a:rPr>
              <a:t>    </a:t>
            </a:r>
            <a:r>
              <a:rPr lang="vi-VN" sz="4000" dirty="0" err="1">
                <a:cs typeface="Nirmala UI"/>
              </a:rPr>
              <a:t>Bài</a:t>
            </a:r>
            <a:r>
              <a:rPr lang="vi-VN" sz="4000" dirty="0">
                <a:cs typeface="Nirmala UI"/>
              </a:rPr>
              <a:t> </a:t>
            </a:r>
            <a:r>
              <a:rPr lang="vi-VN" sz="4000" dirty="0" err="1">
                <a:cs typeface="Nirmala UI"/>
              </a:rPr>
              <a:t>tập</a:t>
            </a:r>
            <a:br>
              <a:rPr lang="vi-VN" sz="8000" b="1" dirty="0"/>
            </a:br>
            <a:r>
              <a:rPr lang="vi-VN" sz="8000" b="1" dirty="0">
                <a:cs typeface="Nirmala UI"/>
              </a:rPr>
              <a:t>EXPR</a:t>
            </a:r>
            <a:endParaRPr lang="vi-VN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1F6B52-91F4-4AEB-B6DB-29FEBCF28C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41248" y="4331166"/>
            <a:ext cx="10506456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CD6F061-7C53-44F4-9794-953DB70A45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9346882" y="2348839"/>
            <a:ext cx="54864" cy="394677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Hình ảnh 3" descr="Ảnh có chứa bàn&#10;&#10;Mô tả được tự động tạo">
            <a:extLst>
              <a:ext uri="{FF2B5EF4-FFF2-40B4-BE49-F238E27FC236}">
                <a16:creationId xmlns:a16="http://schemas.microsoft.com/office/drawing/2014/main" id="{67E659EE-BFCB-4266-9928-64D55CD392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298" y="1743705"/>
            <a:ext cx="494761" cy="437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345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êu đề 12"/>
          <p:cNvSpPr>
            <a:spLocks noGrp="1"/>
          </p:cNvSpPr>
          <p:nvPr>
            <p:ph type="title"/>
          </p:nvPr>
        </p:nvSpPr>
        <p:spPr>
          <a:xfrm>
            <a:off x="1104901" y="4313"/>
            <a:ext cx="9980682" cy="1096962"/>
          </a:xfrm>
        </p:spPr>
        <p:txBody>
          <a:bodyPr rtlCol="0"/>
          <a:lstStyle/>
          <a:p>
            <a:r>
              <a:rPr lang="vi-VN" sz="3600" b="1"/>
              <a:t>EXPR </a:t>
            </a:r>
          </a:p>
        </p:txBody>
      </p:sp>
      <p:sp>
        <p:nvSpPr>
          <p:cNvPr id="14" name="Chỗ dành sẵn cho Nội dung 13"/>
          <p:cNvSpPr>
            <a:spLocks noGrp="1"/>
          </p:cNvSpPr>
          <p:nvPr>
            <p:ph idx="1"/>
          </p:nvPr>
        </p:nvSpPr>
        <p:spPr>
          <a:xfrm>
            <a:off x="1104900" y="1600200"/>
            <a:ext cx="10370388" cy="5032075"/>
          </a:xfrm>
        </p:spPr>
        <p:txBody>
          <a:bodyPr vert="horz" lIns="0" tIns="45720" rIns="0" bIns="45720" rtlCol="0" anchor="t">
            <a:normAutofit/>
          </a:bodyPr>
          <a:lstStyle/>
          <a:p>
            <a:pPr marL="0" indent="0">
              <a:spcBef>
                <a:spcPts val="1000"/>
              </a:spcBef>
              <a:buNone/>
            </a:pPr>
            <a:r>
              <a:rPr lang="en-US" b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ĐỀ BÀI</a:t>
            </a:r>
            <a:endParaRPr lang="vi-VN">
              <a:solidFill>
                <a:schemeClr val="tx1">
                  <a:lumMod val="85000"/>
                  <a:lumOff val="15000"/>
                </a:schemeClr>
              </a:solidFill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>
                <a:latin typeface="Calibri"/>
                <a:cs typeface="Calibri"/>
              </a:rPr>
              <a:t>Cho </a:t>
            </a:r>
            <a:r>
              <a:rPr lang="en-US" err="1">
                <a:latin typeface="Calibri"/>
                <a:cs typeface="Calibri"/>
              </a:rPr>
              <a:t>biểu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thức</a:t>
            </a:r>
            <a:r>
              <a:rPr lang="en-US">
                <a:latin typeface="Calibri"/>
                <a:cs typeface="Calibri"/>
              </a:rPr>
              <a:t> A</a:t>
            </a:r>
            <a:r>
              <a:rPr lang="en-US" baseline="-25000">
                <a:latin typeface="Calibri"/>
                <a:cs typeface="Calibri"/>
              </a:rPr>
              <a:t>1</a:t>
            </a:r>
            <a:r>
              <a:rPr lang="en-US">
                <a:latin typeface="Calibri"/>
                <a:cs typeface="Calibri"/>
              </a:rPr>
              <a:t> ⋅ A</a:t>
            </a:r>
            <a:r>
              <a:rPr lang="en-US" baseline="-25000">
                <a:latin typeface="Calibri"/>
                <a:cs typeface="Calibri"/>
              </a:rPr>
              <a:t>2</a:t>
            </a:r>
            <a:r>
              <a:rPr lang="en-US">
                <a:latin typeface="Calibri"/>
                <a:cs typeface="Calibri"/>
              </a:rPr>
              <a:t> ⋅ A</a:t>
            </a:r>
            <a:r>
              <a:rPr lang="en-US" baseline="-25000">
                <a:latin typeface="Calibri"/>
                <a:cs typeface="Calibri"/>
              </a:rPr>
              <a:t>3</a:t>
            </a:r>
            <a:r>
              <a:rPr lang="en-US">
                <a:latin typeface="Calibri"/>
                <a:cs typeface="Calibri"/>
              </a:rPr>
              <a:t> ⋅…⋅ A</a:t>
            </a:r>
            <a:r>
              <a:rPr lang="en-US" baseline="-25000">
                <a:latin typeface="Calibri"/>
                <a:cs typeface="Calibri"/>
              </a:rPr>
              <a:t>n</a:t>
            </a:r>
            <a:br>
              <a:rPr lang="en-US" baseline="-25000">
                <a:latin typeface="Calibri"/>
                <a:cs typeface="Calibri"/>
              </a:rPr>
            </a:br>
            <a:r>
              <a:rPr lang="en-US" err="1">
                <a:latin typeface="Calibri"/>
                <a:cs typeface="Calibri"/>
              </a:rPr>
              <a:t>trong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đó</a:t>
            </a:r>
            <a:r>
              <a:rPr lang="en-US">
                <a:latin typeface="Calibri"/>
                <a:cs typeface="Calibri"/>
              </a:rPr>
              <a:t> A</a:t>
            </a:r>
            <a:r>
              <a:rPr lang="en-US" sz="2400" baseline="-25000">
                <a:latin typeface="Calibri"/>
                <a:cs typeface="Calibri"/>
              </a:rPr>
              <a:t>i </a:t>
            </a:r>
            <a:r>
              <a:rPr lang="en-US" baseline="-25000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là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các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solidFill>
                  <a:srgbClr val="FF0000"/>
                </a:solidFill>
                <a:latin typeface="Calibri"/>
                <a:cs typeface="Calibri"/>
              </a:rPr>
              <a:t>số</a:t>
            </a:r>
            <a:r>
              <a:rPr lang="en-US">
                <a:solidFill>
                  <a:srgbClr val="FF0000"/>
                </a:solidFill>
                <a:latin typeface="Calibri"/>
                <a:cs typeface="Calibri"/>
              </a:rPr>
              <a:t> </a:t>
            </a:r>
            <a:r>
              <a:rPr lang="en-US" err="1">
                <a:solidFill>
                  <a:srgbClr val="FF0000"/>
                </a:solidFill>
                <a:latin typeface="Calibri"/>
                <a:cs typeface="Calibri"/>
              </a:rPr>
              <a:t>thực</a:t>
            </a:r>
            <a:r>
              <a:rPr lang="en-US">
                <a:solidFill>
                  <a:srgbClr val="FF0000"/>
                </a:solidFill>
                <a:latin typeface="Calibri"/>
                <a:cs typeface="Calibri"/>
              </a:rPr>
              <a:t> </a:t>
            </a:r>
            <a:r>
              <a:rPr lang="en-US" err="1">
                <a:solidFill>
                  <a:srgbClr val="FF0000"/>
                </a:solidFill>
                <a:latin typeface="Calibri"/>
                <a:cs typeface="Calibri"/>
              </a:rPr>
              <a:t>không</a:t>
            </a:r>
            <a:r>
              <a:rPr lang="en-US">
                <a:solidFill>
                  <a:srgbClr val="FF0000"/>
                </a:solidFill>
                <a:latin typeface="Calibri"/>
                <a:cs typeface="Calibri"/>
              </a:rPr>
              <a:t> </a:t>
            </a:r>
            <a:r>
              <a:rPr lang="en-US" err="1">
                <a:solidFill>
                  <a:srgbClr val="FF0000"/>
                </a:solidFill>
                <a:latin typeface="Calibri"/>
                <a:cs typeface="Calibri"/>
              </a:rPr>
              <a:t>âm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và</a:t>
            </a:r>
            <a:r>
              <a:rPr lang="en-US">
                <a:latin typeface="Calibri"/>
                <a:cs typeface="Calibri"/>
              </a:rPr>
              <a:t> "⋅" </a:t>
            </a:r>
            <a:r>
              <a:rPr lang="en-US" err="1">
                <a:latin typeface="Calibri"/>
                <a:cs typeface="Calibri"/>
              </a:rPr>
              <a:t>là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một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phép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toán</a:t>
            </a:r>
            <a:r>
              <a:rPr lang="en-US">
                <a:latin typeface="Calibri"/>
                <a:cs typeface="Calibri"/>
              </a:rPr>
              <a:t> "</a:t>
            </a:r>
            <a:r>
              <a:rPr lang="en-US">
                <a:solidFill>
                  <a:srgbClr val="FF0000"/>
                </a:solidFill>
                <a:latin typeface="Consolas"/>
                <a:cs typeface="Calibri"/>
              </a:rPr>
              <a:t>+</a:t>
            </a:r>
            <a:r>
              <a:rPr lang="en-US">
                <a:latin typeface="Consolas"/>
                <a:cs typeface="Calibri"/>
              </a:rPr>
              <a:t>"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hoặc</a:t>
            </a:r>
            <a:r>
              <a:rPr lang="en-US">
                <a:latin typeface="Calibri"/>
                <a:cs typeface="Calibri"/>
              </a:rPr>
              <a:t> "</a:t>
            </a:r>
            <a:r>
              <a:rPr lang="en-US">
                <a:solidFill>
                  <a:srgbClr val="FF0000"/>
                </a:solidFill>
                <a:latin typeface="Consolas"/>
                <a:cs typeface="Calibri"/>
              </a:rPr>
              <a:t>*</a:t>
            </a:r>
            <a:r>
              <a:rPr lang="en-US">
                <a:latin typeface="Consolas"/>
                <a:cs typeface="Calibri"/>
              </a:rPr>
              <a:t>"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cho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trước</a:t>
            </a:r>
            <a:r>
              <a:rPr lang="en-US">
                <a:latin typeface="Calibri"/>
                <a:cs typeface="Calibri"/>
              </a:rPr>
              <a:t>. </a:t>
            </a:r>
            <a:r>
              <a:rPr lang="en-US" err="1">
                <a:latin typeface="Calibri"/>
                <a:cs typeface="Calibri"/>
              </a:rPr>
              <a:t>Hãy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đặt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các</a:t>
            </a:r>
            <a:r>
              <a:rPr lang="en-US">
                <a:latin typeface="Calibri"/>
                <a:cs typeface="Calibri"/>
              </a:rPr>
              <a:t> </a:t>
            </a:r>
            <a:br>
              <a:rPr lang="en-US"/>
            </a:br>
            <a:r>
              <a:rPr lang="en-US" err="1">
                <a:latin typeface="Calibri"/>
                <a:cs typeface="Calibri"/>
              </a:rPr>
              <a:t>dấu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ngoặc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để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biểu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thức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thu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được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có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kết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quả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lớn</a:t>
            </a:r>
            <a:r>
              <a:rPr lang="en-US">
                <a:latin typeface="Calibri"/>
                <a:cs typeface="Calibri"/>
              </a:rPr>
              <a:t> </a:t>
            </a:r>
            <a:r>
              <a:rPr lang="en-US" err="1">
                <a:latin typeface="Calibri"/>
                <a:cs typeface="Calibri"/>
              </a:rPr>
              <a:t>nhất</a:t>
            </a:r>
            <a:r>
              <a:rPr lang="en-US">
                <a:latin typeface="Calibri"/>
                <a:cs typeface="Calibri"/>
              </a:rPr>
              <a:t>.</a:t>
            </a:r>
            <a:endParaRPr lang="en-US"/>
          </a:p>
          <a:p>
            <a:pPr marL="0" indent="0">
              <a:spcBef>
                <a:spcPts val="1000"/>
              </a:spcBef>
              <a:buNone/>
            </a:pPr>
            <a:endParaRPr lang="en-US"/>
          </a:p>
          <a:p>
            <a:pPr marL="0" indent="0">
              <a:spcBef>
                <a:spcPts val="1000"/>
              </a:spcBef>
              <a:buNone/>
            </a:pPr>
            <a:r>
              <a:rPr lang="en-US" b="1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INPUT</a:t>
            </a:r>
            <a:endParaRPr lang="en-US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Xâu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kí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tự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chỉ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chứa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các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số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[0, 9], "+", "-"</a:t>
            </a:r>
          </a:p>
          <a:p>
            <a:pPr marL="0" indent="0">
              <a:spcBef>
                <a:spcPts val="1000"/>
              </a:spcBef>
              <a:buNone/>
            </a:pPr>
            <a:endParaRPr lang="en-US"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 b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OUTPUT</a:t>
            </a:r>
            <a:endParaRPr lang="en-US">
              <a:solidFill>
                <a:schemeClr val="tx1">
                  <a:lumMod val="85000"/>
                  <a:lumOff val="15000"/>
                </a:schemeClr>
              </a:solidFill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Kết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quả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lớn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nhất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thu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được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theo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yêu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cầu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đề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 </a:t>
            </a:r>
            <a:r>
              <a:rPr lang="en-US" err="1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bài</a:t>
            </a:r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cs typeface="Arial"/>
              </a:rPr>
              <a:t>.</a:t>
            </a:r>
          </a:p>
          <a:p>
            <a:pPr marL="0" indent="0">
              <a:spcBef>
                <a:spcPts val="1000"/>
              </a:spcBef>
              <a:buNone/>
            </a:pPr>
            <a:endParaRPr lang="en-US"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endParaRPr lang="en-US" b="1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335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êu đề 12"/>
          <p:cNvSpPr>
            <a:spLocks noGrp="1"/>
          </p:cNvSpPr>
          <p:nvPr>
            <p:ph type="title"/>
          </p:nvPr>
        </p:nvSpPr>
        <p:spPr>
          <a:xfrm>
            <a:off x="1104901" y="4313"/>
            <a:ext cx="9980682" cy="1096962"/>
          </a:xfrm>
        </p:spPr>
        <p:txBody>
          <a:bodyPr rtlCol="0"/>
          <a:lstStyle/>
          <a:p>
            <a:r>
              <a:rPr lang="vi-VN" sz="3600" b="1" dirty="0"/>
              <a:t>EXPR </a:t>
            </a:r>
          </a:p>
        </p:txBody>
      </p:sp>
      <p:sp>
        <p:nvSpPr>
          <p:cNvPr id="6" name="Chỗ dành sẵn cho Nội dung 2">
            <a:extLst>
              <a:ext uri="{FF2B5EF4-FFF2-40B4-BE49-F238E27FC236}">
                <a16:creationId xmlns:a16="http://schemas.microsoft.com/office/drawing/2014/main" id="{044C21A3-07CC-4724-99FC-B9AFEDEE944B}"/>
              </a:ext>
            </a:extLst>
          </p:cNvPr>
          <p:cNvSpPr txBox="1">
            <a:spLocks/>
          </p:cNvSpPr>
          <p:nvPr/>
        </p:nvSpPr>
        <p:spPr>
          <a:xfrm>
            <a:off x="1039927" y="1647894"/>
            <a:ext cx="9915480" cy="17844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sz="2400" b="1" u="sng" dirty="0" err="1">
                <a:solidFill>
                  <a:schemeClr val="tx2">
                    <a:lumMod val="75000"/>
                  </a:schemeClr>
                </a:solidFill>
                <a:latin typeface="Lucida Sans"/>
              </a:rPr>
              <a:t>Ví</a:t>
            </a:r>
            <a:r>
              <a:rPr lang="en-US" sz="2400" b="1" u="sng" dirty="0">
                <a:solidFill>
                  <a:schemeClr val="tx2">
                    <a:lumMod val="75000"/>
                  </a:schemeClr>
                </a:solidFill>
                <a:latin typeface="Lucida Sans"/>
              </a:rPr>
              <a:t> </a:t>
            </a:r>
            <a:r>
              <a:rPr lang="en-US" sz="2400" b="1" u="sng" dirty="0" err="1">
                <a:solidFill>
                  <a:schemeClr val="tx2">
                    <a:lumMod val="75000"/>
                  </a:schemeClr>
                </a:solidFill>
                <a:latin typeface="Lucida Sans"/>
              </a:rPr>
              <a:t>dụ</a:t>
            </a:r>
            <a:r>
              <a:rPr lang="en-US" sz="2400" b="1" u="sng" dirty="0">
                <a:solidFill>
                  <a:schemeClr val="tx2">
                    <a:lumMod val="75000"/>
                  </a:schemeClr>
                </a:solidFill>
                <a:latin typeface="Lucida Sans"/>
              </a:rPr>
              <a:t>:</a:t>
            </a:r>
            <a:endParaRPr lang="vi-VN" sz="2400" dirty="0">
              <a:solidFill>
                <a:schemeClr val="tx2">
                  <a:lumMod val="75000"/>
                </a:schemeClr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dirty="0">
                <a:solidFill>
                  <a:schemeClr val="tx2">
                    <a:lumMod val="75000"/>
                  </a:schemeClr>
                </a:solidFill>
                <a:cs typeface="Calibri"/>
              </a:rPr>
              <a:t>INPUT : 1+3*2+1+2*5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000" dirty="0">
                <a:solidFill>
                  <a:schemeClr val="tx2">
                    <a:lumMod val="75000"/>
                  </a:schemeClr>
                </a:solidFill>
                <a:cs typeface="Calibri"/>
              </a:rPr>
              <a:t>OUTPUT : 100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000" dirty="0" err="1">
                <a:solidFill>
                  <a:schemeClr val="tx2">
                    <a:lumMod val="75000"/>
                  </a:schemeClr>
                </a:solidFill>
                <a:cs typeface="Calibri"/>
              </a:rPr>
              <a:t>Giải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  <a:cs typeface="Calibri"/>
              </a:rPr>
              <a:t> </a:t>
            </a:r>
            <a:r>
              <a:rPr lang="en-US" sz="2000" dirty="0" err="1">
                <a:solidFill>
                  <a:schemeClr val="tx2">
                    <a:lumMod val="75000"/>
                  </a:schemeClr>
                </a:solidFill>
                <a:cs typeface="Calibri"/>
              </a:rPr>
              <a:t>thích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  <a:cs typeface="Calibri"/>
              </a:rPr>
              <a:t> : (1+3)*(2+1+2)*5</a:t>
            </a:r>
          </a:p>
          <a:p>
            <a:pPr marL="0" indent="0">
              <a:buNone/>
            </a:pPr>
            <a:endParaRPr lang="en-US" sz="2000" dirty="0">
              <a:solidFill>
                <a:srgbClr val="262626"/>
              </a:solidFill>
              <a:cs typeface="Calibri"/>
            </a:endParaRPr>
          </a:p>
        </p:txBody>
      </p:sp>
      <p:sp>
        <p:nvSpPr>
          <p:cNvPr id="7" name="Hộp Văn bản 1">
            <a:extLst>
              <a:ext uri="{FF2B5EF4-FFF2-40B4-BE49-F238E27FC236}">
                <a16:creationId xmlns:a16="http://schemas.microsoft.com/office/drawing/2014/main" id="{95E98FAA-3D3B-4F02-90C8-62A23D1647CA}"/>
              </a:ext>
            </a:extLst>
          </p:cNvPr>
          <p:cNvSpPr txBox="1"/>
          <p:nvPr/>
        </p:nvSpPr>
        <p:spPr>
          <a:xfrm>
            <a:off x="1035459" y="3434783"/>
            <a:ext cx="10389687" cy="2862322"/>
          </a:xfrm>
          <a:prstGeom prst="rect">
            <a:avLst/>
          </a:prstGeom>
          <a:noFill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400" b="1" u="sng" dirty="0" err="1">
                <a:solidFill>
                  <a:srgbClr val="C00000"/>
                </a:solidFill>
                <a:latin typeface="Lucida Sans"/>
                <a:cs typeface="Calibri"/>
              </a:rPr>
              <a:t>Nhận</a:t>
            </a:r>
            <a:r>
              <a:rPr lang="en-US" sz="2400" b="1" u="sng" dirty="0">
                <a:solidFill>
                  <a:srgbClr val="C00000"/>
                </a:solidFill>
                <a:latin typeface="Lucida Sans"/>
                <a:cs typeface="Calibri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Lucida Sans"/>
                <a:cs typeface="Calibri"/>
              </a:rPr>
              <a:t>xét</a:t>
            </a:r>
            <a:r>
              <a:rPr lang="en-US" sz="2400" b="1" u="sng" dirty="0">
                <a:solidFill>
                  <a:srgbClr val="C00000"/>
                </a:solidFill>
                <a:latin typeface="Lucida Sans"/>
                <a:cs typeface="Calibri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   + </a:t>
            </a:r>
            <a:r>
              <a:rPr lang="en-US" sz="2000" dirty="0" err="1">
                <a:solidFill>
                  <a:srgbClr val="000000"/>
                </a:solidFill>
                <a:latin typeface="Calibri"/>
                <a:cs typeface="Calibri"/>
              </a:rPr>
              <a:t>Có</a:t>
            </a: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  <a:cs typeface="Calibri"/>
              </a:rPr>
              <a:t>thể</a:t>
            </a: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 chia </a:t>
            </a:r>
            <a:r>
              <a:rPr lang="en-US" sz="2000" dirty="0" err="1">
                <a:solidFill>
                  <a:srgbClr val="000000"/>
                </a:solidFill>
                <a:latin typeface="Calibri"/>
                <a:cs typeface="Calibri"/>
              </a:rPr>
              <a:t>nhóm</a:t>
            </a: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 </a:t>
            </a:r>
            <a:r>
              <a:rPr lang="en-US" sz="2000" dirty="0">
                <a:ea typeface="+mn-lt"/>
                <a:cs typeface="+mn-lt"/>
              </a:rPr>
              <a:t>A</a:t>
            </a:r>
            <a:r>
              <a:rPr lang="en-US" sz="2000" baseline="-25000" dirty="0">
                <a:ea typeface="+mn-lt"/>
                <a:cs typeface="+mn-lt"/>
              </a:rPr>
              <a:t>i </a:t>
            </a:r>
            <a:r>
              <a:rPr lang="en-US" sz="2000" dirty="0">
                <a:ea typeface="+mn-lt"/>
                <a:cs typeface="+mn-lt"/>
              </a:rPr>
              <a:t>⋅ A</a:t>
            </a:r>
            <a:r>
              <a:rPr lang="en-US" sz="2000" baseline="-25000" dirty="0">
                <a:ea typeface="+mn-lt"/>
                <a:cs typeface="+mn-lt"/>
              </a:rPr>
              <a:t>i+1</a:t>
            </a:r>
            <a:r>
              <a:rPr lang="en-US" sz="2000" dirty="0">
                <a:ea typeface="+mn-lt"/>
                <a:cs typeface="+mn-lt"/>
              </a:rPr>
              <a:t>  ⋅…⋅ A</a:t>
            </a:r>
            <a:r>
              <a:rPr lang="en-US" sz="2000" baseline="-25000" dirty="0">
                <a:ea typeface="+mn-lt"/>
                <a:cs typeface="+mn-lt"/>
              </a:rPr>
              <a:t>j</a:t>
            </a:r>
            <a:r>
              <a:rPr lang="en-US" sz="2000" dirty="0">
                <a:ea typeface="+mn-lt"/>
                <a:cs typeface="+mn-lt"/>
              </a:rPr>
              <a:t> </a:t>
            </a:r>
            <a:r>
              <a:rPr lang="en-US" sz="2000" dirty="0" err="1">
                <a:ea typeface="+mn-lt"/>
                <a:cs typeface="+mn-lt"/>
              </a:rPr>
              <a:t>thành</a:t>
            </a:r>
            <a:r>
              <a:rPr lang="en-US" sz="2000" dirty="0">
                <a:ea typeface="+mn-lt"/>
                <a:cs typeface="+mn-lt"/>
              </a:rPr>
              <a:t> 2 </a:t>
            </a:r>
            <a:r>
              <a:rPr lang="en-US" sz="2000" dirty="0" err="1">
                <a:ea typeface="+mn-lt"/>
                <a:cs typeface="+mn-lt"/>
              </a:rPr>
              <a:t>nhóm</a:t>
            </a:r>
            <a:r>
              <a:rPr lang="en-US" sz="2000" dirty="0">
                <a:ea typeface="+mn-lt"/>
                <a:cs typeface="+mn-lt"/>
              </a:rPr>
              <a:t> </a:t>
            </a:r>
            <a:br>
              <a:rPr lang="en-US" sz="2000" dirty="0">
                <a:ea typeface="+mn-lt"/>
                <a:cs typeface="+mn-lt"/>
              </a:rPr>
            </a:br>
            <a:r>
              <a:rPr lang="en-US" sz="2000" dirty="0">
                <a:ea typeface="+mn-lt"/>
                <a:cs typeface="+mn-lt"/>
              </a:rPr>
              <a:t>   (A</a:t>
            </a:r>
            <a:r>
              <a:rPr lang="en-US" sz="2000" baseline="-25000" dirty="0">
                <a:ea typeface="+mn-lt"/>
                <a:cs typeface="+mn-lt"/>
              </a:rPr>
              <a:t>i </a:t>
            </a:r>
            <a:r>
              <a:rPr lang="en-US" sz="2000" dirty="0">
                <a:ea typeface="+mn-lt"/>
                <a:cs typeface="+mn-lt"/>
              </a:rPr>
              <a:t>⋅ A</a:t>
            </a:r>
            <a:r>
              <a:rPr lang="en-US" sz="2000" baseline="-25000" dirty="0">
                <a:ea typeface="+mn-lt"/>
                <a:cs typeface="+mn-lt"/>
              </a:rPr>
              <a:t>i+1</a:t>
            </a:r>
            <a:r>
              <a:rPr lang="en-US" sz="2000" dirty="0">
                <a:ea typeface="+mn-lt"/>
                <a:cs typeface="+mn-lt"/>
              </a:rPr>
              <a:t>  ⋅…⋅ A</a:t>
            </a:r>
            <a:r>
              <a:rPr lang="en-US" sz="2000" baseline="-25000" dirty="0">
                <a:ea typeface="+mn-lt"/>
                <a:cs typeface="+mn-lt"/>
              </a:rPr>
              <a:t>k</a:t>
            </a:r>
            <a:r>
              <a:rPr lang="en-US" sz="2000" dirty="0">
                <a:ea typeface="+mn-lt"/>
                <a:cs typeface="+mn-lt"/>
              </a:rPr>
              <a:t> ) ⋅ (A</a:t>
            </a:r>
            <a:r>
              <a:rPr lang="en-US" sz="2000" baseline="-25000" dirty="0">
                <a:ea typeface="+mn-lt"/>
                <a:cs typeface="+mn-lt"/>
              </a:rPr>
              <a:t>k+1 </a:t>
            </a:r>
            <a:r>
              <a:rPr lang="en-US" sz="2000" dirty="0">
                <a:ea typeface="+mn-lt"/>
                <a:cs typeface="+mn-lt"/>
              </a:rPr>
              <a:t>⋅ A</a:t>
            </a:r>
            <a:r>
              <a:rPr lang="en-US" sz="2000" baseline="-25000" dirty="0">
                <a:ea typeface="+mn-lt"/>
                <a:cs typeface="+mn-lt"/>
              </a:rPr>
              <a:t>k+2</a:t>
            </a:r>
            <a:r>
              <a:rPr lang="en-US" sz="2000" dirty="0">
                <a:ea typeface="+mn-lt"/>
                <a:cs typeface="+mn-lt"/>
              </a:rPr>
              <a:t>  ⋅…⋅ A</a:t>
            </a:r>
            <a:r>
              <a:rPr lang="en-US" sz="2000" baseline="-25000" dirty="0">
                <a:ea typeface="+mn-lt"/>
                <a:cs typeface="+mn-lt"/>
              </a:rPr>
              <a:t>j</a:t>
            </a:r>
            <a:r>
              <a:rPr lang="en-US" sz="2000" dirty="0">
                <a:ea typeface="+mn-lt"/>
                <a:cs typeface="+mn-lt"/>
              </a:rPr>
              <a:t> ) 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   + </a:t>
            </a:r>
            <a:r>
              <a:rPr lang="en-US" sz="2000" dirty="0" err="1">
                <a:solidFill>
                  <a:srgbClr val="000000"/>
                </a:solidFill>
                <a:latin typeface="Calibri"/>
                <a:cs typeface="Calibri"/>
              </a:rPr>
              <a:t>Vì</a:t>
            </a: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 "+" </a:t>
            </a:r>
            <a:r>
              <a:rPr lang="en-US" sz="2000" dirty="0" err="1">
                <a:solidFill>
                  <a:srgbClr val="000000"/>
                </a:solidFill>
                <a:latin typeface="Calibri"/>
                <a:cs typeface="Calibri"/>
              </a:rPr>
              <a:t>và</a:t>
            </a: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 "*" </a:t>
            </a:r>
            <a:r>
              <a:rPr lang="en-US" sz="2000" dirty="0" err="1">
                <a:solidFill>
                  <a:srgbClr val="000000"/>
                </a:solidFill>
                <a:latin typeface="Calibri"/>
                <a:cs typeface="Calibri"/>
              </a:rPr>
              <a:t>đồng</a:t>
            </a:r>
            <a:r>
              <a:rPr lang="en-US" sz="2000" dirty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alibri"/>
                <a:cs typeface="Calibri"/>
              </a:rPr>
              <a:t>biến</a:t>
            </a:r>
            <a:r>
              <a:rPr lang="en-US" sz="2000" dirty="0">
                <a:ea typeface="+mn-lt"/>
                <a:cs typeface="+mn-lt"/>
              </a:rPr>
              <a:t>, A</a:t>
            </a:r>
            <a:r>
              <a:rPr lang="en-US" sz="2000" baseline="-25000" dirty="0">
                <a:ea typeface="+mn-lt"/>
                <a:cs typeface="+mn-lt"/>
              </a:rPr>
              <a:t>i  </a:t>
            </a:r>
            <a:r>
              <a:rPr lang="en-US" sz="2000" dirty="0" err="1">
                <a:ea typeface="+mn-lt"/>
                <a:cs typeface="+mn-lt"/>
              </a:rPr>
              <a:t>không</a:t>
            </a:r>
            <a:r>
              <a:rPr lang="en-US" sz="2000" dirty="0">
                <a:ea typeface="+mn-lt"/>
                <a:cs typeface="+mn-lt"/>
              </a:rPr>
              <a:t> </a:t>
            </a:r>
            <a:r>
              <a:rPr lang="en-US" sz="2000" dirty="0" err="1">
                <a:ea typeface="+mn-lt"/>
                <a:cs typeface="+mn-lt"/>
              </a:rPr>
              <a:t>âm</a:t>
            </a:r>
            <a:r>
              <a:rPr lang="en-US" sz="2000" dirty="0">
                <a:ea typeface="+mn-lt"/>
                <a:cs typeface="+mn-lt"/>
              </a:rPr>
              <a:t> =&gt;</a:t>
            </a:r>
            <a:r>
              <a:rPr lang="en-US" sz="2000" dirty="0">
                <a:latin typeface="Calibri"/>
                <a:cs typeface="Calibri"/>
              </a:rPr>
              <a:t> (A</a:t>
            </a:r>
            <a:r>
              <a:rPr lang="en-US" sz="2000" baseline="-25000" dirty="0">
                <a:latin typeface="Calibri"/>
                <a:cs typeface="Calibri"/>
              </a:rPr>
              <a:t>i</a:t>
            </a:r>
            <a:r>
              <a:rPr lang="en-US" sz="2000" dirty="0">
                <a:latin typeface="Calibri"/>
                <a:cs typeface="Calibri"/>
              </a:rPr>
              <a:t> ⋅ A</a:t>
            </a:r>
            <a:r>
              <a:rPr lang="en-US" sz="2000" baseline="-25000" dirty="0">
                <a:latin typeface="Calibri"/>
                <a:cs typeface="Calibri"/>
              </a:rPr>
              <a:t>i+1</a:t>
            </a:r>
            <a:r>
              <a:rPr lang="en-US" sz="2000" dirty="0">
                <a:latin typeface="Calibri"/>
                <a:cs typeface="Calibri"/>
              </a:rPr>
              <a:t>  ⋅…⋅ A</a:t>
            </a:r>
            <a:r>
              <a:rPr lang="en-US" sz="2000" baseline="-25000" dirty="0">
                <a:latin typeface="Calibri"/>
                <a:cs typeface="Calibri"/>
              </a:rPr>
              <a:t>j</a:t>
            </a:r>
            <a:r>
              <a:rPr lang="en-US" sz="2000" dirty="0">
                <a:latin typeface="Calibri"/>
                <a:cs typeface="Calibri"/>
              </a:rPr>
              <a:t>) </a:t>
            </a:r>
            <a:r>
              <a:rPr lang="en-US" sz="2000" dirty="0" err="1">
                <a:latin typeface="Calibri"/>
                <a:cs typeface="Calibri"/>
              </a:rPr>
              <a:t>đạt</a:t>
            </a:r>
            <a:r>
              <a:rPr lang="en-US" sz="2000" dirty="0">
                <a:latin typeface="Calibri"/>
                <a:cs typeface="Calibri"/>
              </a:rPr>
              <a:t> max </a:t>
            </a:r>
            <a:r>
              <a:rPr lang="en-US" sz="2000" dirty="0" err="1">
                <a:latin typeface="Calibri"/>
                <a:cs typeface="Calibri"/>
              </a:rPr>
              <a:t>khi</a:t>
            </a:r>
            <a:r>
              <a:rPr lang="en-US" sz="2000" dirty="0">
                <a:latin typeface="Calibri"/>
                <a:cs typeface="Calibri"/>
              </a:rPr>
              <a:t>  (A</a:t>
            </a:r>
            <a:r>
              <a:rPr lang="en-US" sz="2000" baseline="-25000" dirty="0">
                <a:latin typeface="Calibri"/>
                <a:cs typeface="Calibri"/>
              </a:rPr>
              <a:t>i </a:t>
            </a:r>
            <a:r>
              <a:rPr lang="en-US" sz="2000" dirty="0">
                <a:latin typeface="Calibri"/>
                <a:cs typeface="Calibri"/>
              </a:rPr>
              <a:t>⋅ A</a:t>
            </a:r>
            <a:r>
              <a:rPr lang="en-US" sz="2000" baseline="-25000" dirty="0">
                <a:latin typeface="Calibri"/>
                <a:cs typeface="Calibri"/>
              </a:rPr>
              <a:t>i+1</a:t>
            </a:r>
            <a:r>
              <a:rPr lang="en-US" sz="2000" dirty="0">
                <a:latin typeface="Calibri"/>
                <a:cs typeface="Calibri"/>
              </a:rPr>
              <a:t>  ⋅…⋅ A</a:t>
            </a:r>
            <a:r>
              <a:rPr lang="en-US" sz="2000" baseline="-25000" dirty="0">
                <a:latin typeface="Calibri"/>
                <a:cs typeface="Calibri"/>
              </a:rPr>
              <a:t>k</a:t>
            </a:r>
            <a:r>
              <a:rPr lang="en-US" sz="2000" dirty="0">
                <a:latin typeface="Calibri"/>
                <a:cs typeface="Calibri"/>
              </a:rPr>
              <a:t> )  </a:t>
            </a:r>
            <a:br>
              <a:rPr lang="en-US" sz="2000" dirty="0">
                <a:latin typeface="Calibri"/>
                <a:cs typeface="Calibri"/>
              </a:rPr>
            </a:br>
            <a:r>
              <a:rPr lang="en-US" sz="2000" dirty="0">
                <a:latin typeface="Calibri"/>
                <a:cs typeface="Calibri"/>
              </a:rPr>
              <a:t>      </a:t>
            </a:r>
            <a:r>
              <a:rPr lang="en-US" sz="2000" dirty="0" err="1">
                <a:latin typeface="Calibri"/>
                <a:cs typeface="Calibri"/>
              </a:rPr>
              <a:t>và</a:t>
            </a:r>
            <a:r>
              <a:rPr lang="en-US" sz="2000" dirty="0">
                <a:latin typeface="Calibri"/>
                <a:cs typeface="Calibri"/>
              </a:rPr>
              <a:t>  (A</a:t>
            </a:r>
            <a:r>
              <a:rPr lang="en-US" sz="2000" baseline="-25000" dirty="0">
                <a:latin typeface="Calibri"/>
                <a:cs typeface="Calibri"/>
              </a:rPr>
              <a:t>k+1</a:t>
            </a:r>
            <a:r>
              <a:rPr lang="en-US" sz="2000" dirty="0">
                <a:latin typeface="Calibri"/>
                <a:cs typeface="Calibri"/>
              </a:rPr>
              <a:t> ⋅ A</a:t>
            </a:r>
            <a:r>
              <a:rPr lang="en-US" sz="2000" baseline="-25000" dirty="0">
                <a:latin typeface="Calibri"/>
                <a:cs typeface="Calibri"/>
              </a:rPr>
              <a:t>k+2</a:t>
            </a:r>
            <a:r>
              <a:rPr lang="en-US" sz="2000" dirty="0">
                <a:latin typeface="Calibri"/>
                <a:cs typeface="Calibri"/>
              </a:rPr>
              <a:t>  ⋅…⋅ A</a:t>
            </a:r>
            <a:r>
              <a:rPr lang="en-US" sz="2000" baseline="-25000" dirty="0">
                <a:latin typeface="Calibri"/>
                <a:cs typeface="Calibri"/>
              </a:rPr>
              <a:t>j </a:t>
            </a:r>
            <a:r>
              <a:rPr lang="en-US" sz="2000" dirty="0">
                <a:latin typeface="Calibri"/>
                <a:cs typeface="Calibri"/>
              </a:rPr>
              <a:t>)  </a:t>
            </a:r>
            <a:r>
              <a:rPr lang="en-US" sz="2000" dirty="0" err="1">
                <a:latin typeface="Calibri"/>
                <a:cs typeface="Calibri"/>
              </a:rPr>
              <a:t>đạt</a:t>
            </a:r>
            <a:r>
              <a:rPr lang="en-US" sz="2000" dirty="0">
                <a:latin typeface="Calibri"/>
                <a:cs typeface="Calibri"/>
              </a:rPr>
              <a:t> max</a:t>
            </a:r>
            <a:endParaRPr lang="en-US" sz="2000" dirty="0">
              <a:ea typeface="+mn-lt"/>
              <a:cs typeface="+mn-lt"/>
            </a:endParaRPr>
          </a:p>
          <a:p>
            <a:endParaRPr lang="en-US" sz="2400" b="1" u="sng" dirty="0">
              <a:solidFill>
                <a:srgbClr val="333F50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27934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êu đề 12"/>
          <p:cNvSpPr>
            <a:spLocks noGrp="1"/>
          </p:cNvSpPr>
          <p:nvPr>
            <p:ph type="title"/>
          </p:nvPr>
        </p:nvSpPr>
        <p:spPr>
          <a:xfrm>
            <a:off x="1104901" y="4313"/>
            <a:ext cx="9980682" cy="1096962"/>
          </a:xfrm>
        </p:spPr>
        <p:txBody>
          <a:bodyPr rtlCol="0"/>
          <a:lstStyle/>
          <a:p>
            <a:r>
              <a:rPr lang="vi-VN" sz="3600" b="1"/>
              <a:t>EXPR </a:t>
            </a:r>
          </a:p>
        </p:txBody>
      </p:sp>
      <p:sp>
        <p:nvSpPr>
          <p:cNvPr id="14" name="Chỗ dành sẵn cho Nội dung 13"/>
          <p:cNvSpPr>
            <a:spLocks noGrp="1"/>
          </p:cNvSpPr>
          <p:nvPr>
            <p:ph idx="1"/>
          </p:nvPr>
        </p:nvSpPr>
        <p:spPr>
          <a:xfrm>
            <a:off x="1104900" y="1600200"/>
            <a:ext cx="10370388" cy="5032075"/>
          </a:xfrm>
        </p:spPr>
        <p:txBody>
          <a:bodyPr vert="horz" lIns="0" tIns="45720" rIns="0" bIns="45720" rtlCol="0" anchor="t">
            <a:normAutofit/>
          </a:bodyPr>
          <a:lstStyle/>
          <a:p>
            <a:pPr fontAlgn="base"/>
            <a:r>
              <a:rPr lang="en-US" sz="2400" dirty="0" err="1">
                <a:latin typeface="Arial"/>
                <a:cs typeface="Arial"/>
              </a:rPr>
              <a:t>Gọi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dp</a:t>
            </a:r>
            <a:r>
              <a:rPr lang="en-US" sz="2400" dirty="0">
                <a:latin typeface="Arial"/>
                <a:cs typeface="Arial"/>
              </a:rPr>
              <a:t>[</a:t>
            </a:r>
            <a:r>
              <a:rPr lang="en-US" sz="2400" dirty="0" err="1">
                <a:latin typeface="Arial"/>
                <a:cs typeface="Arial"/>
              </a:rPr>
              <a:t>i</a:t>
            </a:r>
            <a:r>
              <a:rPr lang="en-US" sz="2400" dirty="0">
                <a:latin typeface="Arial"/>
                <a:cs typeface="Arial"/>
              </a:rPr>
              <a:t>][j] </a:t>
            </a:r>
            <a:r>
              <a:rPr lang="en-US" sz="2400" dirty="0" err="1">
                <a:latin typeface="Arial"/>
                <a:cs typeface="Arial"/>
              </a:rPr>
              <a:t>là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giá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trị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lớn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nhất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có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thể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của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biểu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thức</a:t>
            </a:r>
            <a:r>
              <a:rPr lang="en-US" sz="2400" dirty="0">
                <a:latin typeface="Arial"/>
                <a:cs typeface="Arial"/>
              </a:rPr>
              <a:t> A</a:t>
            </a:r>
            <a:r>
              <a:rPr lang="en-US" sz="2400" baseline="-25000" dirty="0">
                <a:latin typeface="Arial"/>
                <a:cs typeface="Arial"/>
              </a:rPr>
              <a:t>i</a:t>
            </a:r>
            <a:r>
              <a:rPr lang="en-US" sz="2400" dirty="0">
                <a:latin typeface="Arial"/>
                <a:cs typeface="Arial"/>
              </a:rPr>
              <a:t> ⋅ A</a:t>
            </a:r>
            <a:r>
              <a:rPr lang="en-US" sz="2400" baseline="-25000" dirty="0">
                <a:latin typeface="Arial"/>
                <a:cs typeface="Arial"/>
              </a:rPr>
              <a:t>i+1</a:t>
            </a:r>
            <a:r>
              <a:rPr lang="en-US" sz="2400" dirty="0">
                <a:latin typeface="Arial"/>
                <a:cs typeface="Arial"/>
              </a:rPr>
              <a:t>  ⋅…⋅ A</a:t>
            </a:r>
            <a:r>
              <a:rPr lang="en-US" sz="2400" baseline="-25000" dirty="0">
                <a:latin typeface="Arial"/>
                <a:cs typeface="Arial"/>
              </a:rPr>
              <a:t>j​</a:t>
            </a:r>
          </a:p>
          <a:p>
            <a:pPr marL="0" indent="0" fontAlgn="base">
              <a:buNone/>
            </a:pPr>
            <a:r>
              <a:rPr lang="en-US" sz="2400" dirty="0"/>
              <a:t>=&gt; </a:t>
            </a:r>
            <a:r>
              <a:rPr lang="en-US" sz="2400" dirty="0" err="1"/>
              <a:t>Kết</a:t>
            </a:r>
            <a:r>
              <a:rPr lang="en-US" sz="2400" dirty="0"/>
              <a:t> </a:t>
            </a:r>
            <a:r>
              <a:rPr lang="en-US" sz="2400" dirty="0" err="1"/>
              <a:t>quả</a:t>
            </a:r>
            <a:r>
              <a:rPr lang="en-US" sz="2400" dirty="0"/>
              <a:t> </a:t>
            </a:r>
            <a:r>
              <a:rPr lang="en-US" sz="2400" dirty="0" err="1"/>
              <a:t>bài</a:t>
            </a:r>
            <a:r>
              <a:rPr lang="en-US" sz="2400" dirty="0"/>
              <a:t> </a:t>
            </a:r>
            <a:r>
              <a:rPr lang="en-US" sz="2400" dirty="0" err="1"/>
              <a:t>toán</a:t>
            </a:r>
            <a:r>
              <a:rPr lang="en-US" sz="2400" dirty="0"/>
              <a:t> </a:t>
            </a:r>
            <a:r>
              <a:rPr lang="en-US" sz="2400" dirty="0" err="1"/>
              <a:t>là</a:t>
            </a:r>
            <a:r>
              <a:rPr lang="en-US" sz="2400" dirty="0"/>
              <a:t> </a:t>
            </a:r>
            <a:r>
              <a:rPr lang="en-US" sz="2400" dirty="0" err="1"/>
              <a:t>dp</a:t>
            </a:r>
            <a:r>
              <a:rPr lang="en-US" sz="2400" dirty="0"/>
              <a:t>[1][n]​</a:t>
            </a:r>
          </a:p>
          <a:p>
            <a:pPr fontAlgn="base"/>
            <a:endParaRPr lang="en-US" sz="2400" dirty="0"/>
          </a:p>
          <a:p>
            <a:pPr fontAlgn="base"/>
            <a:r>
              <a:rPr lang="en-US" sz="2400" dirty="0" err="1"/>
              <a:t>Cơ</a:t>
            </a:r>
            <a:r>
              <a:rPr lang="en-US" sz="2400" dirty="0"/>
              <a:t> </a:t>
            </a:r>
            <a:r>
              <a:rPr lang="en-US" sz="2400" dirty="0" err="1"/>
              <a:t>sở</a:t>
            </a:r>
            <a:r>
              <a:rPr lang="en-US" sz="2400" dirty="0"/>
              <a:t> </a:t>
            </a:r>
            <a:r>
              <a:rPr lang="en-US" sz="2400" dirty="0" err="1"/>
              <a:t>quy</a:t>
            </a:r>
            <a:r>
              <a:rPr lang="en-US" sz="2400" dirty="0"/>
              <a:t> </a:t>
            </a:r>
            <a:r>
              <a:rPr lang="en-US" sz="2400" dirty="0" err="1"/>
              <a:t>hoach</a:t>
            </a:r>
            <a:r>
              <a:rPr lang="en-US" sz="2400" dirty="0"/>
              <a:t> </a:t>
            </a:r>
            <a:r>
              <a:rPr lang="en-US" sz="2400" dirty="0" err="1"/>
              <a:t>động</a:t>
            </a:r>
            <a:r>
              <a:rPr lang="en-US" sz="2400" dirty="0"/>
              <a:t> : </a:t>
            </a:r>
            <a:r>
              <a:rPr lang="en-US" sz="2400" dirty="0" err="1"/>
              <a:t>dp</a:t>
            </a:r>
            <a:r>
              <a:rPr lang="en-US" sz="2400" dirty="0"/>
              <a:t>[</a:t>
            </a:r>
            <a:r>
              <a:rPr lang="en-US" sz="2400" dirty="0" err="1"/>
              <a:t>i</a:t>
            </a:r>
            <a:r>
              <a:rPr lang="en-US" sz="2400" dirty="0"/>
              <a:t>][</a:t>
            </a:r>
            <a:r>
              <a:rPr lang="en-US" sz="2400" dirty="0" err="1"/>
              <a:t>i</a:t>
            </a:r>
            <a:r>
              <a:rPr lang="en-US" sz="2400" dirty="0"/>
              <a:t>] = A[</a:t>
            </a:r>
            <a:r>
              <a:rPr lang="en-US" sz="2400" dirty="0" err="1"/>
              <a:t>i</a:t>
            </a:r>
            <a:r>
              <a:rPr lang="en-US" sz="2400" dirty="0"/>
              <a:t>]​</a:t>
            </a:r>
          </a:p>
          <a:p>
            <a:pPr fontAlgn="base"/>
            <a:endParaRPr lang="en-US" sz="2400" dirty="0"/>
          </a:p>
          <a:p>
            <a:pPr fontAlgn="base"/>
            <a:r>
              <a:rPr lang="en-US" sz="2400" dirty="0">
                <a:latin typeface="Arial"/>
                <a:cs typeface="Arial"/>
              </a:rPr>
              <a:t>Công </a:t>
            </a:r>
            <a:r>
              <a:rPr lang="en-US" sz="2400" dirty="0" err="1">
                <a:latin typeface="Arial"/>
                <a:cs typeface="Arial"/>
              </a:rPr>
              <a:t>thức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truy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hồi</a:t>
            </a:r>
            <a:r>
              <a:rPr lang="en-US" sz="2400" dirty="0">
                <a:latin typeface="Arial"/>
                <a:cs typeface="Arial"/>
              </a:rPr>
              <a:t> : </a:t>
            </a:r>
            <a:r>
              <a:rPr lang="en-US" sz="2400" dirty="0" err="1">
                <a:latin typeface="Arial"/>
                <a:cs typeface="Arial"/>
              </a:rPr>
              <a:t>dp</a:t>
            </a:r>
            <a:r>
              <a:rPr lang="en-US" sz="2400" dirty="0">
                <a:latin typeface="Arial"/>
                <a:cs typeface="Arial"/>
              </a:rPr>
              <a:t>[</a:t>
            </a:r>
            <a:r>
              <a:rPr lang="en-US" sz="2400" dirty="0" err="1">
                <a:latin typeface="Arial"/>
                <a:cs typeface="Arial"/>
              </a:rPr>
              <a:t>i</a:t>
            </a:r>
            <a:r>
              <a:rPr lang="en-US" sz="2400" dirty="0">
                <a:latin typeface="Arial"/>
                <a:cs typeface="Arial"/>
              </a:rPr>
              <a:t>][j] = max(</a:t>
            </a:r>
            <a:r>
              <a:rPr lang="en-US" sz="2400" dirty="0" err="1">
                <a:latin typeface="Arial"/>
                <a:cs typeface="Arial"/>
              </a:rPr>
              <a:t>dp</a:t>
            </a:r>
            <a:r>
              <a:rPr lang="en-US" sz="2400" dirty="0">
                <a:latin typeface="Arial"/>
                <a:cs typeface="Arial"/>
              </a:rPr>
              <a:t>[</a:t>
            </a:r>
            <a:r>
              <a:rPr lang="en-US" sz="2400" dirty="0" err="1">
                <a:latin typeface="Arial"/>
                <a:cs typeface="Arial"/>
              </a:rPr>
              <a:t>i</a:t>
            </a:r>
            <a:r>
              <a:rPr lang="en-US" sz="2400" dirty="0">
                <a:latin typeface="Arial"/>
                <a:cs typeface="Arial"/>
              </a:rPr>
              <a:t>][k] ⋅ </a:t>
            </a:r>
            <a:r>
              <a:rPr lang="en-US" sz="2400" dirty="0" err="1">
                <a:latin typeface="Arial"/>
                <a:cs typeface="Arial"/>
              </a:rPr>
              <a:t>dp</a:t>
            </a:r>
            <a:r>
              <a:rPr lang="en-US" sz="2400" dirty="0">
                <a:latin typeface="Arial"/>
                <a:cs typeface="Arial"/>
              </a:rPr>
              <a:t>[k+1][j]) </a:t>
            </a:r>
            <a:r>
              <a:rPr lang="en-US" sz="2400" dirty="0" err="1">
                <a:latin typeface="Arial"/>
                <a:cs typeface="Arial"/>
              </a:rPr>
              <a:t>với</a:t>
            </a:r>
            <a:r>
              <a:rPr lang="en-US" sz="2400" dirty="0">
                <a:latin typeface="Arial"/>
                <a:cs typeface="Arial"/>
              </a:rPr>
              <a:t> k = </a:t>
            </a:r>
            <a:r>
              <a:rPr lang="en-US" sz="2400" dirty="0" err="1">
                <a:latin typeface="Arial"/>
                <a:cs typeface="Arial"/>
              </a:rPr>
              <a:t>i</a:t>
            </a:r>
            <a:r>
              <a:rPr lang="en-US" sz="2400" dirty="0">
                <a:latin typeface="Arial"/>
                <a:cs typeface="Arial"/>
              </a:rPr>
              <a:t>, i+1, …, j-1 ​</a:t>
            </a:r>
          </a:p>
        </p:txBody>
      </p:sp>
    </p:spTree>
    <p:extLst>
      <p:ext uri="{BB962C8B-B14F-4D97-AF65-F5344CB8AC3E}">
        <p14:creationId xmlns:p14="http://schemas.microsoft.com/office/powerpoint/2010/main" val="326393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4" name="Rectangle 23">
            <a:extLst>
              <a:ext uri="{FF2B5EF4-FFF2-40B4-BE49-F238E27FC236}">
                <a16:creationId xmlns:a16="http://schemas.microsoft.com/office/drawing/2014/main" id="{665DBBEF-238B-476B-96AB-8AAC3224EC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êu đề 1">
            <a:extLst>
              <a:ext uri="{FF2B5EF4-FFF2-40B4-BE49-F238E27FC236}">
                <a16:creationId xmlns:a16="http://schemas.microsoft.com/office/drawing/2014/main" id="{403A7890-A2D4-4088-AAC8-5E046EB292B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38882" y="639193"/>
            <a:ext cx="3571810" cy="3573516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66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	Code</a:t>
            </a:r>
          </a:p>
        </p:txBody>
      </p:sp>
      <p:sp>
        <p:nvSpPr>
          <p:cNvPr id="26" name="sketch line">
            <a:extLst>
              <a:ext uri="{FF2B5EF4-FFF2-40B4-BE49-F238E27FC236}">
                <a16:creationId xmlns:a16="http://schemas.microsoft.com/office/drawing/2014/main" id="{3FCFB1DE-0B7E-48CC-BA90-B2AB0889F9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278" y="4409267"/>
            <a:ext cx="3255095" cy="18288"/>
          </a:xfrm>
          <a:custGeom>
            <a:avLst/>
            <a:gdLst>
              <a:gd name="connsiteX0" fmla="*/ 0 w 3255095"/>
              <a:gd name="connsiteY0" fmla="*/ 0 h 18288"/>
              <a:gd name="connsiteX1" fmla="*/ 618468 w 3255095"/>
              <a:gd name="connsiteY1" fmla="*/ 0 h 18288"/>
              <a:gd name="connsiteX2" fmla="*/ 1269487 w 3255095"/>
              <a:gd name="connsiteY2" fmla="*/ 0 h 18288"/>
              <a:gd name="connsiteX3" fmla="*/ 1953057 w 3255095"/>
              <a:gd name="connsiteY3" fmla="*/ 0 h 18288"/>
              <a:gd name="connsiteX4" fmla="*/ 2636627 w 3255095"/>
              <a:gd name="connsiteY4" fmla="*/ 0 h 18288"/>
              <a:gd name="connsiteX5" fmla="*/ 3255095 w 3255095"/>
              <a:gd name="connsiteY5" fmla="*/ 0 h 18288"/>
              <a:gd name="connsiteX6" fmla="*/ 3255095 w 3255095"/>
              <a:gd name="connsiteY6" fmla="*/ 18288 h 18288"/>
              <a:gd name="connsiteX7" fmla="*/ 2538974 w 3255095"/>
              <a:gd name="connsiteY7" fmla="*/ 18288 h 18288"/>
              <a:gd name="connsiteX8" fmla="*/ 1822853 w 3255095"/>
              <a:gd name="connsiteY8" fmla="*/ 18288 h 18288"/>
              <a:gd name="connsiteX9" fmla="*/ 1171834 w 3255095"/>
              <a:gd name="connsiteY9" fmla="*/ 18288 h 18288"/>
              <a:gd name="connsiteX10" fmla="*/ 0 w 3255095"/>
              <a:gd name="connsiteY10" fmla="*/ 18288 h 18288"/>
              <a:gd name="connsiteX11" fmla="*/ 0 w 3255095"/>
              <a:gd name="connsiteY11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255095" h="18288" fill="none" extrusionOk="0">
                <a:moveTo>
                  <a:pt x="0" y="0"/>
                </a:moveTo>
                <a:cubicBezTo>
                  <a:pt x="240201" y="-22123"/>
                  <a:pt x="462021" y="-19623"/>
                  <a:pt x="618468" y="0"/>
                </a:cubicBezTo>
                <a:cubicBezTo>
                  <a:pt x="774915" y="19623"/>
                  <a:pt x="974734" y="2035"/>
                  <a:pt x="1269487" y="0"/>
                </a:cubicBezTo>
                <a:cubicBezTo>
                  <a:pt x="1564240" y="-2035"/>
                  <a:pt x="1733579" y="10639"/>
                  <a:pt x="1953057" y="0"/>
                </a:cubicBezTo>
                <a:cubicBezTo>
                  <a:pt x="2172535" y="-10639"/>
                  <a:pt x="2453962" y="14018"/>
                  <a:pt x="2636627" y="0"/>
                </a:cubicBezTo>
                <a:cubicBezTo>
                  <a:pt x="2819292" y="-14018"/>
                  <a:pt x="3121375" y="5399"/>
                  <a:pt x="3255095" y="0"/>
                </a:cubicBezTo>
                <a:cubicBezTo>
                  <a:pt x="3254386" y="8157"/>
                  <a:pt x="3254682" y="12125"/>
                  <a:pt x="3255095" y="18288"/>
                </a:cubicBezTo>
                <a:cubicBezTo>
                  <a:pt x="3088545" y="23203"/>
                  <a:pt x="2687475" y="7419"/>
                  <a:pt x="2538974" y="18288"/>
                </a:cubicBezTo>
                <a:cubicBezTo>
                  <a:pt x="2390473" y="29157"/>
                  <a:pt x="2137381" y="-8959"/>
                  <a:pt x="1822853" y="18288"/>
                </a:cubicBezTo>
                <a:cubicBezTo>
                  <a:pt x="1508325" y="45535"/>
                  <a:pt x="1466437" y="20385"/>
                  <a:pt x="1171834" y="18288"/>
                </a:cubicBezTo>
                <a:cubicBezTo>
                  <a:pt x="877231" y="16191"/>
                  <a:pt x="561097" y="37643"/>
                  <a:pt x="0" y="18288"/>
                </a:cubicBezTo>
                <a:cubicBezTo>
                  <a:pt x="-46" y="12483"/>
                  <a:pt x="-203" y="6491"/>
                  <a:pt x="0" y="0"/>
                </a:cubicBezTo>
                <a:close/>
              </a:path>
              <a:path w="3255095" h="18288" stroke="0" extrusionOk="0">
                <a:moveTo>
                  <a:pt x="0" y="0"/>
                </a:moveTo>
                <a:cubicBezTo>
                  <a:pt x="291965" y="19429"/>
                  <a:pt x="363155" y="8568"/>
                  <a:pt x="618468" y="0"/>
                </a:cubicBezTo>
                <a:cubicBezTo>
                  <a:pt x="873781" y="-8568"/>
                  <a:pt x="904459" y="-19505"/>
                  <a:pt x="1171834" y="0"/>
                </a:cubicBezTo>
                <a:cubicBezTo>
                  <a:pt x="1439209" y="19505"/>
                  <a:pt x="1744369" y="9790"/>
                  <a:pt x="1887955" y="0"/>
                </a:cubicBezTo>
                <a:cubicBezTo>
                  <a:pt x="2031541" y="-9790"/>
                  <a:pt x="2346378" y="21240"/>
                  <a:pt x="2506423" y="0"/>
                </a:cubicBezTo>
                <a:cubicBezTo>
                  <a:pt x="2666468" y="-21240"/>
                  <a:pt x="2990257" y="30414"/>
                  <a:pt x="3255095" y="0"/>
                </a:cubicBezTo>
                <a:cubicBezTo>
                  <a:pt x="3254831" y="4493"/>
                  <a:pt x="3255479" y="9472"/>
                  <a:pt x="3255095" y="18288"/>
                </a:cubicBezTo>
                <a:cubicBezTo>
                  <a:pt x="3120743" y="16690"/>
                  <a:pt x="2759628" y="42462"/>
                  <a:pt x="2604076" y="18288"/>
                </a:cubicBezTo>
                <a:cubicBezTo>
                  <a:pt x="2448524" y="-5886"/>
                  <a:pt x="2184336" y="19599"/>
                  <a:pt x="1887955" y="18288"/>
                </a:cubicBezTo>
                <a:cubicBezTo>
                  <a:pt x="1591574" y="16977"/>
                  <a:pt x="1548845" y="6870"/>
                  <a:pt x="1334589" y="18288"/>
                </a:cubicBezTo>
                <a:cubicBezTo>
                  <a:pt x="1120333" y="29706"/>
                  <a:pt x="996014" y="9662"/>
                  <a:pt x="683570" y="18288"/>
                </a:cubicBezTo>
                <a:cubicBezTo>
                  <a:pt x="371126" y="26914"/>
                  <a:pt x="198687" y="16167"/>
                  <a:pt x="0" y="18288"/>
                </a:cubicBezTo>
                <a:cubicBezTo>
                  <a:pt x="843" y="9577"/>
                  <a:pt x="371" y="690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38100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4296" y="1108753"/>
            <a:ext cx="7214616" cy="4613062"/>
          </a:xfrm>
          <a:prstGeom prst="rect">
            <a:avLst/>
          </a:prstGeom>
        </p:spPr>
      </p:pic>
      <p:pic>
        <p:nvPicPr>
          <p:cNvPr id="4" name="Hình ảnh 4">
            <a:extLst>
              <a:ext uri="{FF2B5EF4-FFF2-40B4-BE49-F238E27FC236}">
                <a16:creationId xmlns:a16="http://schemas.microsoft.com/office/drawing/2014/main" id="{DE400523-D229-4D49-8D49-FE04D73594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915" y="3254405"/>
            <a:ext cx="866775" cy="8667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38882" y="4766273"/>
            <a:ext cx="3431673" cy="52322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2800" dirty="0" err="1">
                <a:latin typeface="Arial"/>
                <a:cs typeface="Arial"/>
              </a:rPr>
              <a:t>Độ</a:t>
            </a:r>
            <a:r>
              <a:rPr lang="en-US" sz="2800" dirty="0">
                <a:latin typeface="Arial"/>
                <a:cs typeface="Arial"/>
              </a:rPr>
              <a:t> </a:t>
            </a:r>
            <a:r>
              <a:rPr lang="en-US" sz="2800" dirty="0" err="1">
                <a:latin typeface="Arial"/>
                <a:cs typeface="Arial"/>
              </a:rPr>
              <a:t>phức</a:t>
            </a:r>
            <a:r>
              <a:rPr lang="en-US" sz="2800" dirty="0">
                <a:latin typeface="Arial"/>
                <a:cs typeface="Arial"/>
              </a:rPr>
              <a:t> </a:t>
            </a:r>
            <a:r>
              <a:rPr lang="en-US" sz="2800" dirty="0" err="1">
                <a:latin typeface="Arial"/>
                <a:cs typeface="Arial"/>
              </a:rPr>
              <a:t>tạp</a:t>
            </a:r>
            <a:r>
              <a:rPr lang="en-US" sz="2800" dirty="0">
                <a:latin typeface="Arial"/>
                <a:cs typeface="Arial"/>
              </a:rPr>
              <a:t>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O(n</a:t>
            </a:r>
            <a:r>
              <a:rPr lang="en-US" sz="28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3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)</a:t>
            </a:r>
            <a:endParaRPr lang="vi-V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58878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BAD76F3E-3A97-486B-B402-44400A8B91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êu đề 1">
            <a:extLst>
              <a:ext uri="{FF2B5EF4-FFF2-40B4-BE49-F238E27FC236}">
                <a16:creationId xmlns:a16="http://schemas.microsoft.com/office/drawing/2014/main" id="{18A62767-D7DB-4236-AD76-D6795D22C7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199" y="1093788"/>
            <a:ext cx="10506455" cy="2967208"/>
          </a:xfrm>
        </p:spPr>
        <p:txBody>
          <a:bodyPr>
            <a:normAutofit/>
          </a:bodyPr>
          <a:lstStyle/>
          <a:p>
            <a:r>
              <a:rPr lang="vi-VN" sz="8000" b="1" dirty="0">
                <a:cs typeface="Nirmala UI"/>
              </a:rPr>
              <a:t>so</a:t>
            </a:r>
            <a:r>
              <a:rPr lang="vi-VN" sz="8000" b="1" dirty="0"/>
              <a:t> </a:t>
            </a:r>
            <a:r>
              <a:rPr lang="vi-VN" sz="8000" b="1" dirty="0" err="1"/>
              <a:t>sánh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1F6B52-91F4-4AEB-B6DB-29FEBCF28C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41248" y="4331166"/>
            <a:ext cx="10506456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CD6F061-7C53-44F4-9794-953DB70A45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9346882" y="2348839"/>
            <a:ext cx="54864" cy="394677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8142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BAD76F3E-3A97-486B-B402-44400A8B91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êu đề 1">
            <a:extLst>
              <a:ext uri="{FF2B5EF4-FFF2-40B4-BE49-F238E27FC236}">
                <a16:creationId xmlns:a16="http://schemas.microsoft.com/office/drawing/2014/main" id="{18A62767-D7DB-4236-AD76-D6795D22C7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199" y="1093788"/>
            <a:ext cx="10506455" cy="2967208"/>
          </a:xfrm>
        </p:spPr>
        <p:txBody>
          <a:bodyPr>
            <a:normAutofit/>
          </a:bodyPr>
          <a:lstStyle/>
          <a:p>
            <a:r>
              <a:rPr lang="vi-VN" sz="8000" b="1" err="1"/>
              <a:t>Bài</a:t>
            </a:r>
            <a:r>
              <a:rPr lang="vi-VN" sz="8000" b="1"/>
              <a:t> </a:t>
            </a:r>
            <a:r>
              <a:rPr lang="vi-VN" sz="8000" b="1" err="1"/>
              <a:t>toán</a:t>
            </a:r>
            <a:r>
              <a:rPr lang="vi-VN" sz="8000" b="1"/>
              <a:t> </a:t>
            </a:r>
            <a:r>
              <a:rPr lang="vi-VN" sz="8000" b="1" err="1"/>
              <a:t>mở</a:t>
            </a:r>
            <a:r>
              <a:rPr lang="vi-VN" sz="8000" b="1"/>
              <a:t> </a:t>
            </a:r>
            <a:r>
              <a:rPr lang="vi-VN" sz="8000" b="1" err="1"/>
              <a:t>đầu</a:t>
            </a:r>
            <a:endParaRPr lang="vi-VN" sz="8000" b="1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1F6B52-91F4-4AEB-B6DB-29FEBCF28C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41248" y="4331166"/>
            <a:ext cx="10506456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CD6F061-7C53-44F4-9794-953DB70A45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9346882" y="2348839"/>
            <a:ext cx="54864" cy="394677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895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91F350-80C4-4392-A995-3DCA919869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sz="3600" b="1" dirty="0">
                <a:solidFill>
                  <a:srgbClr val="7030A0"/>
                </a:solidFill>
              </a:rPr>
              <a:t>Quy hoạch động </a:t>
            </a:r>
            <a:r>
              <a:rPr lang="vi-VN" sz="3600" b="1" dirty="0"/>
              <a:t>và </a:t>
            </a:r>
            <a:r>
              <a:rPr lang="vi-VN" sz="3600" b="1" dirty="0">
                <a:solidFill>
                  <a:srgbClr val="BC8F00"/>
                </a:solidFill>
              </a:rPr>
              <a:t>chia để trị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58D320C-7F73-4DD0-BB84-7B01BF7B796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 anchor="t"/>
          <a:lstStyle/>
          <a:p>
            <a:pPr algn="ctr"/>
            <a:r>
              <a:rPr lang="en-US" b="0" dirty="0">
                <a:solidFill>
                  <a:srgbClr val="BC8F00"/>
                </a:solidFill>
              </a:rPr>
              <a:t>Chia </a:t>
            </a:r>
            <a:r>
              <a:rPr lang="en-US" b="0" dirty="0" err="1">
                <a:solidFill>
                  <a:srgbClr val="BC8F00"/>
                </a:solidFill>
              </a:rPr>
              <a:t>để</a:t>
            </a:r>
            <a:r>
              <a:rPr lang="en-US" b="0" dirty="0">
                <a:solidFill>
                  <a:srgbClr val="BC8F00"/>
                </a:solidFill>
              </a:rPr>
              <a:t> </a:t>
            </a:r>
            <a:r>
              <a:rPr lang="en-US" b="0" dirty="0" err="1">
                <a:solidFill>
                  <a:srgbClr val="BC8F00"/>
                </a:solidFill>
              </a:rPr>
              <a:t>trị</a:t>
            </a:r>
            <a:r>
              <a:rPr lang="en-US" b="0" dirty="0">
                <a:solidFill>
                  <a:srgbClr val="BC8F00"/>
                </a:solidFill>
              </a:rPr>
              <a:t> </a:t>
            </a:r>
            <a:endParaRPr lang="vi-VN" dirty="0">
              <a:solidFill>
                <a:srgbClr val="BC8F00"/>
              </a:solidFill>
            </a:endParaRP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93C30A0-D3C6-4F4D-81FA-A832E019C28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 vert="horz" lIns="0" tIns="45720" rIns="0" bIns="45720" rtlCol="0" anchor="t">
            <a:normAutofit/>
          </a:bodyPr>
          <a:lstStyle/>
          <a:p>
            <a:pPr>
              <a:spcBef>
                <a:spcPts val="1000"/>
              </a:spcBef>
            </a:pPr>
            <a:r>
              <a:rPr lang="en-US" dirty="0">
                <a:solidFill>
                  <a:srgbClr val="BC8F00"/>
                </a:solidFill>
              </a:rPr>
              <a:t>Chia </a:t>
            </a:r>
            <a:r>
              <a:rPr lang="en-US" dirty="0" err="1">
                <a:solidFill>
                  <a:srgbClr val="BC8F00"/>
                </a:solidFill>
              </a:rPr>
              <a:t>bài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toán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thành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các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bài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toán</a:t>
            </a:r>
            <a:r>
              <a:rPr lang="en-US" dirty="0">
                <a:solidFill>
                  <a:srgbClr val="BC8F00"/>
                </a:solidFill>
              </a:rPr>
              <a:t> con </a:t>
            </a:r>
            <a:br>
              <a:rPr lang="en-US" dirty="0">
                <a:solidFill>
                  <a:srgbClr val="BC8F00"/>
                </a:solidFill>
              </a:rPr>
            </a:br>
            <a:r>
              <a:rPr lang="en-US" b="1" dirty="0" err="1">
                <a:solidFill>
                  <a:srgbClr val="BC8F00"/>
                </a:solidFill>
              </a:rPr>
              <a:t>độc</a:t>
            </a:r>
            <a:r>
              <a:rPr lang="en-US" b="1" dirty="0">
                <a:solidFill>
                  <a:srgbClr val="BC8F00"/>
                </a:solidFill>
              </a:rPr>
              <a:t> </a:t>
            </a:r>
            <a:r>
              <a:rPr lang="en-US" b="1" dirty="0" err="1">
                <a:solidFill>
                  <a:srgbClr val="BC8F00"/>
                </a:solidFill>
              </a:rPr>
              <a:t>lập</a:t>
            </a:r>
            <a:endParaRPr lang="en-US" dirty="0">
              <a:solidFill>
                <a:srgbClr val="BC8F00"/>
              </a:solidFill>
            </a:endParaRPr>
          </a:p>
          <a:p>
            <a:pPr>
              <a:spcBef>
                <a:spcPts val="1000"/>
              </a:spcBef>
            </a:pPr>
            <a:r>
              <a:rPr lang="en-US" dirty="0" err="1">
                <a:solidFill>
                  <a:srgbClr val="BC8F00"/>
                </a:solidFill>
              </a:rPr>
              <a:t>Không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lưu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lại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kết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quả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của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các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bài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toán</a:t>
            </a:r>
            <a:r>
              <a:rPr lang="en-US" dirty="0">
                <a:solidFill>
                  <a:srgbClr val="BC8F00"/>
                </a:solidFill>
              </a:rPr>
              <a:t> </a:t>
            </a:r>
            <a:br>
              <a:rPr lang="en-US" dirty="0">
                <a:solidFill>
                  <a:srgbClr val="BC8F00"/>
                </a:solidFill>
              </a:rPr>
            </a:br>
            <a:r>
              <a:rPr lang="en-US" dirty="0">
                <a:solidFill>
                  <a:srgbClr val="BC8F00"/>
                </a:solidFill>
              </a:rPr>
              <a:t>con( </a:t>
            </a:r>
            <a:r>
              <a:rPr lang="en-US" dirty="0" err="1">
                <a:solidFill>
                  <a:srgbClr val="BC8F00"/>
                </a:solidFill>
              </a:rPr>
              <a:t>Dẫn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đến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việc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một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vài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bài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toán</a:t>
            </a:r>
            <a:r>
              <a:rPr lang="en-US" dirty="0">
                <a:solidFill>
                  <a:srgbClr val="BC8F00"/>
                </a:solidFill>
              </a:rPr>
              <a:t> con </a:t>
            </a:r>
            <a:br>
              <a:rPr lang="en-US" dirty="0">
                <a:solidFill>
                  <a:srgbClr val="BC8F00"/>
                </a:solidFill>
              </a:rPr>
            </a:br>
            <a:r>
              <a:rPr lang="en-US" dirty="0" err="1">
                <a:solidFill>
                  <a:srgbClr val="BC8F00"/>
                </a:solidFill>
              </a:rPr>
              <a:t>có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thể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được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tính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toán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nhiều</a:t>
            </a:r>
            <a:r>
              <a:rPr lang="en-US" dirty="0">
                <a:solidFill>
                  <a:srgbClr val="BC8F00"/>
                </a:solidFill>
              </a:rPr>
              <a:t> </a:t>
            </a:r>
            <a:r>
              <a:rPr lang="en-US" dirty="0" err="1">
                <a:solidFill>
                  <a:srgbClr val="BC8F00"/>
                </a:solidFill>
              </a:rPr>
              <a:t>lần</a:t>
            </a:r>
            <a:r>
              <a:rPr lang="en-US" dirty="0">
                <a:solidFill>
                  <a:srgbClr val="BC8F00"/>
                </a:solidFill>
              </a:rPr>
              <a:t>)</a:t>
            </a:r>
          </a:p>
          <a:p>
            <a:endParaRPr lang="vi-VN" dirty="0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5849DCD5-2980-4884-AF64-32F33E1893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>
              <a:spcBef>
                <a:spcPts val="1000"/>
              </a:spcBef>
            </a:pPr>
            <a:r>
              <a:rPr lang="en-US" b="0" dirty="0" err="1">
                <a:solidFill>
                  <a:srgbClr val="7030A0"/>
                </a:solidFill>
              </a:rPr>
              <a:t>Quy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 err="1">
                <a:solidFill>
                  <a:srgbClr val="7030A0"/>
                </a:solidFill>
              </a:rPr>
              <a:t>hoạch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 err="1">
                <a:solidFill>
                  <a:srgbClr val="7030A0"/>
                </a:solidFill>
              </a:rPr>
              <a:t>động</a:t>
            </a:r>
            <a:endParaRPr lang="vi-VN" dirty="0">
              <a:solidFill>
                <a:srgbClr val="7030A0"/>
              </a:solidFill>
            </a:endParaRPr>
          </a:p>
          <a:p>
            <a:endParaRPr lang="vi-VN" dirty="0"/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56EB068C-E9E2-4F31-AA8B-903CE18F644D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 vert="horz" lIns="0" tIns="45720" rIns="0" bIns="45720" rtlCol="0" anchor="t">
            <a:normAutofit/>
          </a:bodyPr>
          <a:lstStyle/>
          <a:p>
            <a:pPr>
              <a:spcBef>
                <a:spcPts val="1000"/>
              </a:spcBef>
            </a:pP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Chia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bài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toán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thành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các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bài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toán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con </a:t>
            </a:r>
            <a:br>
              <a:rPr lang="en-US" dirty="0">
                <a:solidFill>
                  <a:srgbClr val="7030A0"/>
                </a:solidFill>
                <a:latin typeface="Arial"/>
                <a:cs typeface="Arial"/>
              </a:rPr>
            </a:br>
            <a:r>
              <a:rPr lang="en-US" b="1" dirty="0" err="1">
                <a:solidFill>
                  <a:srgbClr val="7030A0"/>
                </a:solidFill>
                <a:latin typeface="Arial"/>
                <a:cs typeface="Arial"/>
              </a:rPr>
              <a:t>gối</a:t>
            </a:r>
            <a:r>
              <a:rPr lang="en-US" b="1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b="1" dirty="0" err="1">
                <a:solidFill>
                  <a:srgbClr val="7030A0"/>
                </a:solidFill>
                <a:latin typeface="Arial"/>
                <a:cs typeface="Arial"/>
              </a:rPr>
              <a:t>nhau</a:t>
            </a:r>
            <a:endParaRPr lang="en-US" dirty="0">
              <a:solidFill>
                <a:srgbClr val="7030A0"/>
              </a:solidFill>
              <a:latin typeface="Arial"/>
              <a:cs typeface="Arial"/>
            </a:endParaRPr>
          </a:p>
          <a:p>
            <a:pPr>
              <a:spcBef>
                <a:spcPts val="1000"/>
              </a:spcBef>
            </a:pP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Lưu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lại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kết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quả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của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bài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toán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con(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Nhờ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đó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mỗi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bài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toán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con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chỉ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phải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tính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một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 </a:t>
            </a:r>
            <a:r>
              <a:rPr lang="en-US" dirty="0" err="1">
                <a:solidFill>
                  <a:srgbClr val="7030A0"/>
                </a:solidFill>
                <a:latin typeface="Arial"/>
                <a:cs typeface="Arial"/>
              </a:rPr>
              <a:t>lần</a:t>
            </a:r>
            <a:r>
              <a:rPr lang="en-US" dirty="0">
                <a:solidFill>
                  <a:srgbClr val="7030A0"/>
                </a:solidFill>
                <a:latin typeface="Arial"/>
                <a:cs typeface="Arial"/>
              </a:rPr>
              <a:t>)</a:t>
            </a:r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122451" y="1600200"/>
            <a:ext cx="9980682" cy="306029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104900" y="2212254"/>
            <a:ext cx="9980682" cy="3"/>
          </a:xfrm>
          <a:prstGeom prst="line">
            <a:avLst/>
          </a:prstGeom>
          <a:ln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83296" y="1600200"/>
            <a:ext cx="0" cy="306029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4486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91F350-80C4-4392-A995-3DCA919869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sz="3600" b="1" dirty="0">
                <a:solidFill>
                  <a:srgbClr val="7030A0"/>
                </a:solidFill>
              </a:rPr>
              <a:t>Quy hoạch động </a:t>
            </a:r>
            <a:r>
              <a:rPr lang="vi-VN" sz="3600" b="1" dirty="0"/>
              <a:t>và </a:t>
            </a:r>
            <a:r>
              <a:rPr lang="en-US" sz="3600" b="1" dirty="0" err="1">
                <a:solidFill>
                  <a:srgbClr val="00B050"/>
                </a:solidFill>
              </a:rPr>
              <a:t>tham</a:t>
            </a:r>
            <a:r>
              <a:rPr lang="en-US" sz="3600" b="1" dirty="0">
                <a:solidFill>
                  <a:srgbClr val="00B050"/>
                </a:solidFill>
              </a:rPr>
              <a:t> lam</a:t>
            </a:r>
            <a:endParaRPr lang="vi-VN" sz="3600" b="1" dirty="0">
              <a:solidFill>
                <a:srgbClr val="00B050"/>
              </a:solidFill>
            </a:endParaRP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58D320C-7F73-4DD0-BB84-7B01BF7B796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 anchor="t"/>
          <a:lstStyle/>
          <a:p>
            <a:pPr algn="ctr"/>
            <a:r>
              <a:rPr lang="en-US" b="0" dirty="0" err="1">
                <a:solidFill>
                  <a:srgbClr val="00B050"/>
                </a:solidFill>
              </a:rPr>
              <a:t>Tham</a:t>
            </a:r>
            <a:r>
              <a:rPr lang="en-US" b="0" dirty="0">
                <a:solidFill>
                  <a:srgbClr val="00B050"/>
                </a:solidFill>
              </a:rPr>
              <a:t> lam</a:t>
            </a:r>
            <a:endParaRPr lang="vi-VN" dirty="0">
              <a:solidFill>
                <a:srgbClr val="00B050"/>
              </a:solidFill>
            </a:endParaRP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93C30A0-D3C6-4F4D-81FA-A832E019C28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 vert="horz" lIns="0" tIns="45720" rIns="0" bIns="45720" rtlCol="0" anchor="t">
            <a:normAutofit/>
          </a:bodyPr>
          <a:lstStyle/>
          <a:p>
            <a:pPr>
              <a:spcBef>
                <a:spcPts val="1000"/>
              </a:spcBef>
            </a:pPr>
            <a:r>
              <a:rPr lang="en-US" sz="2400" dirty="0" err="1">
                <a:solidFill>
                  <a:srgbClr val="00B050"/>
                </a:solidFill>
              </a:rPr>
              <a:t>Chỉ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chọn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ra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giải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pháp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tốt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nhất</a:t>
            </a:r>
            <a:r>
              <a:rPr lang="en-US" sz="2400" dirty="0">
                <a:solidFill>
                  <a:srgbClr val="00B050"/>
                </a:solidFill>
              </a:rPr>
              <a:t> ở </a:t>
            </a:r>
            <a:r>
              <a:rPr lang="en-US" sz="2400" dirty="0" err="1">
                <a:solidFill>
                  <a:srgbClr val="00B050"/>
                </a:solidFill>
              </a:rPr>
              <a:t>mỗi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thời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điểm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nên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không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đảm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bảo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tìm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ra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giải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pháp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tối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ưu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</a:p>
          <a:p>
            <a:pPr>
              <a:spcBef>
                <a:spcPts val="1000"/>
              </a:spcBef>
            </a:pPr>
            <a:endParaRPr lang="en-US" sz="2400" dirty="0">
              <a:solidFill>
                <a:srgbClr val="00B050"/>
              </a:solidFill>
            </a:endParaRPr>
          </a:p>
          <a:p>
            <a:pPr>
              <a:spcBef>
                <a:spcPts val="1000"/>
              </a:spcBef>
            </a:pPr>
            <a:r>
              <a:rPr lang="en-US" sz="2400" dirty="0" err="1">
                <a:solidFill>
                  <a:srgbClr val="00B050"/>
                </a:solidFill>
              </a:rPr>
              <a:t>Thường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tốn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ít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thời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gian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để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thực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err="1">
                <a:solidFill>
                  <a:srgbClr val="00B050"/>
                </a:solidFill>
              </a:rPr>
              <a:t>hiện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5849DCD5-2980-4884-AF64-32F33E1893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>
              <a:spcBef>
                <a:spcPts val="1000"/>
              </a:spcBef>
            </a:pPr>
            <a:r>
              <a:rPr lang="en-US" b="0" dirty="0" err="1">
                <a:solidFill>
                  <a:srgbClr val="7030A0"/>
                </a:solidFill>
              </a:rPr>
              <a:t>Quy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 err="1">
                <a:solidFill>
                  <a:srgbClr val="7030A0"/>
                </a:solidFill>
              </a:rPr>
              <a:t>hoạch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 err="1">
                <a:solidFill>
                  <a:srgbClr val="7030A0"/>
                </a:solidFill>
              </a:rPr>
              <a:t>động</a:t>
            </a:r>
            <a:endParaRPr lang="vi-VN" dirty="0">
              <a:solidFill>
                <a:srgbClr val="7030A0"/>
              </a:solidFill>
            </a:endParaRPr>
          </a:p>
          <a:p>
            <a:endParaRPr lang="vi-VN" dirty="0"/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56EB068C-E9E2-4F31-AA8B-903CE18F644D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 vert="horz" lIns="0" tIns="45720" rIns="0" bIns="45720" rtlCol="0" anchor="t">
            <a:normAutofit/>
          </a:bodyPr>
          <a:lstStyle/>
          <a:p>
            <a:pPr>
              <a:spcBef>
                <a:spcPts val="1000"/>
              </a:spcBef>
            </a:pP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Đảm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bảo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tìm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ra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giải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pháp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tối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ưu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dựa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vào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tính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chất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Arial"/>
                <a:cs typeface="Arial"/>
              </a:rPr>
              <a:t>cấu</a:t>
            </a:r>
            <a:r>
              <a:rPr lang="en-US" sz="2400" b="1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Arial"/>
                <a:cs typeface="Arial"/>
              </a:rPr>
              <a:t>trúc</a:t>
            </a:r>
            <a:r>
              <a:rPr lang="en-US" sz="2400" b="1" dirty="0">
                <a:solidFill>
                  <a:srgbClr val="7030A0"/>
                </a:solidFill>
                <a:latin typeface="Arial"/>
                <a:cs typeface="Arial"/>
              </a:rPr>
              <a:t> con </a:t>
            </a:r>
            <a:r>
              <a:rPr lang="en-US" sz="2400" b="1" dirty="0" err="1">
                <a:solidFill>
                  <a:srgbClr val="7030A0"/>
                </a:solidFill>
                <a:latin typeface="Arial"/>
                <a:cs typeface="Arial"/>
              </a:rPr>
              <a:t>tối</a:t>
            </a:r>
            <a:r>
              <a:rPr lang="en-US" sz="2400" b="1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Arial"/>
                <a:cs typeface="Arial"/>
              </a:rPr>
              <a:t>ưu</a:t>
            </a:r>
            <a:endParaRPr lang="en-US" sz="2400" b="1" dirty="0">
              <a:solidFill>
                <a:srgbClr val="7030A0"/>
              </a:solidFill>
              <a:latin typeface="Arial"/>
              <a:cs typeface="Arial"/>
            </a:endParaRPr>
          </a:p>
          <a:p>
            <a:pPr>
              <a:spcBef>
                <a:spcPts val="1000"/>
              </a:spcBef>
            </a:pPr>
            <a:endParaRPr lang="en-US" sz="2400" b="1" dirty="0">
              <a:solidFill>
                <a:srgbClr val="7030A0"/>
              </a:solidFill>
              <a:latin typeface="Arial"/>
              <a:cs typeface="Arial"/>
            </a:endParaRPr>
          </a:p>
          <a:p>
            <a:pPr>
              <a:spcBef>
                <a:spcPts val="1000"/>
              </a:spcBef>
            </a:pP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Thường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mất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nhiều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thời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gian</a:t>
            </a:r>
            <a:r>
              <a:rPr lang="en-US" sz="24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Arial"/>
                <a:cs typeface="Arial"/>
              </a:rPr>
              <a:t>hơn</a:t>
            </a:r>
            <a:endParaRPr lang="en-US" sz="2400" dirty="0">
              <a:solidFill>
                <a:srgbClr val="7030A0"/>
              </a:solidFill>
              <a:latin typeface="Arial"/>
              <a:cs typeface="Arial"/>
            </a:endParaRPr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122451" y="1600200"/>
            <a:ext cx="9980682" cy="365022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104900" y="2212254"/>
            <a:ext cx="9980682" cy="3"/>
          </a:xfrm>
          <a:prstGeom prst="line">
            <a:avLst/>
          </a:prstGeom>
          <a:ln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083296" y="1600200"/>
            <a:ext cx="0" cy="365022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7759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BAD76F3E-3A97-486B-B402-44400A8B91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êu đề 1">
            <a:extLst>
              <a:ext uri="{FF2B5EF4-FFF2-40B4-BE49-F238E27FC236}">
                <a16:creationId xmlns:a16="http://schemas.microsoft.com/office/drawing/2014/main" id="{18A62767-D7DB-4236-AD76-D6795D22C7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199" y="1093788"/>
            <a:ext cx="10506455" cy="2967208"/>
          </a:xfrm>
        </p:spPr>
        <p:txBody>
          <a:bodyPr>
            <a:normAutofit/>
          </a:bodyPr>
          <a:lstStyle/>
          <a:p>
            <a:r>
              <a:rPr lang="vi-VN" sz="8000" b="1" dirty="0">
                <a:cs typeface="Nirmala UI"/>
              </a:rPr>
              <a:t>ƯU/NHƯỢC ĐIỂM</a:t>
            </a:r>
            <a:endParaRPr lang="vi-VN" sz="8000" b="1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1F6B52-91F4-4AEB-B6DB-29FEBCF28C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41248" y="4331166"/>
            <a:ext cx="10506456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CD6F061-7C53-44F4-9794-953DB70A45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9346882" y="2348839"/>
            <a:ext cx="54864" cy="394677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3132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91F350-80C4-4392-A995-3DCA919869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chemeClr val="accent1"/>
                </a:solidFill>
              </a:rPr>
              <a:t>ƯU/NHƯỢC ĐIỂM</a:t>
            </a:r>
            <a:endParaRPr lang="vi-VN" sz="3600" b="1" dirty="0">
              <a:solidFill>
                <a:schemeClr val="accent1"/>
              </a:solidFill>
            </a:endParaRP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58D320C-7F73-4DD0-BB84-7B01BF7B79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54536" y="1686695"/>
            <a:ext cx="4919472" cy="823912"/>
          </a:xfrm>
        </p:spPr>
        <p:txBody>
          <a:bodyPr anchor="t"/>
          <a:lstStyle/>
          <a:p>
            <a:pPr algn="ctr"/>
            <a:r>
              <a:rPr lang="en-US" b="0" dirty="0">
                <a:solidFill>
                  <a:schemeClr val="accent1"/>
                </a:solidFill>
              </a:rPr>
              <a:t>ƯU ĐIỂM</a:t>
            </a:r>
            <a:endParaRPr lang="vi-VN" dirty="0">
              <a:solidFill>
                <a:schemeClr val="accent1"/>
              </a:solidFill>
            </a:endParaRP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93C30A0-D3C6-4F4D-81FA-A832E019C28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 vert="horz" lIns="0" tIns="45720" rIns="0" bIns="45720" rtlCol="0" anchor="t">
            <a:normAutofit/>
          </a:bodyPr>
          <a:lstStyle/>
          <a:p>
            <a:pPr>
              <a:spcBef>
                <a:spcPts val="1000"/>
              </a:spcBef>
            </a:pPr>
            <a:r>
              <a:rPr lang="en-US" sz="2400" dirty="0" err="1">
                <a:solidFill>
                  <a:schemeClr val="accent1"/>
                </a:solidFill>
              </a:rPr>
              <a:t>Tiết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kiệm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được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hờ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gian</a:t>
            </a:r>
            <a:r>
              <a:rPr lang="en-US" sz="2400" dirty="0">
                <a:solidFill>
                  <a:schemeClr val="accent1"/>
                </a:solidFill>
              </a:rPr>
              <a:t> do </a:t>
            </a:r>
            <a:r>
              <a:rPr lang="en-US" sz="2400" dirty="0" err="1">
                <a:solidFill>
                  <a:schemeClr val="accent1"/>
                </a:solidFill>
              </a:rPr>
              <a:t>có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lưu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lạ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kết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quả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của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các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bà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oán</a:t>
            </a:r>
            <a:r>
              <a:rPr lang="en-US" sz="2400" dirty="0">
                <a:solidFill>
                  <a:schemeClr val="accent1"/>
                </a:solidFill>
              </a:rPr>
              <a:t> con</a:t>
            </a:r>
          </a:p>
          <a:p>
            <a:pPr>
              <a:spcBef>
                <a:spcPts val="1000"/>
              </a:spcBef>
            </a:pPr>
            <a:r>
              <a:rPr lang="en-US" sz="2400" dirty="0" err="1">
                <a:solidFill>
                  <a:schemeClr val="accent1"/>
                </a:solidFill>
              </a:rPr>
              <a:t>Tìm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ra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được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giả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pháp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ố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ưu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5849DCD5-2980-4884-AF64-32F33E1893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>
              <a:spcBef>
                <a:spcPts val="1000"/>
              </a:spcBef>
            </a:pPr>
            <a:r>
              <a:rPr lang="en-US" b="0" dirty="0">
                <a:solidFill>
                  <a:schemeClr val="accent1"/>
                </a:solidFill>
              </a:rPr>
              <a:t>NHƯỢC ĐIỂM</a:t>
            </a:r>
            <a:endParaRPr lang="vi-VN" dirty="0">
              <a:solidFill>
                <a:schemeClr val="accent1"/>
              </a:solidFill>
            </a:endParaRPr>
          </a:p>
          <a:p>
            <a:endParaRPr lang="vi-VN" dirty="0"/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56EB068C-E9E2-4F31-AA8B-903CE18F644D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 vert="horz" lIns="0" tIns="45720" rIns="0" bIns="45720" rtlCol="0" anchor="t">
            <a:normAutofit/>
          </a:bodyPr>
          <a:lstStyle/>
          <a:p>
            <a:pPr>
              <a:spcBef>
                <a:spcPts val="1000"/>
              </a:spcBef>
            </a:pP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Tốn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bộ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nhớ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để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lưu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lại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kết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quả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của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tất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cả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bài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toán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con </a:t>
            </a:r>
          </a:p>
          <a:p>
            <a:pPr>
              <a:spcBef>
                <a:spcPts val="1000"/>
              </a:spcBef>
            </a:pP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Mỗi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bài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toán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lại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có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một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cách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quy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hoạch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động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khác</a:t>
            </a:r>
            <a:r>
              <a:rPr lang="en-US" sz="2400" dirty="0">
                <a:solidFill>
                  <a:schemeClr val="accent1"/>
                </a:solidFill>
                <a:latin typeface="Arial"/>
                <a:cs typeface="Arial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/>
                <a:cs typeface="Arial"/>
              </a:rPr>
              <a:t>nhau</a:t>
            </a:r>
            <a:endParaRPr lang="en-US" sz="2400" dirty="0">
              <a:solidFill>
                <a:schemeClr val="accent1"/>
              </a:solidFill>
              <a:latin typeface="Arial"/>
              <a:cs typeface="Arial"/>
            </a:endParaRPr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122451" y="1600200"/>
            <a:ext cx="9980682" cy="306029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104900" y="2212254"/>
            <a:ext cx="9980682" cy="3"/>
          </a:xfrm>
          <a:prstGeom prst="line">
            <a:avLst/>
          </a:prstGeom>
          <a:ln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83296" y="1600200"/>
            <a:ext cx="0" cy="306029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1247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BAD76F3E-3A97-486B-B402-44400A8B91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êu đề 1">
            <a:extLst>
              <a:ext uri="{FF2B5EF4-FFF2-40B4-BE49-F238E27FC236}">
                <a16:creationId xmlns:a16="http://schemas.microsoft.com/office/drawing/2014/main" id="{18A62767-D7DB-4236-AD76-D6795D22C7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199" y="1093788"/>
            <a:ext cx="10506455" cy="2967208"/>
          </a:xfrm>
        </p:spPr>
        <p:txBody>
          <a:bodyPr>
            <a:normAutofit/>
          </a:bodyPr>
          <a:lstStyle/>
          <a:p>
            <a:r>
              <a:rPr lang="vi-VN" sz="8000" b="1" dirty="0">
                <a:cs typeface="Nirmala UI"/>
              </a:rPr>
              <a:t>ỨNG DỤNG</a:t>
            </a:r>
            <a:endParaRPr lang="vi-VN" sz="8000" b="1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1F6B52-91F4-4AEB-B6DB-29FEBCF28C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41248" y="4331166"/>
            <a:ext cx="10506456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CD6F061-7C53-44F4-9794-953DB70A45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9346882" y="2348839"/>
            <a:ext cx="54864" cy="394677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3132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2">
            <a:extLst>
              <a:ext uri="{FF2B5EF4-FFF2-40B4-BE49-F238E27FC236}">
                <a16:creationId xmlns:a16="http://schemas.microsoft.com/office/drawing/2014/main" id="{2F599E2F-0BD3-45AC-9206-72AAEEFEBE5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791005"/>
              </p:ext>
            </p:extLst>
          </p:nvPr>
        </p:nvGraphicFramePr>
        <p:xfrm>
          <a:off x="1034796" y="2012691"/>
          <a:ext cx="10119360" cy="35661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iêu đề 1">
            <a:extLst>
              <a:ext uri="{FF2B5EF4-FFF2-40B4-BE49-F238E27FC236}">
                <a16:creationId xmlns:a16="http://schemas.microsoft.com/office/drawing/2014/main" id="{034739C1-803D-43BD-9B7D-6EEA7FFD7351}"/>
              </a:ext>
            </a:extLst>
          </p:cNvPr>
          <p:cNvSpPr txBox="1">
            <a:spLocks/>
          </p:cNvSpPr>
          <p:nvPr/>
        </p:nvSpPr>
        <p:spPr>
          <a:xfrm>
            <a:off x="804672" y="457200"/>
            <a:ext cx="10579608" cy="118872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err="1">
                <a:solidFill>
                  <a:schemeClr val="tx2"/>
                </a:solidFill>
              </a:rPr>
              <a:t>Ứng</a:t>
            </a:r>
            <a:r>
              <a:rPr lang="en-US" sz="4000" b="1" dirty="0">
                <a:solidFill>
                  <a:schemeClr val="tx2"/>
                </a:solidFill>
              </a:rPr>
              <a:t> </a:t>
            </a:r>
            <a:r>
              <a:rPr lang="en-US" sz="4000" b="1" dirty="0" err="1">
                <a:solidFill>
                  <a:schemeClr val="tx2"/>
                </a:solidFill>
              </a:rPr>
              <a:t>dụng</a:t>
            </a:r>
            <a:endParaRPr lang="vi-VN" sz="4000" dirty="0">
              <a:solidFill>
                <a:schemeClr val="tx2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89924" y="398208"/>
            <a:ext cx="2631702" cy="72709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76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Thank you PNG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8472" y="654461"/>
            <a:ext cx="6578856" cy="5472878"/>
          </a:xfrm>
        </p:spPr>
      </p:pic>
    </p:spTree>
    <p:extLst>
      <p:ext uri="{BB962C8B-B14F-4D97-AF65-F5344CB8AC3E}">
        <p14:creationId xmlns:p14="http://schemas.microsoft.com/office/powerpoint/2010/main" val="2571503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êu đề 12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vi-VN" sz="3600" b="1" err="1"/>
              <a:t>Bài</a:t>
            </a:r>
            <a:r>
              <a:rPr lang="vi-VN" sz="3600" b="1"/>
              <a:t> </a:t>
            </a:r>
            <a:r>
              <a:rPr lang="vi-VN" sz="3600" b="1" err="1"/>
              <a:t>toán</a:t>
            </a:r>
            <a:r>
              <a:rPr lang="vi-VN" sz="3600" b="1"/>
              <a:t> </a:t>
            </a:r>
            <a:r>
              <a:rPr lang="vi-VN" sz="3600" b="1" err="1"/>
              <a:t>mở</a:t>
            </a:r>
            <a:r>
              <a:rPr lang="vi-VN" sz="3600" b="1"/>
              <a:t> </a:t>
            </a:r>
            <a:r>
              <a:rPr lang="vi-VN" sz="3600" b="1" err="1"/>
              <a:t>đầu</a:t>
            </a:r>
            <a:endParaRPr lang="vi-VN" sz="3600" b="1"/>
          </a:p>
        </p:txBody>
      </p:sp>
      <p:sp>
        <p:nvSpPr>
          <p:cNvPr id="14" name="Chỗ dành sẵn cho Nội dung 13"/>
          <p:cNvSpPr>
            <a:spLocks noGrp="1"/>
          </p:cNvSpPr>
          <p:nvPr>
            <p:ph idx="1"/>
          </p:nvPr>
        </p:nvSpPr>
        <p:spPr/>
        <p:txBody>
          <a:bodyPr vert="horz" lIns="0" tIns="45720" rIns="0" bIns="45720" rtlCol="0" anchor="t">
            <a:normAutofit/>
          </a:bodyPr>
          <a:lstStyle/>
          <a:p>
            <a:pPr>
              <a:spcBef>
                <a:spcPts val="1000"/>
              </a:spcBef>
            </a:pPr>
            <a:r>
              <a:rPr lang="vi-VN" dirty="0">
                <a:latin typeface="Arial"/>
                <a:cs typeface="Arial"/>
              </a:rPr>
              <a:t>Cho ma trận vuông m * n, với các phần tử trong các ô nhận giá trị nguyên không quá 100000 giá trị tuyệt đối. Tìm đường đi từ ô (1,1) đến ô (m, n) sao cho tổng nhận được trên đường đi là lớn nhất.</a:t>
            </a:r>
            <a:endParaRPr lang="en-US" dirty="0">
              <a:latin typeface="Arial"/>
              <a:cs typeface="Arial"/>
            </a:endParaRPr>
          </a:p>
          <a:p>
            <a:pPr>
              <a:spcBef>
                <a:spcPts val="1000"/>
              </a:spcBef>
            </a:pPr>
            <a:r>
              <a:rPr lang="vi-VN" dirty="0">
                <a:latin typeface="Arial"/>
                <a:cs typeface="Arial"/>
              </a:rPr>
              <a:t>Quy tắc đi : ô (i, j) chỉ được đi đến ô (i+1, j) hoặc ô (i, j+1)</a:t>
            </a:r>
            <a:endParaRPr lang="en-US" dirty="0"/>
          </a:p>
          <a:p>
            <a:pPr>
              <a:spcBef>
                <a:spcPts val="1000"/>
              </a:spcBef>
            </a:pPr>
            <a:endParaRPr lang="vi-VN" dirty="0">
              <a:latin typeface="Arial"/>
              <a:cs typeface="Arial"/>
            </a:endParaRPr>
          </a:p>
          <a:p>
            <a:pPr>
              <a:spcBef>
                <a:spcPts val="1000"/>
              </a:spcBef>
            </a:pPr>
            <a:r>
              <a:rPr lang="vi-VN" dirty="0">
                <a:latin typeface="Arial"/>
                <a:cs typeface="Arial"/>
              </a:rPr>
              <a:t>Input : m, n, ma trận m*n.</a:t>
            </a:r>
            <a:endParaRPr lang="en-US" dirty="0"/>
          </a:p>
          <a:p>
            <a:pPr>
              <a:spcBef>
                <a:spcPts val="1000"/>
              </a:spcBef>
            </a:pPr>
            <a:r>
              <a:rPr lang="vi-VN" dirty="0">
                <a:latin typeface="Arial"/>
                <a:cs typeface="Arial"/>
              </a:rPr>
              <a:t>Output : tổng lớn nhất có thể.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654255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13C2DE3-11B1-4E60-9CFF-7796843EF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z="3600" b="1" err="1"/>
              <a:t>Bài</a:t>
            </a:r>
            <a:r>
              <a:rPr lang="vi-VN" sz="3600" b="1"/>
              <a:t> </a:t>
            </a:r>
            <a:r>
              <a:rPr lang="vi-VN" sz="3600" b="1" err="1"/>
              <a:t>toán</a:t>
            </a:r>
            <a:r>
              <a:rPr lang="vi-VN" sz="3600" b="1"/>
              <a:t> </a:t>
            </a:r>
            <a:r>
              <a:rPr lang="vi-VN" sz="3600" b="1" err="1"/>
              <a:t>mở</a:t>
            </a:r>
            <a:r>
              <a:rPr lang="vi-VN" sz="3600" b="1"/>
              <a:t> </a:t>
            </a:r>
            <a:r>
              <a:rPr lang="vi-VN" sz="3600" b="1" err="1"/>
              <a:t>đầu</a:t>
            </a:r>
            <a:endParaRPr lang="vi-VN" sz="3600" b="1"/>
          </a:p>
        </p:txBody>
      </p:sp>
      <p:graphicFrame>
        <p:nvGraphicFramePr>
          <p:cNvPr id="7" name="Chỗ dành sẵn cho Nội dung 6">
            <a:extLst>
              <a:ext uri="{FF2B5EF4-FFF2-40B4-BE49-F238E27FC236}">
                <a16:creationId xmlns:a16="http://schemas.microsoft.com/office/drawing/2014/main" id="{EA110A5C-0276-4F32-9231-10ECC90A60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09269053"/>
              </p:ext>
            </p:extLst>
          </p:nvPr>
        </p:nvGraphicFramePr>
        <p:xfrm>
          <a:off x="1104900" y="1600200"/>
          <a:ext cx="9982198" cy="41338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0841">
                  <a:extLst>
                    <a:ext uri="{9D8B030D-6E8A-4147-A177-3AD203B41FA5}">
                      <a16:colId xmlns:a16="http://schemas.microsoft.com/office/drawing/2014/main" val="2041057233"/>
                    </a:ext>
                  </a:extLst>
                </a:gridCol>
                <a:gridCol w="2060841">
                  <a:extLst>
                    <a:ext uri="{9D8B030D-6E8A-4147-A177-3AD203B41FA5}">
                      <a16:colId xmlns:a16="http://schemas.microsoft.com/office/drawing/2014/main" val="31813114"/>
                    </a:ext>
                  </a:extLst>
                </a:gridCol>
                <a:gridCol w="2060841">
                  <a:extLst>
                    <a:ext uri="{9D8B030D-6E8A-4147-A177-3AD203B41FA5}">
                      <a16:colId xmlns:a16="http://schemas.microsoft.com/office/drawing/2014/main" val="1206232106"/>
                    </a:ext>
                  </a:extLst>
                </a:gridCol>
                <a:gridCol w="2060841">
                  <a:extLst>
                    <a:ext uri="{9D8B030D-6E8A-4147-A177-3AD203B41FA5}">
                      <a16:colId xmlns:a16="http://schemas.microsoft.com/office/drawing/2014/main" val="1968503257"/>
                    </a:ext>
                  </a:extLst>
                </a:gridCol>
                <a:gridCol w="1738834">
                  <a:extLst>
                    <a:ext uri="{9D8B030D-6E8A-4147-A177-3AD203B41FA5}">
                      <a16:colId xmlns:a16="http://schemas.microsoft.com/office/drawing/2014/main" val="1208238139"/>
                    </a:ext>
                  </a:extLst>
                </a:gridCol>
              </a:tblGrid>
              <a:tr h="590550"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solidFill>
                            <a:schemeClr val="bg1"/>
                          </a:solidFill>
                          <a:effectLst/>
                        </a:rPr>
                        <a:t>9​</a:t>
                      </a:r>
                      <a:endParaRPr lang="vi-VN" b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solidFill>
                            <a:schemeClr val="tx1"/>
                          </a:solidFill>
                          <a:effectLst/>
                        </a:rPr>
                        <a:t>0​</a:t>
                      </a:r>
                      <a:endParaRPr lang="vi-VN" b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solidFill>
                            <a:schemeClr val="tx1"/>
                          </a:solidFill>
                          <a:effectLst/>
                        </a:rPr>
                        <a:t>8​</a:t>
                      </a:r>
                      <a:endParaRPr lang="vi-VN" b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solidFill>
                            <a:schemeClr val="tx1"/>
                          </a:solidFill>
                          <a:effectLst/>
                        </a:rPr>
                        <a:t>1​</a:t>
                      </a:r>
                      <a:endParaRPr lang="vi-VN" b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solidFill>
                            <a:schemeClr val="tx1"/>
                          </a:solidFill>
                          <a:effectLst/>
                        </a:rPr>
                        <a:t>7​</a:t>
                      </a:r>
                      <a:endParaRPr lang="vi-VN" b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7194052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-2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-1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-2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-1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2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5452489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6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7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8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7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6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6978607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2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7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2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2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2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2302955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1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1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5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1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1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2547463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3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3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3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6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3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4689556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4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3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2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effectLst/>
                        </a:rPr>
                        <a:t>1​</a:t>
                      </a:r>
                      <a:endParaRPr lang="vi-VN" b="0"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vi-VN" sz="2700" b="0">
                          <a:solidFill>
                            <a:schemeClr val="bg1"/>
                          </a:solidFill>
                          <a:effectLst/>
                        </a:rPr>
                        <a:t>7​</a:t>
                      </a:r>
                      <a:endParaRPr lang="vi-VN" b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12700">
                      <a:solidFill>
                        <a:schemeClr val="tx1"/>
                      </a:solidFill>
                    </a:lnL>
                    <a:lnR w="12700">
                      <a:solidFill>
                        <a:schemeClr val="tx1"/>
                      </a:solidFill>
                    </a:lnR>
                    <a:lnT w="12700">
                      <a:solidFill>
                        <a:schemeClr val="tx1"/>
                      </a:solidFill>
                    </a:lnT>
                    <a:lnB w="12700">
                      <a:solidFill>
                        <a:schemeClr val="tx1"/>
                      </a:solidFill>
                    </a:lnB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35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3175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4739C1-803D-43BD-9B7D-6EEA7FFD7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z="3600" b="1" err="1"/>
              <a:t>Các</a:t>
            </a:r>
            <a:r>
              <a:rPr lang="vi-VN" sz="3600" b="1"/>
              <a:t> </a:t>
            </a:r>
            <a:r>
              <a:rPr lang="vi-VN" sz="3600" b="1" err="1"/>
              <a:t>hướng</a:t>
            </a:r>
            <a:r>
              <a:rPr lang="vi-VN" sz="3600" b="1"/>
              <a:t> </a:t>
            </a:r>
            <a:r>
              <a:rPr lang="vi-VN" sz="3600" b="1" err="1"/>
              <a:t>giải</a:t>
            </a:r>
            <a:r>
              <a:rPr lang="vi-VN" sz="3600" b="1"/>
              <a:t> </a:t>
            </a:r>
            <a:r>
              <a:rPr lang="vi-VN" sz="3600" b="1" err="1"/>
              <a:t>quyết</a:t>
            </a:r>
            <a:r>
              <a:rPr lang="vi-VN" sz="3600" b="1"/>
              <a:t> </a:t>
            </a:r>
            <a:r>
              <a:rPr lang="vi-VN" sz="3600" b="1" err="1"/>
              <a:t>đã</a:t>
            </a:r>
            <a:r>
              <a:rPr lang="vi-VN" sz="3600" b="1"/>
              <a:t> </a:t>
            </a:r>
            <a:r>
              <a:rPr lang="vi-VN" sz="3600" b="1" err="1"/>
              <a:t>học</a:t>
            </a:r>
            <a:endParaRPr lang="vi-VN" sz="3600" b="1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CA8E84A-B22A-4C18-BED2-16C92A0172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0" tIns="45720" rIns="0" bIns="45720" rtlCol="0" anchor="t">
            <a:normAutofit/>
          </a:bodyPr>
          <a:lstStyle/>
          <a:p>
            <a:r>
              <a:rPr lang="vi-VN" sz="2400" dirty="0">
                <a:latin typeface="Arial"/>
                <a:cs typeface="Arial"/>
              </a:rPr>
              <a:t>Duyệt trâu ? </a:t>
            </a:r>
            <a:endParaRPr lang="vi-VN" sz="2400" dirty="0"/>
          </a:p>
          <a:p>
            <a:r>
              <a:rPr lang="vi-VN" sz="2400" dirty="0">
                <a:latin typeface="Arial"/>
                <a:cs typeface="Arial"/>
              </a:rPr>
              <a:t>Quay lui, nhánh cận ?</a:t>
            </a:r>
          </a:p>
          <a:p>
            <a:pPr marL="0" indent="0">
              <a:buNone/>
            </a:pPr>
            <a:r>
              <a:rPr lang="vi-VN" sz="2400" i="1" dirty="0">
                <a:latin typeface="Arial"/>
                <a:cs typeface="Arial"/>
              </a:rPr>
              <a:t>=&gt;Nhận xét : Luôn cho kết quả đúng, nhưng chậm.</a:t>
            </a:r>
          </a:p>
          <a:p>
            <a:pPr marL="0" indent="0">
              <a:buNone/>
            </a:pPr>
            <a:endParaRPr lang="vi-VN" sz="2400" i="1" dirty="0">
              <a:latin typeface="Arial"/>
              <a:cs typeface="Arial"/>
            </a:endParaRPr>
          </a:p>
          <a:p>
            <a:r>
              <a:rPr lang="vi-VN" sz="2400" dirty="0">
                <a:latin typeface="Arial"/>
                <a:cs typeface="Arial"/>
              </a:rPr>
              <a:t>Tham lam ?</a:t>
            </a:r>
          </a:p>
          <a:p>
            <a:r>
              <a:rPr lang="vi-VN" sz="2400" dirty="0">
                <a:latin typeface="Arial"/>
                <a:cs typeface="Arial"/>
              </a:rPr>
              <a:t>Thậm chí là random ?</a:t>
            </a:r>
          </a:p>
          <a:p>
            <a:pPr marL="0" indent="0">
              <a:buNone/>
            </a:pPr>
            <a:r>
              <a:rPr lang="vi-VN" sz="2400" i="1" dirty="0">
                <a:latin typeface="Arial"/>
                <a:cs typeface="Arial"/>
              </a:rPr>
              <a:t>=&gt;Nhận xét : Cho thời gian chạy tốt hơn. Kết quả có thể không là tốt nhất.</a:t>
            </a:r>
          </a:p>
          <a:p>
            <a:endParaRPr lang="vi-VN" sz="2400" i="1" dirty="0">
              <a:latin typeface="Arial"/>
              <a:cs typeface="Arial"/>
            </a:endParaRPr>
          </a:p>
          <a:p>
            <a:pPr marL="0" indent="0">
              <a:buNone/>
            </a:pPr>
            <a:endParaRPr lang="vi-VN" sz="2400" i="1" dirty="0">
              <a:latin typeface="Arial"/>
              <a:cs typeface="Arial"/>
            </a:endParaRPr>
          </a:p>
          <a:p>
            <a:endParaRPr lang="vi-VN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0456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496;p39">
            <a:extLst>
              <a:ext uri="{FF2B5EF4-FFF2-40B4-BE49-F238E27FC236}">
                <a16:creationId xmlns:a16="http://schemas.microsoft.com/office/drawing/2014/main" id="{C881A169-1A59-4E64-82E7-11FAB110BEC7}"/>
              </a:ext>
            </a:extLst>
          </p:cNvPr>
          <p:cNvSpPr txBox="1">
            <a:spLocks noGrp="1"/>
          </p:cNvSpPr>
          <p:nvPr/>
        </p:nvSpPr>
        <p:spPr>
          <a:xfrm>
            <a:off x="11586116" y="6492875"/>
            <a:ext cx="60588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100" b="0" i="0" u="none" strike="noStrike" cap="none">
                <a:solidFill>
                  <a:srgbClr val="BFBFB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100" b="0" i="0" u="none" strike="noStrike" cap="none">
                <a:solidFill>
                  <a:srgbClr val="BFBFBF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100" b="0" i="0" u="none" strike="noStrike" cap="none">
                <a:solidFill>
                  <a:srgbClr val="BFBFBF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100" b="0" i="0" u="none" strike="noStrike" cap="none">
                <a:solidFill>
                  <a:srgbClr val="BFBFBF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100" b="0" i="0" u="none" strike="noStrike" cap="none">
                <a:solidFill>
                  <a:srgbClr val="BFBFBF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100" b="0" i="0" u="none" strike="noStrike" cap="none">
                <a:solidFill>
                  <a:srgbClr val="BFBFBF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100" b="0" i="0" u="none" strike="noStrike" cap="none">
                <a:solidFill>
                  <a:srgbClr val="BFBFBF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100" b="0" i="0" u="none" strike="noStrike" cap="none">
                <a:solidFill>
                  <a:srgbClr val="BFBFBF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100" b="0" i="0" u="none" strike="noStrike" cap="none">
                <a:solidFill>
                  <a:srgbClr val="BFBFBF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7</a:t>
            </a:fld>
            <a:endParaRPr/>
          </a:p>
        </p:txBody>
      </p:sp>
      <p:sp>
        <p:nvSpPr>
          <p:cNvPr id="6" name="Google Shape;2497;p39">
            <a:extLst>
              <a:ext uri="{FF2B5EF4-FFF2-40B4-BE49-F238E27FC236}">
                <a16:creationId xmlns:a16="http://schemas.microsoft.com/office/drawing/2014/main" id="{31AC048B-8D34-4297-BCBB-2B0578D64B71}"/>
              </a:ext>
            </a:extLst>
          </p:cNvPr>
          <p:cNvSpPr/>
          <p:nvPr/>
        </p:nvSpPr>
        <p:spPr>
          <a:xfrm>
            <a:off x="1233931" y="333418"/>
            <a:ext cx="9724139" cy="6400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4800" b="1" err="1">
                <a:solidFill>
                  <a:schemeClr val="dk2"/>
                </a:solidFill>
                <a:latin typeface="+mj-lt"/>
                <a:sym typeface="Bebas Neue"/>
              </a:rPr>
              <a:t>Bài</a:t>
            </a:r>
            <a:r>
              <a:rPr lang="en-US" sz="4800" b="1">
                <a:solidFill>
                  <a:schemeClr val="dk2"/>
                </a:solidFill>
                <a:latin typeface="+mj-lt"/>
                <a:sym typeface="Bebas Neue"/>
              </a:rPr>
              <a:t> </a:t>
            </a:r>
            <a:r>
              <a:rPr lang="en-US" sz="4800" b="1" err="1">
                <a:solidFill>
                  <a:schemeClr val="dk2"/>
                </a:solidFill>
                <a:latin typeface="+mj-lt"/>
                <a:sym typeface="Bebas Neue"/>
              </a:rPr>
              <a:t>toán</a:t>
            </a:r>
            <a:r>
              <a:rPr lang="en-US" sz="4800" b="1">
                <a:solidFill>
                  <a:schemeClr val="dk2"/>
                </a:solidFill>
                <a:latin typeface="+mj-lt"/>
                <a:sym typeface="Bebas Neue"/>
              </a:rPr>
              <a:t> </a:t>
            </a:r>
            <a:r>
              <a:rPr lang="en-US" sz="4800" b="1" err="1">
                <a:solidFill>
                  <a:schemeClr val="dk2"/>
                </a:solidFill>
                <a:latin typeface="+mj-lt"/>
                <a:sym typeface="Bebas Neue"/>
              </a:rPr>
              <a:t>mở</a:t>
            </a:r>
            <a:r>
              <a:rPr lang="en-US" sz="4800" b="1">
                <a:solidFill>
                  <a:schemeClr val="dk2"/>
                </a:solidFill>
                <a:latin typeface="+mj-lt"/>
                <a:sym typeface="Bebas Neue"/>
              </a:rPr>
              <a:t> </a:t>
            </a:r>
            <a:r>
              <a:rPr lang="en-US" sz="4800" b="1" err="1">
                <a:solidFill>
                  <a:schemeClr val="dk2"/>
                </a:solidFill>
                <a:latin typeface="+mj-lt"/>
                <a:sym typeface="Bebas Neue"/>
              </a:rPr>
              <a:t>đầu</a:t>
            </a:r>
            <a:endParaRPr lang="en-US" sz="4800" b="1" err="1">
              <a:solidFill>
                <a:schemeClr val="dk2"/>
              </a:solidFill>
              <a:latin typeface="+mj-lt"/>
            </a:endParaRPr>
          </a:p>
        </p:txBody>
      </p:sp>
      <p:grpSp>
        <p:nvGrpSpPr>
          <p:cNvPr id="8" name="Google Shape;2499;p39">
            <a:extLst>
              <a:ext uri="{FF2B5EF4-FFF2-40B4-BE49-F238E27FC236}">
                <a16:creationId xmlns:a16="http://schemas.microsoft.com/office/drawing/2014/main" id="{46BEC5A2-6225-4674-B146-40F8328F0EF0}"/>
              </a:ext>
            </a:extLst>
          </p:cNvPr>
          <p:cNvGrpSpPr/>
          <p:nvPr/>
        </p:nvGrpSpPr>
        <p:grpSpPr>
          <a:xfrm>
            <a:off x="4901993" y="2973372"/>
            <a:ext cx="2388015" cy="2068511"/>
            <a:chOff x="4901992" y="2973372"/>
            <a:chExt cx="2752725" cy="2384426"/>
          </a:xfrm>
        </p:grpSpPr>
        <p:sp>
          <p:nvSpPr>
            <p:cNvPr id="17" name="Google Shape;2500;p39">
              <a:extLst>
                <a:ext uri="{FF2B5EF4-FFF2-40B4-BE49-F238E27FC236}">
                  <a16:creationId xmlns:a16="http://schemas.microsoft.com/office/drawing/2014/main" id="{B7FE9EB4-AEEB-4409-9052-605CA870D8EF}"/>
                </a:ext>
              </a:extLst>
            </p:cNvPr>
            <p:cNvSpPr/>
            <p:nvPr/>
          </p:nvSpPr>
          <p:spPr>
            <a:xfrm>
              <a:off x="5360780" y="3236897"/>
              <a:ext cx="1833563" cy="2120900"/>
            </a:xfrm>
            <a:custGeom>
              <a:avLst/>
              <a:gdLst/>
              <a:ahLst/>
              <a:cxnLst/>
              <a:rect l="l" t="t" r="r" b="b"/>
              <a:pathLst>
                <a:path w="1155" h="1336" extrusionOk="0">
                  <a:moveTo>
                    <a:pt x="577" y="0"/>
                  </a:moveTo>
                  <a:lnTo>
                    <a:pt x="0" y="335"/>
                  </a:lnTo>
                  <a:lnTo>
                    <a:pt x="0" y="1004"/>
                  </a:lnTo>
                  <a:lnTo>
                    <a:pt x="577" y="1336"/>
                  </a:lnTo>
                  <a:lnTo>
                    <a:pt x="1155" y="1004"/>
                  </a:lnTo>
                  <a:lnTo>
                    <a:pt x="1155" y="335"/>
                  </a:lnTo>
                  <a:lnTo>
                    <a:pt x="577" y="0"/>
                  </a:lnTo>
                  <a:close/>
                </a:path>
              </a:pathLst>
            </a:custGeom>
            <a:solidFill>
              <a:srgbClr val="323F4F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2501;p39">
              <a:extLst>
                <a:ext uri="{FF2B5EF4-FFF2-40B4-BE49-F238E27FC236}">
                  <a16:creationId xmlns:a16="http://schemas.microsoft.com/office/drawing/2014/main" id="{DDA3C9B8-A546-4211-A113-3E595E11D5BA}"/>
                </a:ext>
              </a:extLst>
            </p:cNvPr>
            <p:cNvSpPr/>
            <p:nvPr/>
          </p:nvSpPr>
          <p:spPr>
            <a:xfrm>
              <a:off x="5360780" y="3236897"/>
              <a:ext cx="1833563" cy="1058863"/>
            </a:xfrm>
            <a:custGeom>
              <a:avLst/>
              <a:gdLst/>
              <a:ahLst/>
              <a:cxnLst/>
              <a:rect l="l" t="t" r="r" b="b"/>
              <a:pathLst>
                <a:path w="1155" h="667" extrusionOk="0">
                  <a:moveTo>
                    <a:pt x="1155" y="335"/>
                  </a:moveTo>
                  <a:lnTo>
                    <a:pt x="1155" y="335"/>
                  </a:lnTo>
                  <a:lnTo>
                    <a:pt x="1155" y="335"/>
                  </a:lnTo>
                  <a:lnTo>
                    <a:pt x="577" y="0"/>
                  </a:lnTo>
                  <a:lnTo>
                    <a:pt x="3" y="335"/>
                  </a:lnTo>
                  <a:lnTo>
                    <a:pt x="0" y="335"/>
                  </a:lnTo>
                  <a:lnTo>
                    <a:pt x="0" y="335"/>
                  </a:lnTo>
                  <a:lnTo>
                    <a:pt x="0" y="335"/>
                  </a:lnTo>
                  <a:lnTo>
                    <a:pt x="3" y="335"/>
                  </a:lnTo>
                  <a:lnTo>
                    <a:pt x="577" y="667"/>
                  </a:lnTo>
                  <a:lnTo>
                    <a:pt x="1155" y="335"/>
                  </a:lnTo>
                  <a:lnTo>
                    <a:pt x="1155" y="335"/>
                  </a:lnTo>
                  <a:lnTo>
                    <a:pt x="1155" y="335"/>
                  </a:lnTo>
                  <a:close/>
                </a:path>
              </a:pathLst>
            </a:custGeom>
            <a:solidFill>
              <a:srgbClr val="222A35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" name="Google Shape;2502;p39">
              <a:extLst>
                <a:ext uri="{FF2B5EF4-FFF2-40B4-BE49-F238E27FC236}">
                  <a16:creationId xmlns:a16="http://schemas.microsoft.com/office/drawing/2014/main" id="{B6CF448C-E985-41BD-89BC-47748058865F}"/>
                </a:ext>
              </a:extLst>
            </p:cNvPr>
            <p:cNvSpPr/>
            <p:nvPr/>
          </p:nvSpPr>
          <p:spPr>
            <a:xfrm>
              <a:off x="5360780" y="3768710"/>
              <a:ext cx="919163" cy="1589088"/>
            </a:xfrm>
            <a:custGeom>
              <a:avLst/>
              <a:gdLst/>
              <a:ahLst/>
              <a:cxnLst/>
              <a:rect l="l" t="t" r="r" b="b"/>
              <a:pathLst>
                <a:path w="579" h="1001" extrusionOk="0">
                  <a:moveTo>
                    <a:pt x="3" y="0"/>
                  </a:moveTo>
                  <a:lnTo>
                    <a:pt x="0" y="0"/>
                  </a:lnTo>
                  <a:lnTo>
                    <a:pt x="0" y="669"/>
                  </a:lnTo>
                  <a:lnTo>
                    <a:pt x="577" y="1001"/>
                  </a:lnTo>
                  <a:lnTo>
                    <a:pt x="579" y="1001"/>
                  </a:lnTo>
                  <a:lnTo>
                    <a:pt x="579" y="332"/>
                  </a:lnTo>
                  <a:lnTo>
                    <a:pt x="577" y="33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222A35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2503;p39">
              <a:extLst>
                <a:ext uri="{FF2B5EF4-FFF2-40B4-BE49-F238E27FC236}">
                  <a16:creationId xmlns:a16="http://schemas.microsoft.com/office/drawing/2014/main" id="{6D09ABA9-C96C-4CB9-A04C-9632C5169CE8}"/>
                </a:ext>
              </a:extLst>
            </p:cNvPr>
            <p:cNvSpPr/>
            <p:nvPr/>
          </p:nvSpPr>
          <p:spPr>
            <a:xfrm>
              <a:off x="5360780" y="3236897"/>
              <a:ext cx="919163" cy="1058863"/>
            </a:xfrm>
            <a:custGeom>
              <a:avLst/>
              <a:gdLst/>
              <a:ahLst/>
              <a:cxnLst/>
              <a:rect l="l" t="t" r="r" b="b"/>
              <a:pathLst>
                <a:path w="579" h="667" extrusionOk="0">
                  <a:moveTo>
                    <a:pt x="579" y="3"/>
                  </a:moveTo>
                  <a:lnTo>
                    <a:pt x="577" y="0"/>
                  </a:lnTo>
                  <a:lnTo>
                    <a:pt x="3" y="335"/>
                  </a:lnTo>
                  <a:lnTo>
                    <a:pt x="0" y="335"/>
                  </a:lnTo>
                  <a:lnTo>
                    <a:pt x="0" y="335"/>
                  </a:lnTo>
                  <a:lnTo>
                    <a:pt x="0" y="335"/>
                  </a:lnTo>
                  <a:lnTo>
                    <a:pt x="3" y="335"/>
                  </a:lnTo>
                  <a:lnTo>
                    <a:pt x="577" y="667"/>
                  </a:lnTo>
                  <a:lnTo>
                    <a:pt x="579" y="667"/>
                  </a:lnTo>
                  <a:lnTo>
                    <a:pt x="579" y="3"/>
                  </a:lnTo>
                  <a:close/>
                </a:path>
              </a:pathLst>
            </a:custGeom>
            <a:solidFill>
              <a:srgbClr val="323F4F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" name="Google Shape;2504;p39">
              <a:extLst>
                <a:ext uri="{FF2B5EF4-FFF2-40B4-BE49-F238E27FC236}">
                  <a16:creationId xmlns:a16="http://schemas.microsoft.com/office/drawing/2014/main" id="{E1303DF0-766D-4C47-8EAB-7133BC041D32}"/>
                </a:ext>
              </a:extLst>
            </p:cNvPr>
            <p:cNvSpPr/>
            <p:nvPr/>
          </p:nvSpPr>
          <p:spPr>
            <a:xfrm>
              <a:off x="4901992" y="2973372"/>
              <a:ext cx="1374775" cy="795338"/>
            </a:xfrm>
            <a:custGeom>
              <a:avLst/>
              <a:gdLst/>
              <a:ahLst/>
              <a:cxnLst/>
              <a:rect l="l" t="t" r="r" b="b"/>
              <a:pathLst>
                <a:path w="866" h="501" extrusionOk="0">
                  <a:moveTo>
                    <a:pt x="0" y="335"/>
                  </a:moveTo>
                  <a:lnTo>
                    <a:pt x="289" y="501"/>
                  </a:lnTo>
                  <a:lnTo>
                    <a:pt x="866" y="166"/>
                  </a:lnTo>
                  <a:lnTo>
                    <a:pt x="579" y="0"/>
                  </a:lnTo>
                  <a:lnTo>
                    <a:pt x="0" y="335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2505;p39">
              <a:extLst>
                <a:ext uri="{FF2B5EF4-FFF2-40B4-BE49-F238E27FC236}">
                  <a16:creationId xmlns:a16="http://schemas.microsoft.com/office/drawing/2014/main" id="{5D44428F-C6CB-4242-8743-D1D40379606B}"/>
                </a:ext>
              </a:extLst>
            </p:cNvPr>
            <p:cNvSpPr/>
            <p:nvPr/>
          </p:nvSpPr>
          <p:spPr>
            <a:xfrm>
              <a:off x="6279942" y="2973372"/>
              <a:ext cx="1374775" cy="795338"/>
            </a:xfrm>
            <a:custGeom>
              <a:avLst/>
              <a:gdLst/>
              <a:ahLst/>
              <a:cxnLst/>
              <a:rect l="l" t="t" r="r" b="b"/>
              <a:pathLst>
                <a:path w="866" h="501" extrusionOk="0">
                  <a:moveTo>
                    <a:pt x="866" y="335"/>
                  </a:moveTo>
                  <a:lnTo>
                    <a:pt x="576" y="501"/>
                  </a:lnTo>
                  <a:lnTo>
                    <a:pt x="0" y="169"/>
                  </a:lnTo>
                  <a:lnTo>
                    <a:pt x="287" y="0"/>
                  </a:lnTo>
                  <a:lnTo>
                    <a:pt x="866" y="335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" name="Google Shape;2506;p39">
              <a:extLst>
                <a:ext uri="{FF2B5EF4-FFF2-40B4-BE49-F238E27FC236}">
                  <a16:creationId xmlns:a16="http://schemas.microsoft.com/office/drawing/2014/main" id="{2734488B-A4C2-42A7-AD4D-AD710240B6F3}"/>
                </a:ext>
              </a:extLst>
            </p:cNvPr>
            <p:cNvSpPr/>
            <p:nvPr/>
          </p:nvSpPr>
          <p:spPr>
            <a:xfrm>
              <a:off x="4901992" y="3768710"/>
              <a:ext cx="1377950" cy="795338"/>
            </a:xfrm>
            <a:custGeom>
              <a:avLst/>
              <a:gdLst/>
              <a:ahLst/>
              <a:cxnLst/>
              <a:rect l="l" t="t" r="r" b="b"/>
              <a:pathLst>
                <a:path w="868" h="501" extrusionOk="0">
                  <a:moveTo>
                    <a:pt x="0" y="166"/>
                  </a:moveTo>
                  <a:lnTo>
                    <a:pt x="289" y="0"/>
                  </a:lnTo>
                  <a:lnTo>
                    <a:pt x="868" y="332"/>
                  </a:lnTo>
                  <a:lnTo>
                    <a:pt x="579" y="501"/>
                  </a:lnTo>
                  <a:lnTo>
                    <a:pt x="0" y="166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" name="Google Shape;2507;p39">
              <a:extLst>
                <a:ext uri="{FF2B5EF4-FFF2-40B4-BE49-F238E27FC236}">
                  <a16:creationId xmlns:a16="http://schemas.microsoft.com/office/drawing/2014/main" id="{1B135B13-90B4-46E0-A747-A61C57CC6DED}"/>
                </a:ext>
              </a:extLst>
            </p:cNvPr>
            <p:cNvSpPr/>
            <p:nvPr/>
          </p:nvSpPr>
          <p:spPr>
            <a:xfrm>
              <a:off x="6279942" y="3768710"/>
              <a:ext cx="1374775" cy="795338"/>
            </a:xfrm>
            <a:custGeom>
              <a:avLst/>
              <a:gdLst/>
              <a:ahLst/>
              <a:cxnLst/>
              <a:rect l="l" t="t" r="r" b="b"/>
              <a:pathLst>
                <a:path w="866" h="501" extrusionOk="0">
                  <a:moveTo>
                    <a:pt x="866" y="166"/>
                  </a:moveTo>
                  <a:lnTo>
                    <a:pt x="576" y="0"/>
                  </a:lnTo>
                  <a:lnTo>
                    <a:pt x="0" y="332"/>
                  </a:lnTo>
                  <a:lnTo>
                    <a:pt x="287" y="501"/>
                  </a:lnTo>
                  <a:lnTo>
                    <a:pt x="866" y="166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9" name="Google Shape;2508;p39">
            <a:extLst>
              <a:ext uri="{FF2B5EF4-FFF2-40B4-BE49-F238E27FC236}">
                <a16:creationId xmlns:a16="http://schemas.microsoft.com/office/drawing/2014/main" id="{63FD847C-4D9E-46DA-925F-CA70DD569237}"/>
              </a:ext>
            </a:extLst>
          </p:cNvPr>
          <p:cNvSpPr/>
          <p:nvPr/>
        </p:nvSpPr>
        <p:spPr>
          <a:xfrm>
            <a:off x="5636071" y="2160811"/>
            <a:ext cx="919857" cy="1392379"/>
          </a:xfrm>
          <a:custGeom>
            <a:avLst/>
            <a:gdLst/>
            <a:ahLst/>
            <a:cxnLst/>
            <a:rect l="l" t="t" r="r" b="b"/>
            <a:pathLst>
              <a:path w="913" h="1382" extrusionOk="0">
                <a:moveTo>
                  <a:pt x="0" y="451"/>
                </a:moveTo>
                <a:lnTo>
                  <a:pt x="0" y="451"/>
                </a:lnTo>
                <a:lnTo>
                  <a:pt x="5" y="402"/>
                </a:lnTo>
                <a:lnTo>
                  <a:pt x="16" y="352"/>
                </a:lnTo>
                <a:lnTo>
                  <a:pt x="28" y="308"/>
                </a:lnTo>
                <a:lnTo>
                  <a:pt x="46" y="264"/>
                </a:lnTo>
                <a:lnTo>
                  <a:pt x="46" y="264"/>
                </a:lnTo>
                <a:lnTo>
                  <a:pt x="67" y="225"/>
                </a:lnTo>
                <a:lnTo>
                  <a:pt x="90" y="187"/>
                </a:lnTo>
                <a:lnTo>
                  <a:pt x="115" y="154"/>
                </a:lnTo>
                <a:lnTo>
                  <a:pt x="145" y="122"/>
                </a:lnTo>
                <a:lnTo>
                  <a:pt x="145" y="122"/>
                </a:lnTo>
                <a:lnTo>
                  <a:pt x="175" y="95"/>
                </a:lnTo>
                <a:lnTo>
                  <a:pt x="211" y="71"/>
                </a:lnTo>
                <a:lnTo>
                  <a:pt x="246" y="49"/>
                </a:lnTo>
                <a:lnTo>
                  <a:pt x="285" y="32"/>
                </a:lnTo>
                <a:lnTo>
                  <a:pt x="285" y="32"/>
                </a:lnTo>
                <a:lnTo>
                  <a:pt x="306" y="25"/>
                </a:lnTo>
                <a:lnTo>
                  <a:pt x="326" y="18"/>
                </a:lnTo>
                <a:lnTo>
                  <a:pt x="347" y="12"/>
                </a:lnTo>
                <a:lnTo>
                  <a:pt x="370" y="9"/>
                </a:lnTo>
                <a:lnTo>
                  <a:pt x="414" y="2"/>
                </a:lnTo>
                <a:lnTo>
                  <a:pt x="460" y="0"/>
                </a:lnTo>
                <a:lnTo>
                  <a:pt x="460" y="0"/>
                </a:lnTo>
                <a:lnTo>
                  <a:pt x="510" y="2"/>
                </a:lnTo>
                <a:lnTo>
                  <a:pt x="557" y="7"/>
                </a:lnTo>
                <a:lnTo>
                  <a:pt x="602" y="16"/>
                </a:lnTo>
                <a:lnTo>
                  <a:pt x="644" y="30"/>
                </a:lnTo>
                <a:lnTo>
                  <a:pt x="644" y="30"/>
                </a:lnTo>
                <a:lnTo>
                  <a:pt x="685" y="46"/>
                </a:lnTo>
                <a:lnTo>
                  <a:pt x="722" y="64"/>
                </a:lnTo>
                <a:lnTo>
                  <a:pt x="757" y="85"/>
                </a:lnTo>
                <a:lnTo>
                  <a:pt x="787" y="110"/>
                </a:lnTo>
                <a:lnTo>
                  <a:pt x="787" y="110"/>
                </a:lnTo>
                <a:lnTo>
                  <a:pt x="816" y="138"/>
                </a:lnTo>
                <a:lnTo>
                  <a:pt x="841" y="166"/>
                </a:lnTo>
                <a:lnTo>
                  <a:pt x="862" y="198"/>
                </a:lnTo>
                <a:lnTo>
                  <a:pt x="881" y="233"/>
                </a:lnTo>
                <a:lnTo>
                  <a:pt x="881" y="233"/>
                </a:lnTo>
                <a:lnTo>
                  <a:pt x="888" y="251"/>
                </a:lnTo>
                <a:lnTo>
                  <a:pt x="895" y="271"/>
                </a:lnTo>
                <a:lnTo>
                  <a:pt x="901" y="288"/>
                </a:lnTo>
                <a:lnTo>
                  <a:pt x="906" y="308"/>
                </a:lnTo>
                <a:lnTo>
                  <a:pt x="910" y="327"/>
                </a:lnTo>
                <a:lnTo>
                  <a:pt x="911" y="348"/>
                </a:lnTo>
                <a:lnTo>
                  <a:pt x="913" y="389"/>
                </a:lnTo>
                <a:lnTo>
                  <a:pt x="913" y="389"/>
                </a:lnTo>
                <a:lnTo>
                  <a:pt x="913" y="414"/>
                </a:lnTo>
                <a:lnTo>
                  <a:pt x="911" y="437"/>
                </a:lnTo>
                <a:lnTo>
                  <a:pt x="908" y="460"/>
                </a:lnTo>
                <a:lnTo>
                  <a:pt x="902" y="481"/>
                </a:lnTo>
                <a:lnTo>
                  <a:pt x="897" y="504"/>
                </a:lnTo>
                <a:lnTo>
                  <a:pt x="888" y="525"/>
                </a:lnTo>
                <a:lnTo>
                  <a:pt x="879" y="547"/>
                </a:lnTo>
                <a:lnTo>
                  <a:pt x="869" y="566"/>
                </a:lnTo>
                <a:lnTo>
                  <a:pt x="869" y="566"/>
                </a:lnTo>
                <a:lnTo>
                  <a:pt x="858" y="586"/>
                </a:lnTo>
                <a:lnTo>
                  <a:pt x="844" y="607"/>
                </a:lnTo>
                <a:lnTo>
                  <a:pt x="828" y="628"/>
                </a:lnTo>
                <a:lnTo>
                  <a:pt x="810" y="651"/>
                </a:lnTo>
                <a:lnTo>
                  <a:pt x="789" y="672"/>
                </a:lnTo>
                <a:lnTo>
                  <a:pt x="766" y="695"/>
                </a:lnTo>
                <a:lnTo>
                  <a:pt x="741" y="718"/>
                </a:lnTo>
                <a:lnTo>
                  <a:pt x="713" y="741"/>
                </a:lnTo>
                <a:lnTo>
                  <a:pt x="713" y="741"/>
                </a:lnTo>
                <a:lnTo>
                  <a:pt x="669" y="780"/>
                </a:lnTo>
                <a:lnTo>
                  <a:pt x="634" y="814"/>
                </a:lnTo>
                <a:lnTo>
                  <a:pt x="634" y="814"/>
                </a:lnTo>
                <a:lnTo>
                  <a:pt x="619" y="830"/>
                </a:lnTo>
                <a:lnTo>
                  <a:pt x="609" y="844"/>
                </a:lnTo>
                <a:lnTo>
                  <a:pt x="600" y="856"/>
                </a:lnTo>
                <a:lnTo>
                  <a:pt x="593" y="869"/>
                </a:lnTo>
                <a:lnTo>
                  <a:pt x="593" y="869"/>
                </a:lnTo>
                <a:lnTo>
                  <a:pt x="589" y="881"/>
                </a:lnTo>
                <a:lnTo>
                  <a:pt x="584" y="899"/>
                </a:lnTo>
                <a:lnTo>
                  <a:pt x="580" y="918"/>
                </a:lnTo>
                <a:lnTo>
                  <a:pt x="579" y="941"/>
                </a:lnTo>
                <a:lnTo>
                  <a:pt x="573" y="998"/>
                </a:lnTo>
                <a:lnTo>
                  <a:pt x="573" y="1067"/>
                </a:lnTo>
                <a:lnTo>
                  <a:pt x="334" y="1067"/>
                </a:lnTo>
                <a:lnTo>
                  <a:pt x="334" y="1067"/>
                </a:lnTo>
                <a:lnTo>
                  <a:pt x="336" y="1017"/>
                </a:lnTo>
                <a:lnTo>
                  <a:pt x="338" y="970"/>
                </a:lnTo>
                <a:lnTo>
                  <a:pt x="342" y="927"/>
                </a:lnTo>
                <a:lnTo>
                  <a:pt x="345" y="888"/>
                </a:lnTo>
                <a:lnTo>
                  <a:pt x="345" y="888"/>
                </a:lnTo>
                <a:lnTo>
                  <a:pt x="350" y="855"/>
                </a:lnTo>
                <a:lnTo>
                  <a:pt x="357" y="823"/>
                </a:lnTo>
                <a:lnTo>
                  <a:pt x="366" y="796"/>
                </a:lnTo>
                <a:lnTo>
                  <a:pt x="377" y="773"/>
                </a:lnTo>
                <a:lnTo>
                  <a:pt x="377" y="773"/>
                </a:lnTo>
                <a:lnTo>
                  <a:pt x="388" y="752"/>
                </a:lnTo>
                <a:lnTo>
                  <a:pt x="402" y="731"/>
                </a:lnTo>
                <a:lnTo>
                  <a:pt x="416" y="708"/>
                </a:lnTo>
                <a:lnTo>
                  <a:pt x="434" y="686"/>
                </a:lnTo>
                <a:lnTo>
                  <a:pt x="455" y="665"/>
                </a:lnTo>
                <a:lnTo>
                  <a:pt x="476" y="642"/>
                </a:lnTo>
                <a:lnTo>
                  <a:pt x="499" y="621"/>
                </a:lnTo>
                <a:lnTo>
                  <a:pt x="526" y="598"/>
                </a:lnTo>
                <a:lnTo>
                  <a:pt x="526" y="598"/>
                </a:lnTo>
                <a:lnTo>
                  <a:pt x="568" y="561"/>
                </a:lnTo>
                <a:lnTo>
                  <a:pt x="600" y="531"/>
                </a:lnTo>
                <a:lnTo>
                  <a:pt x="600" y="531"/>
                </a:lnTo>
                <a:lnTo>
                  <a:pt x="623" y="504"/>
                </a:lnTo>
                <a:lnTo>
                  <a:pt x="641" y="481"/>
                </a:lnTo>
                <a:lnTo>
                  <a:pt x="641" y="481"/>
                </a:lnTo>
                <a:lnTo>
                  <a:pt x="651" y="460"/>
                </a:lnTo>
                <a:lnTo>
                  <a:pt x="655" y="451"/>
                </a:lnTo>
                <a:lnTo>
                  <a:pt x="657" y="441"/>
                </a:lnTo>
                <a:lnTo>
                  <a:pt x="657" y="441"/>
                </a:lnTo>
                <a:lnTo>
                  <a:pt x="660" y="421"/>
                </a:lnTo>
                <a:lnTo>
                  <a:pt x="660" y="400"/>
                </a:lnTo>
                <a:lnTo>
                  <a:pt x="660" y="400"/>
                </a:lnTo>
                <a:lnTo>
                  <a:pt x="660" y="380"/>
                </a:lnTo>
                <a:lnTo>
                  <a:pt x="657" y="361"/>
                </a:lnTo>
                <a:lnTo>
                  <a:pt x="653" y="341"/>
                </a:lnTo>
                <a:lnTo>
                  <a:pt x="646" y="324"/>
                </a:lnTo>
                <a:lnTo>
                  <a:pt x="646" y="324"/>
                </a:lnTo>
                <a:lnTo>
                  <a:pt x="637" y="308"/>
                </a:lnTo>
                <a:lnTo>
                  <a:pt x="628" y="292"/>
                </a:lnTo>
                <a:lnTo>
                  <a:pt x="618" y="278"/>
                </a:lnTo>
                <a:lnTo>
                  <a:pt x="605" y="264"/>
                </a:lnTo>
                <a:lnTo>
                  <a:pt x="605" y="264"/>
                </a:lnTo>
                <a:lnTo>
                  <a:pt x="591" y="253"/>
                </a:lnTo>
                <a:lnTo>
                  <a:pt x="577" y="242"/>
                </a:lnTo>
                <a:lnTo>
                  <a:pt x="561" y="232"/>
                </a:lnTo>
                <a:lnTo>
                  <a:pt x="543" y="225"/>
                </a:lnTo>
                <a:lnTo>
                  <a:pt x="543" y="225"/>
                </a:lnTo>
                <a:lnTo>
                  <a:pt x="524" y="218"/>
                </a:lnTo>
                <a:lnTo>
                  <a:pt x="504" y="214"/>
                </a:lnTo>
                <a:lnTo>
                  <a:pt x="485" y="210"/>
                </a:lnTo>
                <a:lnTo>
                  <a:pt x="462" y="210"/>
                </a:lnTo>
                <a:lnTo>
                  <a:pt x="462" y="210"/>
                </a:lnTo>
                <a:lnTo>
                  <a:pt x="441" y="210"/>
                </a:lnTo>
                <a:lnTo>
                  <a:pt x="421" y="214"/>
                </a:lnTo>
                <a:lnTo>
                  <a:pt x="402" y="219"/>
                </a:lnTo>
                <a:lnTo>
                  <a:pt x="384" y="225"/>
                </a:lnTo>
                <a:lnTo>
                  <a:pt x="368" y="233"/>
                </a:lnTo>
                <a:lnTo>
                  <a:pt x="352" y="244"/>
                </a:lnTo>
                <a:lnTo>
                  <a:pt x="336" y="256"/>
                </a:lnTo>
                <a:lnTo>
                  <a:pt x="324" y="271"/>
                </a:lnTo>
                <a:lnTo>
                  <a:pt x="311" y="287"/>
                </a:lnTo>
                <a:lnTo>
                  <a:pt x="299" y="304"/>
                </a:lnTo>
                <a:lnTo>
                  <a:pt x="288" y="324"/>
                </a:lnTo>
                <a:lnTo>
                  <a:pt x="280" y="347"/>
                </a:lnTo>
                <a:lnTo>
                  <a:pt x="271" y="370"/>
                </a:lnTo>
                <a:lnTo>
                  <a:pt x="264" y="394"/>
                </a:lnTo>
                <a:lnTo>
                  <a:pt x="258" y="423"/>
                </a:lnTo>
                <a:lnTo>
                  <a:pt x="253" y="451"/>
                </a:lnTo>
                <a:lnTo>
                  <a:pt x="0" y="451"/>
                </a:lnTo>
                <a:close/>
                <a:moveTo>
                  <a:pt x="591" y="1382"/>
                </a:moveTo>
                <a:lnTo>
                  <a:pt x="327" y="1382"/>
                </a:lnTo>
                <a:lnTo>
                  <a:pt x="327" y="1122"/>
                </a:lnTo>
                <a:lnTo>
                  <a:pt x="591" y="1122"/>
                </a:lnTo>
                <a:lnTo>
                  <a:pt x="591" y="1382"/>
                </a:lnTo>
                <a:close/>
              </a:path>
            </a:pathLst>
          </a:custGeom>
          <a:solidFill>
            <a:srgbClr val="40BAB1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" name="Google Shape;2509;p39">
            <a:extLst>
              <a:ext uri="{FF2B5EF4-FFF2-40B4-BE49-F238E27FC236}">
                <a16:creationId xmlns:a16="http://schemas.microsoft.com/office/drawing/2014/main" id="{446AA289-B8E4-40A7-A5C7-B18E3B41B032}"/>
              </a:ext>
            </a:extLst>
          </p:cNvPr>
          <p:cNvSpPr/>
          <p:nvPr/>
        </p:nvSpPr>
        <p:spPr>
          <a:xfrm rot="10800000">
            <a:off x="3937586" y="1159939"/>
            <a:ext cx="4316828" cy="4316828"/>
          </a:xfrm>
          <a:prstGeom prst="blockArc">
            <a:avLst>
              <a:gd name="adj1" fmla="val 10800000"/>
              <a:gd name="adj2" fmla="val 40523"/>
              <a:gd name="adj3" fmla="val 906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2510;p39">
            <a:extLst>
              <a:ext uri="{FF2B5EF4-FFF2-40B4-BE49-F238E27FC236}">
                <a16:creationId xmlns:a16="http://schemas.microsoft.com/office/drawing/2014/main" id="{2B16F4E1-CBA0-457C-B45E-033F59FD659A}"/>
              </a:ext>
            </a:extLst>
          </p:cNvPr>
          <p:cNvSpPr txBox="1"/>
          <p:nvPr/>
        </p:nvSpPr>
        <p:spPr>
          <a:xfrm>
            <a:off x="723901" y="3435798"/>
            <a:ext cx="2814304" cy="20396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71755" algn="r">
              <a:lnSpc>
                <a:spcPct val="150000"/>
              </a:lnSpc>
              <a:buClr>
                <a:srgbClr val="1D5B2D"/>
              </a:buClr>
              <a:buSzPts val="1200"/>
            </a:pPr>
            <a:r>
              <a:rPr lang="en-US" sz="1800">
                <a:solidFill>
                  <a:srgbClr val="262626"/>
                </a:solidFill>
                <a:cs typeface="Calibri"/>
              </a:rPr>
              <a:t>Các </a:t>
            </a:r>
            <a:r>
              <a:rPr lang="en-US" sz="1800" err="1">
                <a:solidFill>
                  <a:srgbClr val="262626"/>
                </a:solidFill>
                <a:cs typeface="Calibri"/>
              </a:rPr>
              <a:t>cách</a:t>
            </a:r>
            <a:r>
              <a:rPr lang="en-US" sz="1800">
                <a:solidFill>
                  <a:srgbClr val="262626"/>
                </a:solidFill>
                <a:cs typeface="Calibri"/>
              </a:rPr>
              <a:t> </a:t>
            </a:r>
            <a:r>
              <a:rPr lang="en-US" sz="1800" err="1">
                <a:solidFill>
                  <a:srgbClr val="262626"/>
                </a:solidFill>
                <a:cs typeface="Calibri"/>
              </a:rPr>
              <a:t>giải</a:t>
            </a:r>
            <a:r>
              <a:rPr lang="en-US" sz="1800">
                <a:solidFill>
                  <a:srgbClr val="262626"/>
                </a:solidFill>
                <a:cs typeface="Calibri"/>
              </a:rPr>
              <a:t> </a:t>
            </a:r>
            <a:r>
              <a:rPr lang="en-US" sz="1800" err="1">
                <a:solidFill>
                  <a:srgbClr val="262626"/>
                </a:solidFill>
                <a:cs typeface="Calibri"/>
              </a:rPr>
              <a:t>quyết</a:t>
            </a:r>
            <a:r>
              <a:rPr lang="en-US" sz="1800">
                <a:solidFill>
                  <a:srgbClr val="262626"/>
                </a:solidFill>
                <a:cs typeface="Calibri"/>
              </a:rPr>
              <a:t> </a:t>
            </a:r>
            <a:r>
              <a:rPr lang="en-US" sz="1800" err="1">
                <a:solidFill>
                  <a:srgbClr val="262626"/>
                </a:solidFill>
                <a:cs typeface="Calibri"/>
              </a:rPr>
              <a:t>đã</a:t>
            </a:r>
            <a:r>
              <a:rPr lang="en-US" sz="1800">
                <a:solidFill>
                  <a:srgbClr val="262626"/>
                </a:solidFill>
                <a:cs typeface="Calibri"/>
              </a:rPr>
              <a:t> </a:t>
            </a:r>
            <a:r>
              <a:rPr lang="en-US" sz="1800" err="1">
                <a:solidFill>
                  <a:srgbClr val="262626"/>
                </a:solidFill>
                <a:cs typeface="Calibri"/>
              </a:rPr>
              <a:t>học</a:t>
            </a:r>
            <a:r>
              <a:rPr lang="en-US" sz="1800">
                <a:solidFill>
                  <a:srgbClr val="262626"/>
                </a:solidFill>
                <a:cs typeface="Calibri"/>
              </a:rPr>
              <a:t> </a:t>
            </a:r>
            <a:r>
              <a:rPr lang="en-US" sz="1800" err="1">
                <a:solidFill>
                  <a:srgbClr val="262626"/>
                </a:solidFill>
                <a:cs typeface="Calibri"/>
              </a:rPr>
              <a:t>không</a:t>
            </a:r>
            <a:r>
              <a:rPr lang="en-US" sz="1800">
                <a:solidFill>
                  <a:srgbClr val="262626"/>
                </a:solidFill>
                <a:cs typeface="Calibri"/>
              </a:rPr>
              <a:t> </a:t>
            </a:r>
            <a:r>
              <a:rPr lang="en-US" sz="1800" err="1">
                <a:solidFill>
                  <a:srgbClr val="262626"/>
                </a:solidFill>
                <a:cs typeface="Calibri"/>
              </a:rPr>
              <a:t>đảm</a:t>
            </a:r>
            <a:r>
              <a:rPr lang="en-US" sz="1800">
                <a:solidFill>
                  <a:srgbClr val="262626"/>
                </a:solidFill>
                <a:cs typeface="Calibri"/>
              </a:rPr>
              <a:t> </a:t>
            </a:r>
            <a:r>
              <a:rPr lang="en-US" sz="1800" err="1">
                <a:solidFill>
                  <a:srgbClr val="262626"/>
                </a:solidFill>
                <a:cs typeface="Calibri"/>
              </a:rPr>
              <a:t>bảo</a:t>
            </a:r>
            <a:r>
              <a:rPr lang="en-US" sz="1800">
                <a:solidFill>
                  <a:srgbClr val="262626"/>
                </a:solidFill>
                <a:cs typeface="Calibri"/>
              </a:rPr>
              <a:t> </a:t>
            </a:r>
            <a:r>
              <a:rPr lang="en-US" sz="1800" err="1">
                <a:solidFill>
                  <a:srgbClr val="262626"/>
                </a:solidFill>
                <a:cs typeface="Calibri"/>
              </a:rPr>
              <a:t>về</a:t>
            </a:r>
            <a:r>
              <a:rPr lang="en-US" sz="1800">
                <a:solidFill>
                  <a:srgbClr val="262626"/>
                </a:solidFill>
                <a:cs typeface="Calibri"/>
              </a:rPr>
              <a:t> </a:t>
            </a:r>
            <a:r>
              <a:rPr lang="en-US" sz="1800" err="1">
                <a:solidFill>
                  <a:srgbClr val="262626"/>
                </a:solidFill>
                <a:cs typeface="Calibri"/>
              </a:rPr>
              <a:t>mặt</a:t>
            </a:r>
            <a:r>
              <a:rPr lang="en-US" sz="1800">
                <a:solidFill>
                  <a:srgbClr val="262626"/>
                </a:solidFill>
                <a:cs typeface="Calibri"/>
              </a:rPr>
              <a:t> </a:t>
            </a:r>
            <a:r>
              <a:rPr lang="en-US" sz="1800" err="1">
                <a:solidFill>
                  <a:srgbClr val="262626"/>
                </a:solidFill>
                <a:cs typeface="Calibri"/>
              </a:rPr>
              <a:t>thời</a:t>
            </a:r>
            <a:r>
              <a:rPr lang="en-US" sz="1800">
                <a:solidFill>
                  <a:srgbClr val="262626"/>
                </a:solidFill>
                <a:cs typeface="Calibri"/>
              </a:rPr>
              <a:t> </a:t>
            </a:r>
            <a:r>
              <a:rPr lang="en-US" sz="1800" err="1">
                <a:solidFill>
                  <a:srgbClr val="262626"/>
                </a:solidFill>
                <a:cs typeface="Calibri"/>
              </a:rPr>
              <a:t>gian</a:t>
            </a:r>
            <a:r>
              <a:rPr lang="en-US" sz="1800">
                <a:solidFill>
                  <a:srgbClr val="262626"/>
                </a:solidFill>
                <a:cs typeface="Calibri"/>
              </a:rPr>
              <a:t> </a:t>
            </a:r>
            <a:r>
              <a:rPr lang="en-US" sz="1800" err="1">
                <a:solidFill>
                  <a:srgbClr val="262626"/>
                </a:solidFill>
                <a:cs typeface="Calibri"/>
              </a:rPr>
              <a:t>hoạc</a:t>
            </a:r>
            <a:r>
              <a:rPr lang="en-US" sz="1800">
                <a:solidFill>
                  <a:srgbClr val="262626"/>
                </a:solidFill>
                <a:cs typeface="Calibri"/>
              </a:rPr>
              <a:t> </a:t>
            </a:r>
            <a:r>
              <a:rPr lang="en-US" sz="1800" err="1">
                <a:solidFill>
                  <a:srgbClr val="262626"/>
                </a:solidFill>
                <a:cs typeface="Calibri"/>
              </a:rPr>
              <a:t>độ</a:t>
            </a:r>
            <a:r>
              <a:rPr lang="en-US" sz="1800">
                <a:solidFill>
                  <a:srgbClr val="262626"/>
                </a:solidFill>
                <a:cs typeface="Calibri"/>
              </a:rPr>
              <a:t> </a:t>
            </a:r>
            <a:r>
              <a:rPr lang="en-US" sz="1800" err="1">
                <a:solidFill>
                  <a:srgbClr val="262626"/>
                </a:solidFill>
                <a:cs typeface="Calibri"/>
              </a:rPr>
              <a:t>chính</a:t>
            </a:r>
            <a:r>
              <a:rPr lang="en-US" sz="1800">
                <a:solidFill>
                  <a:srgbClr val="262626"/>
                </a:solidFill>
                <a:cs typeface="Calibri"/>
              </a:rPr>
              <a:t> </a:t>
            </a:r>
            <a:r>
              <a:rPr lang="en-US" sz="1800" err="1">
                <a:solidFill>
                  <a:srgbClr val="262626"/>
                </a:solidFill>
                <a:cs typeface="Calibri"/>
              </a:rPr>
              <a:t>xác</a:t>
            </a:r>
            <a:r>
              <a:rPr lang="en-US" sz="2000">
                <a:solidFill>
                  <a:srgbClr val="262626"/>
                </a:solidFill>
                <a:cs typeface="Calibri"/>
              </a:rPr>
              <a:t> </a:t>
            </a:r>
            <a:endParaRPr lang="en-US" sz="1200">
              <a:solidFill>
                <a:srgbClr val="262626"/>
              </a:solidFill>
              <a:latin typeface="Calibri"/>
              <a:cs typeface="Calibri"/>
            </a:endParaRPr>
          </a:p>
        </p:txBody>
      </p:sp>
      <p:sp>
        <p:nvSpPr>
          <p:cNvPr id="12" name="Google Shape;2511;p39">
            <a:extLst>
              <a:ext uri="{FF2B5EF4-FFF2-40B4-BE49-F238E27FC236}">
                <a16:creationId xmlns:a16="http://schemas.microsoft.com/office/drawing/2014/main" id="{9CDE298B-BC99-4BD5-AF01-7EF2A20504EC}"/>
              </a:ext>
            </a:extLst>
          </p:cNvPr>
          <p:cNvSpPr txBox="1"/>
          <p:nvPr/>
        </p:nvSpPr>
        <p:spPr>
          <a:xfrm>
            <a:off x="722281" y="3081039"/>
            <a:ext cx="2815924" cy="434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71755" algn="r"/>
            <a:r>
              <a:rPr lang="en-US" sz="2800" err="1">
                <a:solidFill>
                  <a:schemeClr val="dk2"/>
                </a:solidFill>
                <a:latin typeface="Bebas Neue"/>
                <a:sym typeface="Bebas Neue"/>
              </a:rPr>
              <a:t>Vấn</a:t>
            </a:r>
            <a:r>
              <a:rPr lang="en-US" sz="2800">
                <a:solidFill>
                  <a:schemeClr val="dk2"/>
                </a:solidFill>
                <a:latin typeface="Bebas Neue"/>
                <a:sym typeface="Bebas Neue"/>
              </a:rPr>
              <a:t> </a:t>
            </a:r>
            <a:r>
              <a:rPr lang="en-US" sz="2800" err="1">
                <a:solidFill>
                  <a:schemeClr val="dk2"/>
                </a:solidFill>
                <a:latin typeface="Bebas Neue"/>
                <a:sym typeface="Bebas Neue"/>
              </a:rPr>
              <a:t>đề</a:t>
            </a:r>
            <a:r>
              <a:rPr lang="en-US" sz="2800">
                <a:solidFill>
                  <a:schemeClr val="dk2"/>
                </a:solidFill>
                <a:latin typeface="Bebas Neue"/>
                <a:sym typeface="Bebas Neue"/>
              </a:rPr>
              <a:t> </a:t>
            </a:r>
            <a:r>
              <a:rPr lang="en-US" sz="2800" err="1">
                <a:solidFill>
                  <a:schemeClr val="dk2"/>
                </a:solidFill>
                <a:latin typeface="Bebas Neue"/>
                <a:sym typeface="Bebas Neue"/>
              </a:rPr>
              <a:t>hiện</a:t>
            </a:r>
            <a:r>
              <a:rPr lang="en-US" sz="2800">
                <a:solidFill>
                  <a:schemeClr val="dk2"/>
                </a:solidFill>
                <a:latin typeface="Bebas Neue"/>
                <a:sym typeface="Bebas Neue"/>
              </a:rPr>
              <a:t> </a:t>
            </a:r>
            <a:r>
              <a:rPr lang="en-US" sz="2800" err="1">
                <a:solidFill>
                  <a:schemeClr val="dk2"/>
                </a:solidFill>
                <a:latin typeface="Bebas Neue"/>
                <a:sym typeface="Bebas Neue"/>
              </a:rPr>
              <a:t>tại</a:t>
            </a:r>
            <a:endParaRPr lang="vi-VN" sz="2800">
              <a:solidFill>
                <a:schemeClr val="dk2"/>
              </a:solidFill>
            </a:endParaRPr>
          </a:p>
        </p:txBody>
      </p:sp>
      <p:sp>
        <p:nvSpPr>
          <p:cNvPr id="13" name="Google Shape;2512;p39">
            <a:extLst>
              <a:ext uri="{FF2B5EF4-FFF2-40B4-BE49-F238E27FC236}">
                <a16:creationId xmlns:a16="http://schemas.microsoft.com/office/drawing/2014/main" id="{4B9B60EF-7960-4DCB-B90F-D0EE69696FA9}"/>
              </a:ext>
            </a:extLst>
          </p:cNvPr>
          <p:cNvSpPr/>
          <p:nvPr/>
        </p:nvSpPr>
        <p:spPr>
          <a:xfrm>
            <a:off x="3729107" y="3094131"/>
            <a:ext cx="441184" cy="441184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" name="Google Shape;2513;p39">
            <a:extLst>
              <a:ext uri="{FF2B5EF4-FFF2-40B4-BE49-F238E27FC236}">
                <a16:creationId xmlns:a16="http://schemas.microsoft.com/office/drawing/2014/main" id="{345C0620-8F7D-41F3-A210-7083B3143905}"/>
              </a:ext>
            </a:extLst>
          </p:cNvPr>
          <p:cNvSpPr/>
          <p:nvPr/>
        </p:nvSpPr>
        <p:spPr>
          <a:xfrm>
            <a:off x="7981231" y="2993567"/>
            <a:ext cx="512987" cy="442231"/>
          </a:xfrm>
          <a:prstGeom prst="triangle">
            <a:avLst>
              <a:gd name="adj" fmla="val 5000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" name="Google Shape;2514;p39">
            <a:extLst>
              <a:ext uri="{FF2B5EF4-FFF2-40B4-BE49-F238E27FC236}">
                <a16:creationId xmlns:a16="http://schemas.microsoft.com/office/drawing/2014/main" id="{8045B551-ECA2-48DD-9D8B-9445BBE41FD8}"/>
              </a:ext>
            </a:extLst>
          </p:cNvPr>
          <p:cNvSpPr txBox="1"/>
          <p:nvPr/>
        </p:nvSpPr>
        <p:spPr>
          <a:xfrm>
            <a:off x="8652417" y="3435798"/>
            <a:ext cx="2814304" cy="20396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71755">
              <a:lnSpc>
                <a:spcPct val="150000"/>
              </a:lnSpc>
              <a:buClr>
                <a:srgbClr val="1D5B2D"/>
              </a:buClr>
              <a:buSzPts val="1200"/>
            </a:pPr>
            <a:r>
              <a:rPr lang="en-US" sz="1800" dirty="0" err="1">
                <a:solidFill>
                  <a:srgbClr val="262626"/>
                </a:solidFill>
                <a:cs typeface="Calibri"/>
                <a:sym typeface="Calibri"/>
              </a:rPr>
              <a:t>Phương</a:t>
            </a:r>
            <a:r>
              <a:rPr lang="en-US" sz="1800" dirty="0">
                <a:solidFill>
                  <a:srgbClr val="262626"/>
                </a:solidFill>
                <a:cs typeface="Calibri"/>
                <a:sym typeface="Calibri"/>
              </a:rPr>
              <a:t> </a:t>
            </a:r>
            <a:r>
              <a:rPr lang="en-US" sz="1800" dirty="0" err="1">
                <a:solidFill>
                  <a:srgbClr val="262626"/>
                </a:solidFill>
                <a:cs typeface="Calibri"/>
                <a:sym typeface="Calibri"/>
              </a:rPr>
              <a:t>pháp</a:t>
            </a:r>
            <a:r>
              <a:rPr lang="en-US" sz="1800" dirty="0">
                <a:solidFill>
                  <a:srgbClr val="262626"/>
                </a:solidFill>
                <a:cs typeface="Calibri"/>
                <a:sym typeface="Calibri"/>
              </a:rPr>
              <a:t> </a:t>
            </a:r>
            <a:r>
              <a:rPr lang="en-US" sz="1800" dirty="0" err="1">
                <a:solidFill>
                  <a:srgbClr val="262626"/>
                </a:solidFill>
                <a:cs typeface="Calibri"/>
                <a:sym typeface="Calibri"/>
              </a:rPr>
              <a:t>đáp</a:t>
            </a:r>
            <a:r>
              <a:rPr lang="en-US" sz="1800" dirty="0">
                <a:solidFill>
                  <a:srgbClr val="262626"/>
                </a:solidFill>
                <a:cs typeface="Calibri"/>
                <a:sym typeface="Calibri"/>
              </a:rPr>
              <a:t> </a:t>
            </a:r>
            <a:r>
              <a:rPr lang="en-US" sz="1800" dirty="0" err="1">
                <a:solidFill>
                  <a:srgbClr val="262626"/>
                </a:solidFill>
                <a:cs typeface="Calibri"/>
                <a:sym typeface="Calibri"/>
              </a:rPr>
              <a:t>ứng</a:t>
            </a:r>
            <a:r>
              <a:rPr lang="en-US" sz="1800" dirty="0">
                <a:solidFill>
                  <a:srgbClr val="262626"/>
                </a:solidFill>
                <a:cs typeface="Calibri"/>
                <a:sym typeface="Calibri"/>
              </a:rPr>
              <a:t> </a:t>
            </a:r>
            <a:r>
              <a:rPr lang="en-US" sz="1800" dirty="0" err="1">
                <a:solidFill>
                  <a:srgbClr val="262626"/>
                </a:solidFill>
                <a:cs typeface="Calibri"/>
                <a:sym typeface="Calibri"/>
              </a:rPr>
              <a:t>các</a:t>
            </a:r>
            <a:r>
              <a:rPr lang="en-US" sz="1800" dirty="0">
                <a:solidFill>
                  <a:srgbClr val="262626"/>
                </a:solidFill>
                <a:cs typeface="Calibri"/>
                <a:sym typeface="Calibri"/>
              </a:rPr>
              <a:t> </a:t>
            </a:r>
            <a:r>
              <a:rPr lang="en-US" sz="1800" dirty="0" err="1">
                <a:solidFill>
                  <a:srgbClr val="262626"/>
                </a:solidFill>
                <a:cs typeface="Calibri"/>
                <a:sym typeface="Calibri"/>
              </a:rPr>
              <a:t>yêu</a:t>
            </a:r>
            <a:r>
              <a:rPr lang="en-US" sz="1800" dirty="0">
                <a:solidFill>
                  <a:srgbClr val="262626"/>
                </a:solidFill>
                <a:cs typeface="Calibri"/>
                <a:sym typeface="Calibri"/>
              </a:rPr>
              <a:t> </a:t>
            </a:r>
            <a:r>
              <a:rPr lang="en-US" sz="1800" dirty="0" err="1">
                <a:solidFill>
                  <a:srgbClr val="262626"/>
                </a:solidFill>
                <a:cs typeface="Calibri"/>
                <a:sym typeface="Calibri"/>
              </a:rPr>
              <a:t>cầu</a:t>
            </a:r>
            <a:r>
              <a:rPr lang="en-US" sz="1800" dirty="0">
                <a:solidFill>
                  <a:srgbClr val="262626"/>
                </a:solidFill>
                <a:cs typeface="Calibri"/>
                <a:sym typeface="Calibri"/>
              </a:rPr>
              <a:t> </a:t>
            </a:r>
            <a:r>
              <a:rPr lang="en-US" sz="1800" dirty="0" err="1">
                <a:solidFill>
                  <a:srgbClr val="262626"/>
                </a:solidFill>
                <a:cs typeface="Calibri"/>
                <a:sym typeface="Calibri"/>
              </a:rPr>
              <a:t>trên</a:t>
            </a:r>
            <a:br>
              <a:rPr lang="en-US" sz="1800" dirty="0">
                <a:solidFill>
                  <a:srgbClr val="262626"/>
                </a:solidFill>
                <a:cs typeface="Calibri"/>
                <a:sym typeface="Calibri"/>
              </a:rPr>
            </a:br>
            <a:r>
              <a:rPr lang="en-US" sz="1800" b="1" dirty="0">
                <a:solidFill>
                  <a:srgbClr val="262626"/>
                </a:solidFill>
                <a:cs typeface="Calibri"/>
                <a:sym typeface="Calibri"/>
              </a:rPr>
              <a:t>=&gt;</a:t>
            </a:r>
            <a:r>
              <a:rPr lang="en-US" sz="1800" dirty="0">
                <a:solidFill>
                  <a:srgbClr val="262626"/>
                </a:solidFill>
                <a:cs typeface="Calibri"/>
                <a:sym typeface="Calibri"/>
              </a:rPr>
              <a:t> </a:t>
            </a:r>
            <a:r>
              <a:rPr lang="en-US" sz="1800" b="1" i="1" dirty="0" err="1">
                <a:solidFill>
                  <a:srgbClr val="262626"/>
                </a:solidFill>
                <a:cs typeface="Calibri"/>
                <a:sym typeface="Calibri"/>
              </a:rPr>
              <a:t>Quy</a:t>
            </a:r>
            <a:r>
              <a:rPr lang="en-US" sz="1800" b="1" i="1" dirty="0">
                <a:solidFill>
                  <a:srgbClr val="262626"/>
                </a:solidFill>
                <a:cs typeface="Calibri"/>
                <a:sym typeface="Calibri"/>
              </a:rPr>
              <a:t> </a:t>
            </a:r>
            <a:r>
              <a:rPr lang="en-US" sz="1800" b="1" i="1" dirty="0" err="1">
                <a:solidFill>
                  <a:srgbClr val="262626"/>
                </a:solidFill>
                <a:cs typeface="Calibri"/>
                <a:sym typeface="Calibri"/>
              </a:rPr>
              <a:t>hoạch</a:t>
            </a:r>
            <a:r>
              <a:rPr lang="en-US" sz="1800" b="1" i="1" dirty="0">
                <a:solidFill>
                  <a:srgbClr val="262626"/>
                </a:solidFill>
                <a:cs typeface="Calibri"/>
                <a:sym typeface="Calibri"/>
              </a:rPr>
              <a:t> </a:t>
            </a:r>
            <a:r>
              <a:rPr lang="en-US" sz="1800" b="1" i="1" dirty="0" err="1">
                <a:solidFill>
                  <a:srgbClr val="262626"/>
                </a:solidFill>
                <a:cs typeface="Calibri"/>
                <a:sym typeface="Calibri"/>
              </a:rPr>
              <a:t>động</a:t>
            </a:r>
            <a:endParaRPr lang="en-US" sz="1800" b="1" i="1" dirty="0">
              <a:solidFill>
                <a:srgbClr val="262626"/>
              </a:solidFill>
              <a:cs typeface="Calibri"/>
            </a:endParaRPr>
          </a:p>
        </p:txBody>
      </p:sp>
      <p:sp>
        <p:nvSpPr>
          <p:cNvPr id="16" name="Google Shape;2515;p39">
            <a:extLst>
              <a:ext uri="{FF2B5EF4-FFF2-40B4-BE49-F238E27FC236}">
                <a16:creationId xmlns:a16="http://schemas.microsoft.com/office/drawing/2014/main" id="{2B8E2022-7095-40B4-9626-0E3FA6E30277}"/>
              </a:ext>
            </a:extLst>
          </p:cNvPr>
          <p:cNvSpPr txBox="1"/>
          <p:nvPr/>
        </p:nvSpPr>
        <p:spPr>
          <a:xfrm>
            <a:off x="8652417" y="2966021"/>
            <a:ext cx="2815924" cy="5495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71755">
              <a:buClr>
                <a:srgbClr val="1D5B2D"/>
              </a:buClr>
              <a:buSzPts val="2400"/>
            </a:pPr>
            <a:r>
              <a:rPr lang="en-US" sz="2800" dirty="0" err="1">
                <a:solidFill>
                  <a:schemeClr val="dk2"/>
                </a:solidFill>
                <a:latin typeface="Bebas Neue"/>
                <a:sym typeface="Bebas Neue"/>
              </a:rPr>
              <a:t>Phương</a:t>
            </a:r>
            <a:r>
              <a:rPr lang="en-US" sz="2800" dirty="0">
                <a:solidFill>
                  <a:schemeClr val="dk2"/>
                </a:solidFill>
                <a:latin typeface="Bebas Neue"/>
                <a:sym typeface="Bebas Neue"/>
              </a:rPr>
              <a:t> </a:t>
            </a:r>
            <a:r>
              <a:rPr lang="en-US" sz="2800" dirty="0" err="1">
                <a:solidFill>
                  <a:schemeClr val="dk2"/>
                </a:solidFill>
                <a:latin typeface="Bebas Neue"/>
                <a:sym typeface="Bebas Neue"/>
              </a:rPr>
              <a:t>án</a:t>
            </a:r>
            <a:r>
              <a:rPr lang="en-US" sz="2800" dirty="0">
                <a:solidFill>
                  <a:schemeClr val="dk2"/>
                </a:solidFill>
                <a:latin typeface="Bebas Neue"/>
                <a:sym typeface="Bebas Neue"/>
              </a:rPr>
              <a:t> </a:t>
            </a:r>
            <a:r>
              <a:rPr lang="en-US" sz="2800" dirty="0" err="1">
                <a:solidFill>
                  <a:schemeClr val="dk2"/>
                </a:solidFill>
                <a:latin typeface="Bebas Neue"/>
                <a:sym typeface="Bebas Neue"/>
              </a:rPr>
              <a:t>giải</a:t>
            </a:r>
            <a:r>
              <a:rPr lang="en-US" sz="2800" dirty="0">
                <a:solidFill>
                  <a:schemeClr val="dk2"/>
                </a:solidFill>
                <a:latin typeface="Bebas Neue"/>
                <a:sym typeface="Bebas Neue"/>
              </a:rPr>
              <a:t> </a:t>
            </a:r>
            <a:r>
              <a:rPr lang="en-US" sz="2800" dirty="0" err="1">
                <a:solidFill>
                  <a:schemeClr val="dk2"/>
                </a:solidFill>
                <a:latin typeface="Bebas Neue"/>
                <a:sym typeface="Bebas Neue"/>
              </a:rPr>
              <a:t>quyết</a:t>
            </a:r>
            <a:r>
              <a:rPr lang="en-US" sz="2800" dirty="0">
                <a:solidFill>
                  <a:schemeClr val="dk2"/>
                </a:solidFill>
                <a:latin typeface="Bebas Neue"/>
                <a:sym typeface="Bebas Neue"/>
              </a:rPr>
              <a:t>?</a:t>
            </a:r>
            <a:endParaRPr lang="vi-VN" sz="2800" dirty="0">
              <a:solidFill>
                <a:schemeClr val="dk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877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BAD76F3E-3A97-486B-B402-44400A8B91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êu đề 1">
            <a:extLst>
              <a:ext uri="{FF2B5EF4-FFF2-40B4-BE49-F238E27FC236}">
                <a16:creationId xmlns:a16="http://schemas.microsoft.com/office/drawing/2014/main" id="{18A62767-D7DB-4236-AD76-D6795D22C7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199" y="1093788"/>
            <a:ext cx="10506455" cy="2967208"/>
          </a:xfrm>
        </p:spPr>
        <p:txBody>
          <a:bodyPr>
            <a:normAutofit/>
          </a:bodyPr>
          <a:lstStyle/>
          <a:p>
            <a:r>
              <a:rPr lang="vi-VN" sz="8000" b="1" err="1"/>
              <a:t>Dynamic</a:t>
            </a:r>
            <a:r>
              <a:rPr lang="vi-VN" sz="8000" b="1"/>
              <a:t> </a:t>
            </a:r>
            <a:r>
              <a:rPr lang="vi-VN" sz="8000" b="1" err="1"/>
              <a:t>programming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1F6B52-91F4-4AEB-B6DB-29FEBCF28C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41248" y="4331166"/>
            <a:ext cx="10506456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CD6F061-7C53-44F4-9794-953DB70A45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9346882" y="2348839"/>
            <a:ext cx="54864" cy="394677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6779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4739C1-803D-43BD-9B7D-6EEA7FFD7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z="3600" b="1" err="1"/>
              <a:t>Giới</a:t>
            </a:r>
            <a:r>
              <a:rPr lang="vi-VN" sz="3600" b="1"/>
              <a:t> </a:t>
            </a:r>
            <a:r>
              <a:rPr lang="vi-VN" sz="3600" b="1" err="1"/>
              <a:t>thiệu</a:t>
            </a:r>
            <a:endParaRPr lang="vi-VN" err="1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CA8E84A-B22A-4C18-BED2-16C92A017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4900" y="1600200"/>
            <a:ext cx="9982200" cy="3867509"/>
          </a:xfrm>
        </p:spPr>
        <p:txBody>
          <a:bodyPr vert="horz" lIns="0" tIns="45720" rIns="0" bIns="45720" rtlCol="0" anchor="t">
            <a:normAutofit/>
          </a:bodyPr>
          <a:lstStyle/>
          <a:p>
            <a:pPr marL="0" indent="0">
              <a:spcBef>
                <a:spcPts val="1000"/>
              </a:spcBef>
              <a:buNone/>
            </a:pPr>
            <a:r>
              <a:rPr lang="en-US" sz="2400" b="1" dirty="0">
                <a:latin typeface="Arial"/>
                <a:cs typeface="Arial"/>
              </a:rPr>
              <a:t>Quy </a:t>
            </a:r>
            <a:r>
              <a:rPr lang="en-US" sz="2400" b="1" dirty="0" err="1">
                <a:latin typeface="Arial"/>
                <a:cs typeface="Arial"/>
              </a:rPr>
              <a:t>hoạch</a:t>
            </a:r>
            <a:r>
              <a:rPr lang="en-US" sz="2400" b="1" dirty="0">
                <a:latin typeface="Arial"/>
                <a:cs typeface="Arial"/>
              </a:rPr>
              <a:t> </a:t>
            </a:r>
            <a:r>
              <a:rPr lang="en-US" sz="2400" b="1" dirty="0" err="1">
                <a:latin typeface="Arial"/>
                <a:cs typeface="Arial"/>
              </a:rPr>
              <a:t>động</a:t>
            </a:r>
            <a:r>
              <a:rPr lang="en-US" sz="2400" b="1" dirty="0">
                <a:latin typeface="Arial"/>
                <a:cs typeface="Arial"/>
              </a:rPr>
              <a:t> (Dynamic programming)</a:t>
            </a:r>
            <a:r>
              <a:rPr lang="en-US" sz="2400" dirty="0">
                <a:latin typeface="Arial"/>
                <a:cs typeface="Arial"/>
              </a:rPr>
              <a:t> </a:t>
            </a:r>
            <a:endParaRPr lang="vi-VN" sz="2400" dirty="0"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 sz="2400" dirty="0" err="1">
                <a:latin typeface="Arial"/>
                <a:cs typeface="Arial"/>
              </a:rPr>
              <a:t>là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một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kỹ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thuật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nhằm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đơn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giản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hóa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việc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tính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toán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các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công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thức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truy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hồi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bằng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cách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lưu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trữ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toàn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bộ</a:t>
            </a:r>
            <a:r>
              <a:rPr lang="en-US" sz="2400" dirty="0">
                <a:latin typeface="Arial"/>
                <a:cs typeface="Arial"/>
              </a:rPr>
              <a:t> hay </a:t>
            </a:r>
            <a:r>
              <a:rPr lang="en-US" sz="2400" dirty="0" err="1">
                <a:latin typeface="Arial"/>
                <a:cs typeface="Arial"/>
              </a:rPr>
              <a:t>một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phần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kết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quả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tính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toán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tại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mỗi</a:t>
            </a:r>
            <a:r>
              <a:rPr lang="en-US" sz="2400" dirty="0">
                <a:latin typeface="Arial"/>
                <a:cs typeface="Arial"/>
              </a:rPr>
              <a:t> </a:t>
            </a:r>
            <a:r>
              <a:rPr lang="en-US" sz="2400" dirty="0" err="1">
                <a:latin typeface="Arial"/>
                <a:cs typeface="Arial"/>
              </a:rPr>
              <a:t>bước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với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mục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đích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sử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dụng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err="1">
                <a:latin typeface="Arial"/>
                <a:cs typeface="Arial"/>
              </a:rPr>
              <a:t>lại</a:t>
            </a:r>
            <a:endParaRPr lang="en-US" sz="2400" dirty="0"/>
          </a:p>
          <a:p>
            <a:pPr marL="0" indent="0">
              <a:spcBef>
                <a:spcPts val="1000"/>
              </a:spcBef>
              <a:buNone/>
            </a:pPr>
            <a:r>
              <a:rPr lang="en-US" sz="2400" dirty="0">
                <a:latin typeface="Calibri"/>
                <a:cs typeface="Calibri"/>
              </a:rPr>
              <a:t>                                                               _</a:t>
            </a:r>
            <a:r>
              <a:rPr lang="en-US" sz="2400" i="1" dirty="0" err="1">
                <a:latin typeface="Calibri"/>
                <a:cs typeface="Calibri"/>
              </a:rPr>
              <a:t>Giải</a:t>
            </a:r>
            <a:r>
              <a:rPr lang="en-US" sz="2400" i="1" dirty="0">
                <a:latin typeface="Calibri"/>
                <a:cs typeface="Calibri"/>
              </a:rPr>
              <a:t> </a:t>
            </a:r>
            <a:r>
              <a:rPr lang="en-US" sz="2400" i="1" dirty="0" err="1">
                <a:latin typeface="Calibri"/>
                <a:cs typeface="Calibri"/>
              </a:rPr>
              <a:t>thuật</a:t>
            </a:r>
            <a:r>
              <a:rPr lang="en-US" sz="2400" i="1" dirty="0">
                <a:latin typeface="Calibri"/>
                <a:cs typeface="Calibri"/>
              </a:rPr>
              <a:t> </a:t>
            </a:r>
            <a:r>
              <a:rPr lang="en-US" sz="2400" i="1" dirty="0" err="1">
                <a:latin typeface="Calibri"/>
                <a:cs typeface="Calibri"/>
              </a:rPr>
              <a:t>và</a:t>
            </a:r>
            <a:r>
              <a:rPr lang="en-US" sz="2400" i="1" dirty="0">
                <a:latin typeface="Calibri"/>
                <a:cs typeface="Calibri"/>
              </a:rPr>
              <a:t> </a:t>
            </a:r>
            <a:r>
              <a:rPr lang="en-US" sz="2400" i="1" dirty="0" err="1">
                <a:latin typeface="Calibri"/>
                <a:cs typeface="Calibri"/>
              </a:rPr>
              <a:t>lập</a:t>
            </a:r>
            <a:r>
              <a:rPr lang="en-US" sz="2400" i="1" dirty="0">
                <a:latin typeface="Calibri"/>
                <a:cs typeface="Calibri"/>
              </a:rPr>
              <a:t> </a:t>
            </a:r>
            <a:r>
              <a:rPr lang="en-US" sz="2400" i="1" dirty="0" err="1">
                <a:latin typeface="Calibri"/>
                <a:cs typeface="Calibri"/>
              </a:rPr>
              <a:t>trình</a:t>
            </a:r>
            <a:r>
              <a:rPr lang="en-US" sz="2400" i="1" dirty="0">
                <a:latin typeface="Calibri"/>
                <a:cs typeface="Calibri"/>
              </a:rPr>
              <a:t> - </a:t>
            </a:r>
            <a:r>
              <a:rPr lang="en-US" sz="2400" i="1" dirty="0" err="1">
                <a:latin typeface="Calibri"/>
                <a:cs typeface="Calibri"/>
              </a:rPr>
              <a:t>thầy</a:t>
            </a:r>
            <a:r>
              <a:rPr lang="en-US" sz="2400" i="1" dirty="0">
                <a:latin typeface="Calibri"/>
                <a:cs typeface="Calibri"/>
              </a:rPr>
              <a:t> Lê Minh Hoàng</a:t>
            </a:r>
          </a:p>
          <a:p>
            <a:pPr marL="0" indent="0">
              <a:spcBef>
                <a:spcPts val="1000"/>
              </a:spcBef>
              <a:buNone/>
            </a:pPr>
            <a:endParaRPr lang="en-US" sz="2400" i="1" dirty="0">
              <a:latin typeface="Calibri"/>
              <a:cs typeface="Calibri"/>
            </a:endParaRPr>
          </a:p>
          <a:p>
            <a:pPr marL="0" indent="0">
              <a:spcBef>
                <a:spcPts val="1000"/>
              </a:spcBef>
              <a:buNone/>
            </a:pPr>
            <a:r>
              <a:rPr lang="en-US" sz="2400" dirty="0">
                <a:latin typeface="Calibri"/>
                <a:cs typeface="Calibri"/>
              </a:rPr>
              <a:t>Thường </a:t>
            </a:r>
            <a:r>
              <a:rPr lang="en-US" sz="2400" dirty="0" err="1">
                <a:latin typeface="Calibri"/>
                <a:cs typeface="Calibri"/>
              </a:rPr>
              <a:t>có</a:t>
            </a:r>
            <a:r>
              <a:rPr lang="en-US" sz="2400" dirty="0">
                <a:latin typeface="Calibri"/>
                <a:cs typeface="Calibri"/>
              </a:rPr>
              <a:t> 2 </a:t>
            </a:r>
            <a:r>
              <a:rPr lang="en-US" sz="2400" dirty="0" err="1">
                <a:latin typeface="Calibri"/>
                <a:cs typeface="Calibri"/>
              </a:rPr>
              <a:t>cách</a:t>
            </a:r>
            <a:r>
              <a:rPr lang="en-US" sz="2400" dirty="0">
                <a:latin typeface="Calibri"/>
                <a:cs typeface="Calibri"/>
              </a:rPr>
              <a:t> </a:t>
            </a:r>
            <a:r>
              <a:rPr lang="en-US" sz="2400" dirty="0" err="1">
                <a:latin typeface="Calibri"/>
                <a:cs typeface="Calibri"/>
              </a:rPr>
              <a:t>tiếp</a:t>
            </a:r>
            <a:r>
              <a:rPr lang="en-US" sz="2400" dirty="0">
                <a:latin typeface="Calibri"/>
                <a:cs typeface="Calibri"/>
              </a:rPr>
              <a:t> </a:t>
            </a:r>
            <a:r>
              <a:rPr lang="en-US" sz="2400" dirty="0" err="1">
                <a:latin typeface="Calibri"/>
                <a:cs typeface="Calibri"/>
              </a:rPr>
              <a:t>cận</a:t>
            </a:r>
            <a:r>
              <a:rPr lang="en-US" sz="2400" dirty="0">
                <a:latin typeface="Calibri"/>
                <a:cs typeface="Calibri"/>
              </a:rPr>
              <a:t> </a:t>
            </a:r>
            <a:r>
              <a:rPr lang="en-US" sz="2400" dirty="0" err="1">
                <a:latin typeface="Calibri"/>
                <a:cs typeface="Calibri"/>
              </a:rPr>
              <a:t>là</a:t>
            </a:r>
            <a:r>
              <a:rPr lang="en-US" sz="2400" dirty="0">
                <a:latin typeface="Calibri"/>
                <a:cs typeface="Calibri"/>
              </a:rPr>
              <a:t> </a:t>
            </a:r>
            <a:r>
              <a:rPr lang="en-US" sz="2400" b="1" dirty="0">
                <a:latin typeface="Calibri"/>
                <a:cs typeface="Calibri"/>
              </a:rPr>
              <a:t>Top-Down</a:t>
            </a:r>
            <a:r>
              <a:rPr lang="en-US" sz="2400" dirty="0">
                <a:latin typeface="Calibri"/>
                <a:cs typeface="Calibri"/>
              </a:rPr>
              <a:t> </a:t>
            </a:r>
            <a:r>
              <a:rPr lang="en-US" sz="2400" dirty="0" err="1">
                <a:latin typeface="Calibri"/>
                <a:cs typeface="Calibri"/>
              </a:rPr>
              <a:t>và</a:t>
            </a:r>
            <a:r>
              <a:rPr lang="en-US" sz="2400" dirty="0">
                <a:latin typeface="Calibri"/>
                <a:cs typeface="Calibri"/>
              </a:rPr>
              <a:t> </a:t>
            </a:r>
            <a:r>
              <a:rPr lang="en-US" sz="2400" b="1" dirty="0">
                <a:latin typeface="Calibri"/>
                <a:cs typeface="Calibri"/>
              </a:rPr>
              <a:t>Bottom-Up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4DE63E67-C5BD-4759-A3B4-FBBDE14C9498}"/>
              </a:ext>
            </a:extLst>
          </p:cNvPr>
          <p:cNvSpPr txBox="1"/>
          <p:nvPr/>
        </p:nvSpPr>
        <p:spPr>
          <a:xfrm>
            <a:off x="1101306" y="5558287"/>
            <a:ext cx="9989388" cy="9233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vi-VN" err="1">
                <a:latin typeface="Arial"/>
                <a:cs typeface="Arial"/>
              </a:rPr>
              <a:t>Được</a:t>
            </a:r>
            <a:r>
              <a:rPr lang="vi-VN">
                <a:latin typeface="Arial"/>
                <a:cs typeface="Arial"/>
              </a:rPr>
              <a:t> </a:t>
            </a:r>
            <a:r>
              <a:rPr lang="vi-VN" err="1">
                <a:latin typeface="Arial"/>
                <a:cs typeface="Arial"/>
              </a:rPr>
              <a:t>phát</a:t>
            </a:r>
            <a:r>
              <a:rPr lang="vi-VN">
                <a:latin typeface="Arial"/>
                <a:cs typeface="Arial"/>
              </a:rPr>
              <a:t> minh </a:t>
            </a:r>
            <a:r>
              <a:rPr lang="vi-VN" err="1">
                <a:latin typeface="Arial"/>
                <a:cs typeface="Arial"/>
              </a:rPr>
              <a:t>vào</a:t>
            </a:r>
            <a:r>
              <a:rPr lang="vi-VN">
                <a:latin typeface="Arial"/>
                <a:cs typeface="Arial"/>
              </a:rPr>
              <a:t> 1950 </a:t>
            </a:r>
            <a:r>
              <a:rPr lang="vi-VN" err="1">
                <a:latin typeface="Arial"/>
                <a:cs typeface="Arial"/>
              </a:rPr>
              <a:t>bởi</a:t>
            </a:r>
            <a:r>
              <a:rPr lang="vi-VN">
                <a:latin typeface="Arial"/>
                <a:cs typeface="Arial"/>
              </a:rPr>
              <a:t> </a:t>
            </a:r>
            <a:r>
              <a:rPr lang="vi-VN" err="1">
                <a:latin typeface="Arial"/>
                <a:cs typeface="Arial"/>
              </a:rPr>
              <a:t>nhà</a:t>
            </a:r>
            <a:r>
              <a:rPr lang="vi-VN">
                <a:latin typeface="Arial"/>
                <a:cs typeface="Arial"/>
              </a:rPr>
              <a:t> </a:t>
            </a:r>
            <a:r>
              <a:rPr lang="vi-VN" err="1">
                <a:latin typeface="Arial"/>
                <a:cs typeface="Arial"/>
              </a:rPr>
              <a:t>Toán</a:t>
            </a:r>
            <a:r>
              <a:rPr lang="vi-VN">
                <a:latin typeface="Arial"/>
                <a:cs typeface="Arial"/>
              </a:rPr>
              <a:t> </a:t>
            </a:r>
            <a:r>
              <a:rPr lang="vi-VN" err="1">
                <a:latin typeface="Arial"/>
                <a:cs typeface="Arial"/>
              </a:rPr>
              <a:t>học</a:t>
            </a:r>
            <a:r>
              <a:rPr lang="vi-VN">
                <a:latin typeface="Arial"/>
                <a:cs typeface="Arial"/>
              </a:rPr>
              <a:t> </a:t>
            </a:r>
            <a:r>
              <a:rPr lang="vi-VN" err="1">
                <a:latin typeface="Arial"/>
                <a:cs typeface="Arial"/>
              </a:rPr>
              <a:t>người</a:t>
            </a:r>
            <a:r>
              <a:rPr lang="vi-VN">
                <a:latin typeface="Arial"/>
                <a:cs typeface="Arial"/>
              </a:rPr>
              <a:t> </a:t>
            </a:r>
            <a:r>
              <a:rPr lang="vi-VN" err="1">
                <a:latin typeface="Arial"/>
                <a:cs typeface="Arial"/>
              </a:rPr>
              <a:t>Mỹ</a:t>
            </a:r>
            <a:r>
              <a:rPr lang="vi-VN">
                <a:latin typeface="Arial"/>
                <a:cs typeface="Arial"/>
              </a:rPr>
              <a:t> </a:t>
            </a:r>
            <a:r>
              <a:rPr lang="vi-VN" err="1">
                <a:latin typeface="Arial"/>
                <a:cs typeface="Arial"/>
              </a:rPr>
              <a:t>Richard</a:t>
            </a:r>
            <a:r>
              <a:rPr lang="vi-VN">
                <a:latin typeface="Arial"/>
                <a:cs typeface="Arial"/>
              </a:rPr>
              <a:t> </a:t>
            </a:r>
            <a:r>
              <a:rPr lang="vi-VN" err="1">
                <a:latin typeface="Arial"/>
                <a:cs typeface="Arial"/>
              </a:rPr>
              <a:t>Ernest</a:t>
            </a:r>
            <a:r>
              <a:rPr lang="vi-VN">
                <a:latin typeface="Arial"/>
                <a:cs typeface="Arial"/>
              </a:rPr>
              <a:t> </a:t>
            </a:r>
            <a:r>
              <a:rPr lang="vi-VN" err="1">
                <a:latin typeface="Arial"/>
                <a:cs typeface="Arial"/>
              </a:rPr>
              <a:t>Bellman</a:t>
            </a:r>
            <a:r>
              <a:rPr lang="vi-VN">
                <a:latin typeface="Arial"/>
                <a:cs typeface="Arial"/>
              </a:rPr>
              <a:t> khi ông </a:t>
            </a:r>
            <a:r>
              <a:rPr lang="vi-VN" err="1">
                <a:latin typeface="Arial"/>
                <a:cs typeface="Arial"/>
              </a:rPr>
              <a:t>tìm</a:t>
            </a:r>
            <a:r>
              <a:rPr lang="vi-VN">
                <a:latin typeface="Arial"/>
                <a:cs typeface="Arial"/>
              </a:rPr>
              <a:t> </a:t>
            </a:r>
            <a:r>
              <a:rPr lang="vi-VN" err="1">
                <a:latin typeface="Arial"/>
                <a:cs typeface="Arial"/>
              </a:rPr>
              <a:t>kiếm</a:t>
            </a:r>
            <a:r>
              <a:rPr lang="vi-VN">
                <a:latin typeface="Arial"/>
                <a:cs typeface="Arial"/>
              </a:rPr>
              <a:t> phương </a:t>
            </a:r>
            <a:r>
              <a:rPr lang="vi-VN" err="1">
                <a:latin typeface="Arial"/>
                <a:cs typeface="Arial"/>
              </a:rPr>
              <a:t>pháp</a:t>
            </a:r>
            <a:r>
              <a:rPr lang="vi-VN">
                <a:latin typeface="Arial"/>
                <a:cs typeface="Arial"/>
              </a:rPr>
              <a:t> </a:t>
            </a:r>
            <a:r>
              <a:rPr lang="vi-VN" err="1">
                <a:latin typeface="Arial"/>
                <a:cs typeface="Arial"/>
              </a:rPr>
              <a:t>mới</a:t>
            </a:r>
            <a:r>
              <a:rPr lang="vi-VN">
                <a:latin typeface="Arial"/>
                <a:cs typeface="Arial"/>
              </a:rPr>
              <a:t> cho </a:t>
            </a:r>
            <a:r>
              <a:rPr lang="vi-VN" err="1">
                <a:latin typeface="Arial"/>
                <a:cs typeface="Arial"/>
              </a:rPr>
              <a:t>các</a:t>
            </a:r>
            <a:r>
              <a:rPr lang="vi-VN">
                <a:latin typeface="Arial"/>
                <a:cs typeface="Arial"/>
              </a:rPr>
              <a:t> </a:t>
            </a:r>
            <a:r>
              <a:rPr lang="vi-VN" err="1">
                <a:latin typeface="Arial"/>
                <a:cs typeface="Arial"/>
              </a:rPr>
              <a:t>bài</a:t>
            </a:r>
            <a:r>
              <a:rPr lang="vi-VN">
                <a:latin typeface="Arial"/>
                <a:cs typeface="Arial"/>
              </a:rPr>
              <a:t> </a:t>
            </a:r>
            <a:r>
              <a:rPr lang="vi-VN" err="1">
                <a:latin typeface="Arial"/>
                <a:cs typeface="Arial"/>
              </a:rPr>
              <a:t>toán</a:t>
            </a:r>
            <a:r>
              <a:rPr lang="vi-VN">
                <a:latin typeface="Arial"/>
                <a:cs typeface="Arial"/>
              </a:rPr>
              <a:t> </a:t>
            </a:r>
            <a:r>
              <a:rPr lang="vi-VN" err="1">
                <a:latin typeface="Arial"/>
                <a:cs typeface="Arial"/>
              </a:rPr>
              <a:t>tối</a:t>
            </a:r>
            <a:r>
              <a:rPr lang="vi-VN">
                <a:latin typeface="Arial"/>
                <a:cs typeface="Arial"/>
              </a:rPr>
              <a:t> ưu </a:t>
            </a:r>
            <a:r>
              <a:rPr lang="vi-VN" err="1">
                <a:latin typeface="Arial"/>
                <a:cs typeface="Arial"/>
              </a:rPr>
              <a:t>hoá</a:t>
            </a:r>
            <a:endParaRPr lang="vi-VN" err="1">
              <a:ea typeface="+mn-lt"/>
              <a:cs typeface="+mn-lt"/>
            </a:endParaRPr>
          </a:p>
          <a:p>
            <a:pPr algn="l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7763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Chuyên ngành Văn học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hủ đề Offic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9</TotalTime>
  <Words>2672</Words>
  <Application>Microsoft Office PowerPoint</Application>
  <PresentationFormat>Màn hình rộng</PresentationFormat>
  <Paragraphs>242</Paragraphs>
  <Slides>36</Slides>
  <Notes>8</Notes>
  <HiddenSlides>0</HiddenSlides>
  <MMClips>0</MMClips>
  <ScaleCrop>false</ScaleCrop>
  <HeadingPairs>
    <vt:vector size="4" baseType="variant">
      <vt:variant>
        <vt:lpstr>Chủ đề</vt:lpstr>
      </vt:variant>
      <vt:variant>
        <vt:i4>2</vt:i4>
      </vt:variant>
      <vt:variant>
        <vt:lpstr>Tiêu đề Bản chiếu</vt:lpstr>
      </vt:variant>
      <vt:variant>
        <vt:i4>36</vt:i4>
      </vt:variant>
    </vt:vector>
  </HeadingPairs>
  <TitlesOfParts>
    <vt:vector size="38" baseType="lpstr">
      <vt:lpstr>Chuyên ngành Văn học 16x9</vt:lpstr>
      <vt:lpstr>Office Theme</vt:lpstr>
      <vt:lpstr>DYNAMIC PROGRAMMING</vt:lpstr>
      <vt:lpstr>Bản trình bày PowerPoint</vt:lpstr>
      <vt:lpstr>Bài toán mở đầu</vt:lpstr>
      <vt:lpstr>Bài toán mở đầu</vt:lpstr>
      <vt:lpstr>Bài toán mở đầu</vt:lpstr>
      <vt:lpstr>Các hướng giải quyết đã học</vt:lpstr>
      <vt:lpstr>Bản trình bày PowerPoint</vt:lpstr>
      <vt:lpstr>Dynamic programming</vt:lpstr>
      <vt:lpstr>Giới thiệu</vt:lpstr>
      <vt:lpstr>Một số khái niệm</vt:lpstr>
      <vt:lpstr>Các bước thực hiện</vt:lpstr>
      <vt:lpstr>Sử dụng cho bài toán mở dầu</vt:lpstr>
      <vt:lpstr>Sử dụng cho bài toán mở dầu</vt:lpstr>
      <vt:lpstr> Code</vt:lpstr>
      <vt:lpstr>    Bài tập PALINDROME</vt:lpstr>
      <vt:lpstr>PALINDROME</vt:lpstr>
      <vt:lpstr>PALINDROME</vt:lpstr>
      <vt:lpstr>PALINDROME</vt:lpstr>
      <vt:lpstr> Code</vt:lpstr>
      <vt:lpstr>So, what 's điều kiện ?  </vt:lpstr>
      <vt:lpstr>Nhận dạng BÀI TOÁN</vt:lpstr>
      <vt:lpstr>Các bài toán con gối nhau  (overlapping subproblem) </vt:lpstr>
      <vt:lpstr>Cấu trúc con tối ưu ​ (optimal substructure)​ ​  </vt:lpstr>
      <vt:lpstr>    Bài tập EXPR</vt:lpstr>
      <vt:lpstr>EXPR </vt:lpstr>
      <vt:lpstr>EXPR </vt:lpstr>
      <vt:lpstr>EXPR </vt:lpstr>
      <vt:lpstr> Code</vt:lpstr>
      <vt:lpstr>so sánh</vt:lpstr>
      <vt:lpstr>Quy hoạch động và chia để trị</vt:lpstr>
      <vt:lpstr>Quy hoạch động và tham lam</vt:lpstr>
      <vt:lpstr>ƯU/NHƯỢC ĐIỂM</vt:lpstr>
      <vt:lpstr>ƯU/NHƯỢC ĐIỂM</vt:lpstr>
      <vt:lpstr>ỨNG DỤNG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êu đề có  Bố trí Ảnh</dc:title>
  <dc:creator/>
  <cp:lastModifiedBy>Trần Hữu Khoa</cp:lastModifiedBy>
  <cp:revision>219</cp:revision>
  <dcterms:created xsi:type="dcterms:W3CDTF">2021-11-29T17:32:22Z</dcterms:created>
  <dcterms:modified xsi:type="dcterms:W3CDTF">2021-11-30T12:47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</Properties>
</file>